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png" ContentType="image/png"/>
  <Default Extension="rels" ContentType="application/vnd.openxmlformats-package.relationships+xml"/>
  <Default Extension="wav" ContentType="audio/x-wav"/>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theme/theme2.xml" ContentType="application/vnd.openxmlformats-officedocument.theme+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theme/theme3.xml" ContentType="application/vnd.openxmlformats-officedocument.theme+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theme/theme4.xml" ContentType="application/vnd.openxmlformats-officedocument.theme+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theme/theme5.xml" ContentType="application/vnd.openxmlformats-officedocument.theme+xml"/>
  <Override PartName="/ppt/theme/theme6.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 id="2147483662" r:id="rId2"/>
    <p:sldMasterId id="2147483676" r:id="rId3"/>
    <p:sldMasterId id="2147483690" r:id="rId4"/>
    <p:sldMasterId id="2147483702" r:id="rId5"/>
  </p:sldMasterIdLst>
  <p:notesMasterIdLst>
    <p:notesMasterId r:id="rId38"/>
  </p:notesMasterIdLst>
  <p:sldIdLst>
    <p:sldId id="450" r:id="rId6"/>
    <p:sldId id="331" r:id="rId7"/>
    <p:sldId id="451" r:id="rId8"/>
    <p:sldId id="463" r:id="rId9"/>
    <p:sldId id="452" r:id="rId10"/>
    <p:sldId id="455" r:id="rId11"/>
    <p:sldId id="282" r:id="rId12"/>
    <p:sldId id="454" r:id="rId13"/>
    <p:sldId id="453" r:id="rId14"/>
    <p:sldId id="367" r:id="rId15"/>
    <p:sldId id="456" r:id="rId16"/>
    <p:sldId id="457" r:id="rId17"/>
    <p:sldId id="426" r:id="rId18"/>
    <p:sldId id="427" r:id="rId19"/>
    <p:sldId id="458" r:id="rId20"/>
    <p:sldId id="459" r:id="rId21"/>
    <p:sldId id="430" r:id="rId22"/>
    <p:sldId id="460" r:id="rId23"/>
    <p:sldId id="431" r:id="rId24"/>
    <p:sldId id="376" r:id="rId25"/>
    <p:sldId id="380" r:id="rId26"/>
    <p:sldId id="491" r:id="rId27"/>
    <p:sldId id="434" r:id="rId28"/>
    <p:sldId id="436" r:id="rId29"/>
    <p:sldId id="437" r:id="rId30"/>
    <p:sldId id="396" r:id="rId31"/>
    <p:sldId id="440" r:id="rId32"/>
    <p:sldId id="439" r:id="rId33"/>
    <p:sldId id="406" r:id="rId34"/>
    <p:sldId id="461" r:id="rId35"/>
    <p:sldId id="411" r:id="rId36"/>
    <p:sldId id="462" r:id="rId37"/>
  </p:sldIdLst>
  <p:sldSz cx="12192000" cy="6858000"/>
  <p:notesSz cx="6858000" cy="9144000"/>
  <p:custDataLst>
    <p:tags r:id="rId39"/>
  </p:custDataLst>
  <p:defaultTextStyle>
    <a:defPPr>
      <a:defRPr lang="en-US"/>
    </a:defPPr>
    <a:lvl1pPr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5pPr>
    <a:lvl6pPr marL="22860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6pPr>
    <a:lvl7pPr marL="27432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7pPr>
    <a:lvl8pPr marL="32004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8pPr>
    <a:lvl9pPr marL="36576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9pPr>
  </p:defaultTextStyle>
  <p:extLst>
    <p:ext uri="{EFAFB233-063F-42B5-8137-9DF3F51BA10A}">
      <p15:sldGuideLst xmlns:p15="http://schemas.microsoft.com/office/powerpoint/2012/main">
        <p15:guide id="1" orient="horz" pos="2122">
          <p15:clr>
            <a:srgbClr val="A4A3A4"/>
          </p15:clr>
        </p15:guide>
        <p15:guide id="2" pos="38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A01099"/>
    <a:srgbClr val="0033CC"/>
    <a:srgbClr val="0000CC"/>
    <a:srgbClr val="0099FF"/>
    <a:srgbClr val="F2F268"/>
    <a:srgbClr val="EDE80E"/>
    <a:srgbClr val="6600FF"/>
    <a:srgbClr val="FF006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6928" autoAdjust="0"/>
    <p:restoredTop sz="93613" autoAdjust="0"/>
  </p:normalViewPr>
  <p:slideViewPr>
    <p:cSldViewPr>
      <p:cViewPr varScale="1">
        <p:scale>
          <a:sx n="77" d="100"/>
          <a:sy n="77" d="100"/>
        </p:scale>
        <p:origin x="821" y="62"/>
      </p:cViewPr>
      <p:guideLst>
        <p:guide orient="horz" pos="2122"/>
        <p:guide pos="384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8.xml"/><Relationship Id="rId18" Type="http://schemas.openxmlformats.org/officeDocument/2006/relationships/slide" Target="slides/slide13.xml"/><Relationship Id="rId26" Type="http://schemas.openxmlformats.org/officeDocument/2006/relationships/slide" Target="slides/slide21.xml"/><Relationship Id="rId39" Type="http://schemas.openxmlformats.org/officeDocument/2006/relationships/tags" Target="tags/tag1.xml"/><Relationship Id="rId21" Type="http://schemas.openxmlformats.org/officeDocument/2006/relationships/slide" Target="slides/slide16.xml"/><Relationship Id="rId34" Type="http://schemas.openxmlformats.org/officeDocument/2006/relationships/slide" Target="slides/slide29.xml"/><Relationship Id="rId42" Type="http://schemas.openxmlformats.org/officeDocument/2006/relationships/theme" Target="theme/theme1.xml"/><Relationship Id="rId7" Type="http://schemas.openxmlformats.org/officeDocument/2006/relationships/slide" Target="slides/slide2.xml"/><Relationship Id="rId2" Type="http://schemas.openxmlformats.org/officeDocument/2006/relationships/slideMaster" Target="slideMasters/slideMaster2.xml"/><Relationship Id="rId16" Type="http://schemas.openxmlformats.org/officeDocument/2006/relationships/slide" Target="slides/slide11.xml"/><Relationship Id="rId20" Type="http://schemas.openxmlformats.org/officeDocument/2006/relationships/slide" Target="slides/slide15.xml"/><Relationship Id="rId29" Type="http://schemas.openxmlformats.org/officeDocument/2006/relationships/slide" Target="slides/slide24.xml"/><Relationship Id="rId41"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1.xml"/><Relationship Id="rId11" Type="http://schemas.openxmlformats.org/officeDocument/2006/relationships/slide" Target="slides/slide6.xml"/><Relationship Id="rId24" Type="http://schemas.openxmlformats.org/officeDocument/2006/relationships/slide" Target="slides/slide19.xml"/><Relationship Id="rId32" Type="http://schemas.openxmlformats.org/officeDocument/2006/relationships/slide" Target="slides/slide27.xml"/><Relationship Id="rId37" Type="http://schemas.openxmlformats.org/officeDocument/2006/relationships/slide" Target="slides/slide32.xml"/><Relationship Id="rId40" Type="http://schemas.openxmlformats.org/officeDocument/2006/relationships/presProps" Target="presProps.xml"/><Relationship Id="rId5" Type="http://schemas.openxmlformats.org/officeDocument/2006/relationships/slideMaster" Target="slideMasters/slideMaster5.xml"/><Relationship Id="rId15" Type="http://schemas.openxmlformats.org/officeDocument/2006/relationships/slide" Target="slides/slide10.xml"/><Relationship Id="rId23" Type="http://schemas.openxmlformats.org/officeDocument/2006/relationships/slide" Target="slides/slide18.xml"/><Relationship Id="rId28" Type="http://schemas.openxmlformats.org/officeDocument/2006/relationships/slide" Target="slides/slide23.xml"/><Relationship Id="rId36" Type="http://schemas.openxmlformats.org/officeDocument/2006/relationships/slide" Target="slides/slide31.xml"/><Relationship Id="rId10" Type="http://schemas.openxmlformats.org/officeDocument/2006/relationships/slide" Target="slides/slide5.xml"/><Relationship Id="rId19" Type="http://schemas.openxmlformats.org/officeDocument/2006/relationships/slide" Target="slides/slide14.xml"/><Relationship Id="rId31" Type="http://schemas.openxmlformats.org/officeDocument/2006/relationships/slide" Target="slides/slide26.xml"/><Relationship Id="rId4" Type="http://schemas.openxmlformats.org/officeDocument/2006/relationships/slideMaster" Target="slideMasters/slideMaster4.xml"/><Relationship Id="rId9" Type="http://schemas.openxmlformats.org/officeDocument/2006/relationships/slide" Target="slides/slide4.xml"/><Relationship Id="rId14" Type="http://schemas.openxmlformats.org/officeDocument/2006/relationships/slide" Target="slides/slide9.xml"/><Relationship Id="rId22" Type="http://schemas.openxmlformats.org/officeDocument/2006/relationships/slide" Target="slides/slide17.xml"/><Relationship Id="rId27" Type="http://schemas.openxmlformats.org/officeDocument/2006/relationships/slide" Target="slides/slide22.xml"/><Relationship Id="rId30" Type="http://schemas.openxmlformats.org/officeDocument/2006/relationships/slide" Target="slides/slide25.xml"/><Relationship Id="rId35" Type="http://schemas.openxmlformats.org/officeDocument/2006/relationships/slide" Target="slides/slide30.xml"/><Relationship Id="rId43" Type="http://schemas.openxmlformats.org/officeDocument/2006/relationships/tableStyles" Target="tableStyles.xml"/><Relationship Id="rId8" Type="http://schemas.openxmlformats.org/officeDocument/2006/relationships/slide" Target="slides/slide3.xml"/><Relationship Id="rId3" Type="http://schemas.openxmlformats.org/officeDocument/2006/relationships/slideMaster" Target="slideMasters/slideMaster3.xml"/><Relationship Id="rId12" Type="http://schemas.openxmlformats.org/officeDocument/2006/relationships/slide" Target="slides/slide7.xml"/><Relationship Id="rId17" Type="http://schemas.openxmlformats.org/officeDocument/2006/relationships/slide" Target="slides/slide12.xml"/><Relationship Id="rId25" Type="http://schemas.openxmlformats.org/officeDocument/2006/relationships/slide" Target="slides/slide20.xml"/><Relationship Id="rId33" Type="http://schemas.openxmlformats.org/officeDocument/2006/relationships/slide" Target="slides/slide28.xml"/><Relationship Id="rId38" Type="http://schemas.openxmlformats.org/officeDocument/2006/relationships/notesMaster" Target="notesMasters/notesMaster1.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6.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Nơi giữ chỗ cho Đầu trang 1"/>
          <p:cNvSpPr>
            <a:spLocks noGrp="1"/>
          </p:cNvSpPr>
          <p:nvPr>
            <p:ph type="hdr" sz="quarter"/>
          </p:nvPr>
        </p:nvSpPr>
        <p:spPr>
          <a:xfrm>
            <a:off x="0" y="0"/>
            <a:ext cx="2971800" cy="457200"/>
          </a:xfrm>
          <a:prstGeom prst="rect">
            <a:avLst/>
          </a:prstGeom>
        </p:spPr>
        <p:txBody>
          <a:bodyPr vert="horz" lIns="91440" tIns="45720" rIns="91440" bIns="45720" rtlCol="0"/>
          <a:lstStyle>
            <a:lvl1pPr algn="l" eaLnBrk="1" hangingPunct="1">
              <a:defRPr sz="1200">
                <a:latin typeface="Arial" panose="020B0604020202020204" pitchFamily="34" charset="0"/>
                <a:cs typeface="Arial" panose="020B0604020202020204" pitchFamily="34" charset="0"/>
              </a:defRPr>
            </a:lvl1pPr>
          </a:lstStyle>
          <a:p>
            <a:pPr>
              <a:defRPr/>
            </a:pPr>
            <a:endParaRPr lang="en-US"/>
          </a:p>
        </p:txBody>
      </p:sp>
      <p:sp>
        <p:nvSpPr>
          <p:cNvPr id="3" name="Nơi giữ chỗ cho Ngày tháng 2"/>
          <p:cNvSpPr>
            <a:spLocks noGrp="1"/>
          </p:cNvSpPr>
          <p:nvPr>
            <p:ph type="dt" idx="1"/>
          </p:nvPr>
        </p:nvSpPr>
        <p:spPr>
          <a:xfrm>
            <a:off x="3884613" y="0"/>
            <a:ext cx="2971800" cy="457200"/>
          </a:xfrm>
          <a:prstGeom prst="rect">
            <a:avLst/>
          </a:prstGeom>
        </p:spPr>
        <p:txBody>
          <a:bodyPr vert="horz" lIns="91440" tIns="45720" rIns="91440" bIns="45720" rtlCol="0"/>
          <a:lstStyle>
            <a:lvl1pPr algn="r" eaLnBrk="1" hangingPunct="1">
              <a:defRPr sz="1200">
                <a:latin typeface="Arial" panose="020B0604020202020204" pitchFamily="34" charset="0"/>
                <a:cs typeface="Arial" panose="020B0604020202020204" pitchFamily="34" charset="0"/>
              </a:defRPr>
            </a:lvl1pPr>
          </a:lstStyle>
          <a:p>
            <a:pPr>
              <a:defRPr/>
            </a:pPr>
            <a:fld id="{E706CCF2-1216-4F8E-A346-4665B310E357}" type="datetimeFigureOut">
              <a:rPr lang="en-US"/>
              <a:t>3/19/2023</a:t>
            </a:fld>
            <a:endParaRPr lang="en-US"/>
          </a:p>
        </p:txBody>
      </p:sp>
      <p:sp>
        <p:nvSpPr>
          <p:cNvPr id="4" name="Nơi giữ chỗ cho Hình ảnh của Bản chiếu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pPr lvl="0"/>
            <a:endParaRPr lang="en-US" noProof="0"/>
          </a:p>
        </p:txBody>
      </p:sp>
      <p:sp>
        <p:nvSpPr>
          <p:cNvPr id="5" name="Nơi giữ chỗ cho Ghi chú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vi-VN" noProof="0"/>
              <a:t>Bấm &amp; sửa kiểu tiêu đề</a:t>
            </a:r>
          </a:p>
          <a:p>
            <a:pPr lvl="1"/>
            <a:r>
              <a:rPr lang="vi-VN" noProof="0"/>
              <a:t>Mức hai</a:t>
            </a:r>
          </a:p>
          <a:p>
            <a:pPr lvl="2"/>
            <a:r>
              <a:rPr lang="vi-VN" noProof="0"/>
              <a:t>Mức ba</a:t>
            </a:r>
          </a:p>
          <a:p>
            <a:pPr lvl="3"/>
            <a:r>
              <a:rPr lang="vi-VN" noProof="0"/>
              <a:t>Mức bốn</a:t>
            </a:r>
          </a:p>
          <a:p>
            <a:pPr lvl="4"/>
            <a:r>
              <a:rPr lang="vi-VN" noProof="0"/>
              <a:t>Mức năm</a:t>
            </a:r>
            <a:endParaRPr lang="en-US" noProof="0"/>
          </a:p>
        </p:txBody>
      </p:sp>
      <p:sp>
        <p:nvSpPr>
          <p:cNvPr id="6" name="Nơi giữ chỗ cho Chân trang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eaLnBrk="1" hangingPunct="1">
              <a:defRPr sz="1200">
                <a:latin typeface="Arial" panose="020B0604020202020204" pitchFamily="34" charset="0"/>
                <a:cs typeface="Arial" panose="020B0604020202020204" pitchFamily="34" charset="0"/>
              </a:defRPr>
            </a:lvl1pPr>
          </a:lstStyle>
          <a:p>
            <a:pPr>
              <a:defRPr/>
            </a:pPr>
            <a:endParaRPr lang="en-US"/>
          </a:p>
        </p:txBody>
      </p:sp>
      <p:sp>
        <p:nvSpPr>
          <p:cNvPr id="7" name="Nơi giữ chỗ cho Số hiệu Bản chiếu 6"/>
          <p:cNvSpPr>
            <a:spLocks noGrp="1"/>
          </p:cNvSpPr>
          <p:nvPr>
            <p:ph type="sldNum" sz="quarter" idx="5"/>
          </p:nvPr>
        </p:nvSpPr>
        <p:spPr>
          <a:xfrm>
            <a:off x="3884613" y="8685213"/>
            <a:ext cx="2971800" cy="457200"/>
          </a:xfrm>
          <a:prstGeom prst="rect">
            <a:avLst/>
          </a:prstGeom>
        </p:spPr>
        <p:txBody>
          <a:bodyPr vert="horz" wrap="square" lIns="91440" tIns="45720" rIns="91440" bIns="45720" numCol="1" anchor="b" anchorCtr="0" compatLnSpc="1"/>
          <a:lstStyle>
            <a:lvl1pPr algn="r" eaLnBrk="1" hangingPunct="1">
              <a:defRPr sz="1200"/>
            </a:lvl1pPr>
          </a:lstStyle>
          <a:p>
            <a:pPr>
              <a:defRPr/>
            </a:pPr>
            <a:fld id="{94FB5848-66E6-4774-808C-A8E3C16E6165}" type="slidenum">
              <a:rPr lang="en-US" altLang="en-US"/>
              <a:t>‹#›</a:t>
            </a:fld>
            <a:endParaRPr lang="en-US" alt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136194" name="Shape 126"/>
          <p:cNvSpPr>
            <a:spLocks noGrp="1" noRot="1" noChangeAspect="1" noTextEdit="1"/>
          </p:cNvSpPr>
          <p:nvPr>
            <p:ph type="sldImg" idx="2"/>
          </p:nvPr>
        </p:nvSpPr>
        <p:spPr bwMode="auto">
          <a:custGeom>
            <a:avLst/>
            <a:gdLst>
              <a:gd name="T0" fmla="*/ 0 w 120000"/>
              <a:gd name="T1" fmla="*/ 0 h 120000"/>
              <a:gd name="T2" fmla="*/ 2147483646 w 120000"/>
              <a:gd name="T3" fmla="*/ 0 h 120000"/>
              <a:gd name="T4" fmla="*/ 2147483646 w 120000"/>
              <a:gd name="T5" fmla="*/ 2147483646 h 120000"/>
              <a:gd name="T6" fmla="*/ 0 w 120000"/>
              <a:gd name="T7" fmla="*/ 2147483646 h 120000"/>
              <a:gd name="T8" fmla="*/ 0 w 120000"/>
              <a:gd name="T9" fmla="*/ 0 h 120000"/>
              <a:gd name="T10" fmla="*/ 0 60000 65536"/>
              <a:gd name="T11" fmla="*/ 0 60000 65536"/>
              <a:gd name="T12" fmla="*/ 0 60000 65536"/>
              <a:gd name="T13" fmla="*/ 0 60000 65536"/>
              <a:gd name="T14" fmla="*/ 0 60000 65536"/>
              <a:gd name="T15" fmla="*/ 0 w 120000"/>
              <a:gd name="T16" fmla="*/ 0 h 120000"/>
              <a:gd name="T17" fmla="*/ 120000 w 120000"/>
              <a:gd name="T18" fmla="*/ 120000 h 120000"/>
            </a:gdLst>
            <a:ahLst/>
            <a:cxnLst>
              <a:cxn ang="T10">
                <a:pos x="T0" y="T1"/>
              </a:cxn>
              <a:cxn ang="T11">
                <a:pos x="T2" y="T3"/>
              </a:cxn>
              <a:cxn ang="T12">
                <a:pos x="T4" y="T5"/>
              </a:cxn>
              <a:cxn ang="T13">
                <a:pos x="T6" y="T7"/>
              </a:cxn>
              <a:cxn ang="T14">
                <a:pos x="T8" y="T9"/>
              </a:cxn>
            </a:cxnLst>
            <a:rect l="T15" t="T16" r="T17" b="T18"/>
            <a:pathLst>
              <a:path w="120000" h="120000" extrusionOk="0">
                <a:moveTo>
                  <a:pt x="0" y="0"/>
                </a:moveTo>
                <a:lnTo>
                  <a:pt x="120000" y="0"/>
                </a:lnTo>
                <a:lnTo>
                  <a:pt x="120000" y="120000"/>
                </a:lnTo>
                <a:lnTo>
                  <a:pt x="0" y="120000"/>
                </a:lnTo>
                <a:lnTo>
                  <a:pt x="0" y="0"/>
                </a:lnTo>
                <a:close/>
              </a:path>
            </a:pathLst>
          </a:custGeom>
          <a:noFill/>
          <a:ln>
            <a:solidFill>
              <a:srgbClr val="000000"/>
            </a:solidFill>
            <a:round/>
          </a:ln>
          <a:extLst>
            <a:ext uri="{909E8E84-426E-40DD-AFC4-6F175D3DCCD1}">
              <a14:hiddenFill xmlns:a14="http://schemas.microsoft.com/office/drawing/2010/main">
                <a:solidFill>
                  <a:srgbClr val="FFFFFF"/>
                </a:solidFill>
              </a14:hiddenFill>
            </a:ext>
          </a:extLst>
        </p:spPr>
      </p:sp>
      <p:sp>
        <p:nvSpPr>
          <p:cNvPr id="136195" name="Shape 127"/>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25" tIns="91425" rIns="91425" bIns="91425" numCol="1" anchor="t" anchorCtr="0" compatLnSpc="1"/>
          <a:lstStyle/>
          <a:p>
            <a:pPr>
              <a:spcBef>
                <a:spcPct val="0"/>
              </a:spcBef>
            </a:pPr>
            <a:endParaRPr lang="en-US"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138242" name="Shape 308"/>
          <p:cNvSpPr>
            <a:spLocks noGrp="1" noRot="1" noChangeAspect="1" noTextEdit="1"/>
          </p:cNvSpPr>
          <p:nvPr>
            <p:ph type="sldImg" idx="2"/>
          </p:nvPr>
        </p:nvSpPr>
        <p:spPr bwMode="auto">
          <a:custGeom>
            <a:avLst/>
            <a:gdLst>
              <a:gd name="T0" fmla="*/ 0 w 120000"/>
              <a:gd name="T1" fmla="*/ 0 h 120000"/>
              <a:gd name="T2" fmla="*/ 2147483646 w 120000"/>
              <a:gd name="T3" fmla="*/ 0 h 120000"/>
              <a:gd name="T4" fmla="*/ 2147483646 w 120000"/>
              <a:gd name="T5" fmla="*/ 2147483646 h 120000"/>
              <a:gd name="T6" fmla="*/ 0 w 120000"/>
              <a:gd name="T7" fmla="*/ 2147483646 h 120000"/>
              <a:gd name="T8" fmla="*/ 0 w 120000"/>
              <a:gd name="T9" fmla="*/ 0 h 120000"/>
              <a:gd name="T10" fmla="*/ 0 60000 65536"/>
              <a:gd name="T11" fmla="*/ 0 60000 65536"/>
              <a:gd name="T12" fmla="*/ 0 60000 65536"/>
              <a:gd name="T13" fmla="*/ 0 60000 65536"/>
              <a:gd name="T14" fmla="*/ 0 60000 65536"/>
              <a:gd name="T15" fmla="*/ 0 w 120000"/>
              <a:gd name="T16" fmla="*/ 0 h 120000"/>
              <a:gd name="T17" fmla="*/ 120000 w 120000"/>
              <a:gd name="T18" fmla="*/ 120000 h 120000"/>
            </a:gdLst>
            <a:ahLst/>
            <a:cxnLst>
              <a:cxn ang="T10">
                <a:pos x="T0" y="T1"/>
              </a:cxn>
              <a:cxn ang="T11">
                <a:pos x="T2" y="T3"/>
              </a:cxn>
              <a:cxn ang="T12">
                <a:pos x="T4" y="T5"/>
              </a:cxn>
              <a:cxn ang="T13">
                <a:pos x="T6" y="T7"/>
              </a:cxn>
              <a:cxn ang="T14">
                <a:pos x="T8" y="T9"/>
              </a:cxn>
            </a:cxnLst>
            <a:rect l="T15" t="T16" r="T17" b="T18"/>
            <a:pathLst>
              <a:path w="120000" h="120000" extrusionOk="0">
                <a:moveTo>
                  <a:pt x="0" y="0"/>
                </a:moveTo>
                <a:lnTo>
                  <a:pt x="120000" y="0"/>
                </a:lnTo>
                <a:lnTo>
                  <a:pt x="120000" y="120000"/>
                </a:lnTo>
                <a:lnTo>
                  <a:pt x="0" y="120000"/>
                </a:lnTo>
                <a:lnTo>
                  <a:pt x="0" y="0"/>
                </a:lnTo>
                <a:close/>
              </a:path>
            </a:pathLst>
          </a:custGeom>
          <a:noFill/>
          <a:ln>
            <a:solidFill>
              <a:srgbClr val="000000"/>
            </a:solidFill>
            <a:round/>
          </a:ln>
          <a:extLst>
            <a:ext uri="{909E8E84-426E-40DD-AFC4-6F175D3DCCD1}">
              <a14:hiddenFill xmlns:a14="http://schemas.microsoft.com/office/drawing/2010/main">
                <a:solidFill>
                  <a:srgbClr val="FFFFFF"/>
                </a:solidFill>
              </a14:hiddenFill>
            </a:ext>
          </a:extLst>
        </p:spPr>
      </p:sp>
      <p:sp>
        <p:nvSpPr>
          <p:cNvPr id="138243" name="Shape 309"/>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25" tIns="91425" rIns="91425" bIns="91425" numCol="1" anchor="t" anchorCtr="0" compatLnSpc="1"/>
          <a:lstStyle/>
          <a:p>
            <a:pPr>
              <a:spcBef>
                <a:spcPct val="0"/>
              </a:spcBef>
            </a:pPr>
            <a:endParaRPr lang="en-US"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Slide Image Placeholder 1"/>
          <p:cNvSpPr>
            <a:spLocks noGrp="1" noRot="1" noChangeAspect="1" noTextEdit="1"/>
          </p:cNvSpPr>
          <p:nvPr>
            <p:ph type="sldImg"/>
          </p:nvPr>
        </p:nvSpPr>
        <p:spPr bwMode="auto">
          <a:noFill/>
          <a:ln>
            <a:solidFill>
              <a:srgbClr val="000000"/>
            </a:solidFill>
            <a:miter lim="800000"/>
          </a:ln>
          <a:extLst>
            <a:ext uri="{909E8E84-426E-40DD-AFC4-6F175D3DCCD1}">
              <a14:hiddenFill xmlns:a14="http://schemas.microsoft.com/office/drawing/2010/main">
                <a:solidFill>
                  <a:srgbClr val="FFFFFF"/>
                </a:solidFill>
              </a14:hiddenFill>
            </a:ext>
          </a:extLst>
        </p:spPr>
      </p:sp>
      <p:sp>
        <p:nvSpPr>
          <p:cNvPr id="14541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lstStyle/>
          <a:p>
            <a:endParaRPr lang="en-US" altLang="en-US"/>
          </a:p>
        </p:txBody>
      </p:sp>
      <p:sp>
        <p:nvSpPr>
          <p:cNvPr id="145412"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BC200ABA-A5EE-4F73-BB0E-5FB9D59B130A}" type="slidenum">
              <a:rPr lang="en-US" altLang="en-US" smtClean="0"/>
              <a:t>21</a:t>
            </a:fld>
            <a:endParaRPr lang="en-US"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31"/>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p:cNvSpPr>
            <a:spLocks noGrp="1" noChangeArrowheads="1"/>
          </p:cNvSpPr>
          <p:nvPr>
            <p:ph type="dt" sz="half" idx="10"/>
          </p:nvPr>
        </p:nvSpPr>
        <p:spPr/>
        <p:txBody>
          <a:bodyPr/>
          <a:lstStyle>
            <a:lvl1pPr>
              <a:defRPr/>
            </a:lvl1pPr>
          </a:lstStyle>
          <a:p>
            <a:pPr>
              <a:defRPr/>
            </a:pPr>
            <a:fld id="{AECFACBE-0270-44FF-A597-6C68B8AC5149}" type="datetimeFigureOut">
              <a:rPr lang="en-US"/>
              <a:t>3/19/2023</a:t>
            </a:fld>
            <a:endParaRPr lang="en-US"/>
          </a:p>
        </p:txBody>
      </p:sp>
      <p:sp>
        <p:nvSpPr>
          <p:cNvPr id="5" name="Rectangle 5"/>
          <p:cNvSpPr>
            <a:spLocks noGrp="1" noChangeArrowheads="1"/>
          </p:cNvSpPr>
          <p:nvPr>
            <p:ph type="ftr" sz="quarter" idx="11"/>
          </p:nvPr>
        </p:nvSpPr>
        <p:spPr/>
        <p:txBody>
          <a:bodyPr/>
          <a:lstStyle>
            <a:lvl1pPr>
              <a:defRPr/>
            </a:lvl1pPr>
          </a:lstStyle>
          <a:p>
            <a:pPr>
              <a:defRPr/>
            </a:pPr>
            <a:endParaRPr lang="en-US"/>
          </a:p>
        </p:txBody>
      </p:sp>
      <p:sp>
        <p:nvSpPr>
          <p:cNvPr id="6" name="Rectangle 6"/>
          <p:cNvSpPr>
            <a:spLocks noGrp="1" noChangeArrowheads="1"/>
          </p:cNvSpPr>
          <p:nvPr>
            <p:ph type="sldNum" sz="quarter" idx="12"/>
          </p:nvPr>
        </p:nvSpPr>
        <p:spPr/>
        <p:txBody>
          <a:bodyPr/>
          <a:lstStyle>
            <a:lvl1pPr>
              <a:defRPr/>
            </a:lvl1pPr>
          </a:lstStyle>
          <a:p>
            <a:pPr>
              <a:defRPr/>
            </a:pPr>
            <a:fld id="{666AC62F-157E-4925-B285-972B7667B09B}" type="slidenum">
              <a:rPr lang="en-US" altLang="en-US"/>
              <a:t>‹#›</a:t>
            </a:fld>
            <a:endParaRPr lang="en-US"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p:txBody>
          <a:bodyPr/>
          <a:lstStyle>
            <a:lvl1pPr>
              <a:defRPr/>
            </a:lvl1pPr>
          </a:lstStyle>
          <a:p>
            <a:pPr>
              <a:defRPr/>
            </a:pPr>
            <a:fld id="{CCB7C5A7-E298-44AE-8C10-5360F797EA05}" type="datetimeFigureOut">
              <a:rPr lang="en-US"/>
              <a:t>3/19/2023</a:t>
            </a:fld>
            <a:endParaRPr lang="en-US"/>
          </a:p>
        </p:txBody>
      </p:sp>
      <p:sp>
        <p:nvSpPr>
          <p:cNvPr id="5" name="Rectangle 5"/>
          <p:cNvSpPr>
            <a:spLocks noGrp="1" noChangeArrowheads="1"/>
          </p:cNvSpPr>
          <p:nvPr>
            <p:ph type="ftr" sz="quarter" idx="11"/>
          </p:nvPr>
        </p:nvSpPr>
        <p:spPr/>
        <p:txBody>
          <a:bodyPr/>
          <a:lstStyle>
            <a:lvl1pPr>
              <a:defRPr/>
            </a:lvl1pPr>
          </a:lstStyle>
          <a:p>
            <a:pPr>
              <a:defRPr/>
            </a:pPr>
            <a:endParaRPr lang="en-US"/>
          </a:p>
        </p:txBody>
      </p:sp>
      <p:sp>
        <p:nvSpPr>
          <p:cNvPr id="6" name="Rectangle 6"/>
          <p:cNvSpPr>
            <a:spLocks noGrp="1" noChangeArrowheads="1"/>
          </p:cNvSpPr>
          <p:nvPr>
            <p:ph type="sldNum" sz="quarter" idx="12"/>
          </p:nvPr>
        </p:nvSpPr>
        <p:spPr/>
        <p:txBody>
          <a:bodyPr/>
          <a:lstStyle>
            <a:lvl1pPr>
              <a:defRPr/>
            </a:lvl1pPr>
          </a:lstStyle>
          <a:p>
            <a:pPr>
              <a:defRPr/>
            </a:pPr>
            <a:fld id="{893F5977-06CC-4B99-AF94-6C6F6440C2AB}" type="slidenum">
              <a:rPr lang="en-US" altLang="en-US"/>
              <a:t>‹#›</a:t>
            </a:fld>
            <a:endParaRPr lang="en-US"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44"/>
            <a:ext cx="27432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0" y="274644"/>
            <a:ext cx="80264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p:txBody>
          <a:bodyPr/>
          <a:lstStyle>
            <a:lvl1pPr>
              <a:defRPr/>
            </a:lvl1pPr>
          </a:lstStyle>
          <a:p>
            <a:pPr>
              <a:defRPr/>
            </a:pPr>
            <a:fld id="{DAD3A132-1F8C-415F-BCB5-8181A92E7042}" type="datetimeFigureOut">
              <a:rPr lang="en-US"/>
              <a:t>3/19/2023</a:t>
            </a:fld>
            <a:endParaRPr lang="en-US"/>
          </a:p>
        </p:txBody>
      </p:sp>
      <p:sp>
        <p:nvSpPr>
          <p:cNvPr id="5" name="Rectangle 5"/>
          <p:cNvSpPr>
            <a:spLocks noGrp="1" noChangeArrowheads="1"/>
          </p:cNvSpPr>
          <p:nvPr>
            <p:ph type="ftr" sz="quarter" idx="11"/>
          </p:nvPr>
        </p:nvSpPr>
        <p:spPr/>
        <p:txBody>
          <a:bodyPr/>
          <a:lstStyle>
            <a:lvl1pPr>
              <a:defRPr/>
            </a:lvl1pPr>
          </a:lstStyle>
          <a:p>
            <a:pPr>
              <a:defRPr/>
            </a:pPr>
            <a:endParaRPr lang="en-US"/>
          </a:p>
        </p:txBody>
      </p:sp>
      <p:sp>
        <p:nvSpPr>
          <p:cNvPr id="6" name="Rectangle 6"/>
          <p:cNvSpPr>
            <a:spLocks noGrp="1" noChangeArrowheads="1"/>
          </p:cNvSpPr>
          <p:nvPr>
            <p:ph type="sldNum" sz="quarter" idx="12"/>
          </p:nvPr>
        </p:nvSpPr>
        <p:spPr/>
        <p:txBody>
          <a:bodyPr/>
          <a:lstStyle>
            <a:lvl1pPr>
              <a:defRPr/>
            </a:lvl1pPr>
          </a:lstStyle>
          <a:p>
            <a:pPr>
              <a:defRPr/>
            </a:pPr>
            <a:fld id="{7AA63444-6D08-4ABC-A80C-AB69063C1264}" type="slidenum">
              <a:rPr lang="en-US" altLang="en-US"/>
              <a:t>‹#›</a:t>
            </a:fld>
            <a:endParaRPr lang="en-US" alt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p>
            <a:r>
              <a:rPr lang="en-US"/>
              <a:t>Click to edit Master title style</a:t>
            </a:r>
          </a:p>
        </p:txBody>
      </p:sp>
      <p:sp>
        <p:nvSpPr>
          <p:cNvPr id="3" name="Text Placeholder 2"/>
          <p:cNvSpPr>
            <a:spLocks noGrp="1"/>
          </p:cNvSpPr>
          <p:nvPr>
            <p:ph type="body" sz="half" idx="1"/>
          </p:nvPr>
        </p:nvSpPr>
        <p:spPr>
          <a:xfrm>
            <a:off x="609600" y="1600206"/>
            <a:ext cx="53848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6197600" y="1600200"/>
            <a:ext cx="53848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6197600" y="3938594"/>
            <a:ext cx="53848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4"/>
          <p:cNvSpPr>
            <a:spLocks noGrp="1" noChangeArrowheads="1"/>
          </p:cNvSpPr>
          <p:nvPr>
            <p:ph type="dt" sz="half" idx="10"/>
          </p:nvPr>
        </p:nvSpPr>
        <p:spPr/>
        <p:txBody>
          <a:bodyPr/>
          <a:lstStyle>
            <a:lvl1pPr>
              <a:defRPr/>
            </a:lvl1pPr>
          </a:lstStyle>
          <a:p>
            <a:pPr>
              <a:defRPr/>
            </a:pPr>
            <a:endParaRPr lang="en-US" altLang="en-US"/>
          </a:p>
        </p:txBody>
      </p:sp>
      <p:sp>
        <p:nvSpPr>
          <p:cNvPr id="7" name="Rectangle 5"/>
          <p:cNvSpPr>
            <a:spLocks noGrp="1" noChangeArrowheads="1"/>
          </p:cNvSpPr>
          <p:nvPr>
            <p:ph type="ftr" sz="quarter" idx="11"/>
          </p:nvPr>
        </p:nvSpPr>
        <p:spPr/>
        <p:txBody>
          <a:bodyPr/>
          <a:lstStyle>
            <a:lvl1pPr>
              <a:defRPr/>
            </a:lvl1pPr>
          </a:lstStyle>
          <a:p>
            <a:pPr>
              <a:defRPr/>
            </a:pPr>
            <a:endParaRPr lang="en-US" altLang="en-US"/>
          </a:p>
        </p:txBody>
      </p:sp>
      <p:sp>
        <p:nvSpPr>
          <p:cNvPr id="8" name="Rectangle 6"/>
          <p:cNvSpPr>
            <a:spLocks noGrp="1" noChangeArrowheads="1"/>
          </p:cNvSpPr>
          <p:nvPr>
            <p:ph type="sldNum" sz="quarter" idx="12"/>
          </p:nvPr>
        </p:nvSpPr>
        <p:spPr/>
        <p:txBody>
          <a:bodyPr/>
          <a:lstStyle>
            <a:lvl1pPr>
              <a:defRPr/>
            </a:lvl1pPr>
          </a:lstStyle>
          <a:p>
            <a:pPr>
              <a:defRPr/>
            </a:pPr>
            <a:fld id="{B721473B-B95D-4141-8DFC-8CE7A34E62B3}" type="slidenum">
              <a:rPr lang="en-US" altLang="en-US"/>
              <a:t>‹#›</a:t>
            </a:fld>
            <a:endParaRPr lang="en-US" alt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
  <p:cSld name="Title + 1 column">
    <p:spTree>
      <p:nvGrpSpPr>
        <p:cNvPr id="1" name="Shape 24"/>
        <p:cNvGrpSpPr/>
        <p:nvPr/>
      </p:nvGrpSpPr>
      <p:grpSpPr>
        <a:xfrm>
          <a:off x="0" y="0"/>
          <a:ext cx="0" cy="0"/>
          <a:chOff x="0" y="0"/>
          <a:chExt cx="0" cy="0"/>
        </a:xfrm>
      </p:grpSpPr>
      <p:sp>
        <p:nvSpPr>
          <p:cNvPr id="4" name="Shape 28"/>
          <p:cNvSpPr/>
          <p:nvPr/>
        </p:nvSpPr>
        <p:spPr>
          <a:xfrm>
            <a:off x="209551" y="168275"/>
            <a:ext cx="11772900" cy="6521450"/>
          </a:xfrm>
          <a:custGeom>
            <a:avLst/>
            <a:gdLst/>
            <a:ahLst/>
            <a:cxnLst/>
            <a:rect l="0" t="0" r="0" b="0"/>
            <a:pathLst>
              <a:path w="92105" h="51033" extrusionOk="0">
                <a:moveTo>
                  <a:pt x="52951" y="93"/>
                </a:moveTo>
                <a:lnTo>
                  <a:pt x="52858" y="130"/>
                </a:lnTo>
                <a:lnTo>
                  <a:pt x="52802" y="168"/>
                </a:lnTo>
                <a:lnTo>
                  <a:pt x="52764" y="205"/>
                </a:lnTo>
                <a:lnTo>
                  <a:pt x="52727" y="242"/>
                </a:lnTo>
                <a:lnTo>
                  <a:pt x="52709" y="298"/>
                </a:lnTo>
                <a:lnTo>
                  <a:pt x="52709" y="354"/>
                </a:lnTo>
                <a:lnTo>
                  <a:pt x="52709" y="410"/>
                </a:lnTo>
                <a:lnTo>
                  <a:pt x="52746" y="521"/>
                </a:lnTo>
                <a:lnTo>
                  <a:pt x="52783" y="559"/>
                </a:lnTo>
                <a:lnTo>
                  <a:pt x="52820" y="596"/>
                </a:lnTo>
                <a:lnTo>
                  <a:pt x="52913" y="633"/>
                </a:lnTo>
                <a:lnTo>
                  <a:pt x="53006" y="652"/>
                </a:lnTo>
                <a:lnTo>
                  <a:pt x="53118" y="614"/>
                </a:lnTo>
                <a:lnTo>
                  <a:pt x="53193" y="559"/>
                </a:lnTo>
                <a:lnTo>
                  <a:pt x="53230" y="521"/>
                </a:lnTo>
                <a:lnTo>
                  <a:pt x="53248" y="465"/>
                </a:lnTo>
                <a:lnTo>
                  <a:pt x="53267" y="410"/>
                </a:lnTo>
                <a:lnTo>
                  <a:pt x="53267" y="354"/>
                </a:lnTo>
                <a:lnTo>
                  <a:pt x="53230" y="242"/>
                </a:lnTo>
                <a:lnTo>
                  <a:pt x="53193" y="186"/>
                </a:lnTo>
                <a:lnTo>
                  <a:pt x="53155" y="149"/>
                </a:lnTo>
                <a:lnTo>
                  <a:pt x="53100" y="130"/>
                </a:lnTo>
                <a:lnTo>
                  <a:pt x="53062" y="112"/>
                </a:lnTo>
                <a:lnTo>
                  <a:pt x="52951" y="93"/>
                </a:lnTo>
                <a:close/>
                <a:moveTo>
                  <a:pt x="49488" y="75"/>
                </a:moveTo>
                <a:lnTo>
                  <a:pt x="49432" y="93"/>
                </a:lnTo>
                <a:lnTo>
                  <a:pt x="49376" y="130"/>
                </a:lnTo>
                <a:lnTo>
                  <a:pt x="49339" y="168"/>
                </a:lnTo>
                <a:lnTo>
                  <a:pt x="49283" y="261"/>
                </a:lnTo>
                <a:lnTo>
                  <a:pt x="49264" y="372"/>
                </a:lnTo>
                <a:lnTo>
                  <a:pt x="49283" y="484"/>
                </a:lnTo>
                <a:lnTo>
                  <a:pt x="49339" y="577"/>
                </a:lnTo>
                <a:lnTo>
                  <a:pt x="49376" y="614"/>
                </a:lnTo>
                <a:lnTo>
                  <a:pt x="49432" y="652"/>
                </a:lnTo>
                <a:lnTo>
                  <a:pt x="49488" y="670"/>
                </a:lnTo>
                <a:lnTo>
                  <a:pt x="49618" y="670"/>
                </a:lnTo>
                <a:lnTo>
                  <a:pt x="49692" y="652"/>
                </a:lnTo>
                <a:lnTo>
                  <a:pt x="49730" y="614"/>
                </a:lnTo>
                <a:lnTo>
                  <a:pt x="49767" y="577"/>
                </a:lnTo>
                <a:lnTo>
                  <a:pt x="49823" y="484"/>
                </a:lnTo>
                <a:lnTo>
                  <a:pt x="49841" y="372"/>
                </a:lnTo>
                <a:lnTo>
                  <a:pt x="49823" y="261"/>
                </a:lnTo>
                <a:lnTo>
                  <a:pt x="49767" y="168"/>
                </a:lnTo>
                <a:lnTo>
                  <a:pt x="49730" y="130"/>
                </a:lnTo>
                <a:lnTo>
                  <a:pt x="49692" y="93"/>
                </a:lnTo>
                <a:lnTo>
                  <a:pt x="49618" y="75"/>
                </a:lnTo>
                <a:close/>
                <a:moveTo>
                  <a:pt x="60286" y="223"/>
                </a:moveTo>
                <a:lnTo>
                  <a:pt x="60193" y="242"/>
                </a:lnTo>
                <a:lnTo>
                  <a:pt x="60100" y="279"/>
                </a:lnTo>
                <a:lnTo>
                  <a:pt x="60063" y="317"/>
                </a:lnTo>
                <a:lnTo>
                  <a:pt x="60044" y="354"/>
                </a:lnTo>
                <a:lnTo>
                  <a:pt x="60025" y="428"/>
                </a:lnTo>
                <a:lnTo>
                  <a:pt x="60025" y="521"/>
                </a:lnTo>
                <a:lnTo>
                  <a:pt x="60063" y="596"/>
                </a:lnTo>
                <a:lnTo>
                  <a:pt x="60119" y="652"/>
                </a:lnTo>
                <a:lnTo>
                  <a:pt x="60212" y="689"/>
                </a:lnTo>
                <a:lnTo>
                  <a:pt x="60305" y="689"/>
                </a:lnTo>
                <a:lnTo>
                  <a:pt x="60379" y="652"/>
                </a:lnTo>
                <a:lnTo>
                  <a:pt x="60454" y="577"/>
                </a:lnTo>
                <a:lnTo>
                  <a:pt x="60491" y="503"/>
                </a:lnTo>
                <a:lnTo>
                  <a:pt x="60491" y="410"/>
                </a:lnTo>
                <a:lnTo>
                  <a:pt x="60454" y="317"/>
                </a:lnTo>
                <a:lnTo>
                  <a:pt x="60416" y="279"/>
                </a:lnTo>
                <a:lnTo>
                  <a:pt x="60379" y="261"/>
                </a:lnTo>
                <a:lnTo>
                  <a:pt x="60286" y="223"/>
                </a:lnTo>
                <a:close/>
                <a:moveTo>
                  <a:pt x="75758" y="56"/>
                </a:moveTo>
                <a:lnTo>
                  <a:pt x="75702" y="75"/>
                </a:lnTo>
                <a:lnTo>
                  <a:pt x="75646" y="112"/>
                </a:lnTo>
                <a:lnTo>
                  <a:pt x="75590" y="149"/>
                </a:lnTo>
                <a:lnTo>
                  <a:pt x="75553" y="205"/>
                </a:lnTo>
                <a:lnTo>
                  <a:pt x="75534" y="261"/>
                </a:lnTo>
                <a:lnTo>
                  <a:pt x="75516" y="317"/>
                </a:lnTo>
                <a:lnTo>
                  <a:pt x="75516" y="391"/>
                </a:lnTo>
                <a:lnTo>
                  <a:pt x="75534" y="503"/>
                </a:lnTo>
                <a:lnTo>
                  <a:pt x="75609" y="596"/>
                </a:lnTo>
                <a:lnTo>
                  <a:pt x="75702" y="670"/>
                </a:lnTo>
                <a:lnTo>
                  <a:pt x="75758" y="689"/>
                </a:lnTo>
                <a:lnTo>
                  <a:pt x="75888" y="689"/>
                </a:lnTo>
                <a:lnTo>
                  <a:pt x="75963" y="652"/>
                </a:lnTo>
                <a:lnTo>
                  <a:pt x="76018" y="633"/>
                </a:lnTo>
                <a:lnTo>
                  <a:pt x="76056" y="577"/>
                </a:lnTo>
                <a:lnTo>
                  <a:pt x="76093" y="521"/>
                </a:lnTo>
                <a:lnTo>
                  <a:pt x="76130" y="465"/>
                </a:lnTo>
                <a:lnTo>
                  <a:pt x="76149" y="410"/>
                </a:lnTo>
                <a:lnTo>
                  <a:pt x="76130" y="335"/>
                </a:lnTo>
                <a:lnTo>
                  <a:pt x="76111" y="223"/>
                </a:lnTo>
                <a:lnTo>
                  <a:pt x="76037" y="130"/>
                </a:lnTo>
                <a:lnTo>
                  <a:pt x="75944" y="75"/>
                </a:lnTo>
                <a:lnTo>
                  <a:pt x="75888" y="56"/>
                </a:lnTo>
                <a:close/>
                <a:moveTo>
                  <a:pt x="43176" y="130"/>
                </a:moveTo>
                <a:lnTo>
                  <a:pt x="43083" y="149"/>
                </a:lnTo>
                <a:lnTo>
                  <a:pt x="42990" y="186"/>
                </a:lnTo>
                <a:lnTo>
                  <a:pt x="42934" y="261"/>
                </a:lnTo>
                <a:lnTo>
                  <a:pt x="42878" y="335"/>
                </a:lnTo>
                <a:lnTo>
                  <a:pt x="42860" y="428"/>
                </a:lnTo>
                <a:lnTo>
                  <a:pt x="42860" y="521"/>
                </a:lnTo>
                <a:lnTo>
                  <a:pt x="42915" y="614"/>
                </a:lnTo>
                <a:lnTo>
                  <a:pt x="42971" y="670"/>
                </a:lnTo>
                <a:lnTo>
                  <a:pt x="43064" y="708"/>
                </a:lnTo>
                <a:lnTo>
                  <a:pt x="43157" y="708"/>
                </a:lnTo>
                <a:lnTo>
                  <a:pt x="43251" y="670"/>
                </a:lnTo>
                <a:lnTo>
                  <a:pt x="43325" y="614"/>
                </a:lnTo>
                <a:lnTo>
                  <a:pt x="43344" y="577"/>
                </a:lnTo>
                <a:lnTo>
                  <a:pt x="43362" y="568"/>
                </a:lnTo>
                <a:lnTo>
                  <a:pt x="43362" y="577"/>
                </a:lnTo>
                <a:lnTo>
                  <a:pt x="43381" y="559"/>
                </a:lnTo>
                <a:lnTo>
                  <a:pt x="43400" y="559"/>
                </a:lnTo>
                <a:lnTo>
                  <a:pt x="43400" y="540"/>
                </a:lnTo>
                <a:lnTo>
                  <a:pt x="43437" y="521"/>
                </a:lnTo>
                <a:lnTo>
                  <a:pt x="43474" y="503"/>
                </a:lnTo>
                <a:lnTo>
                  <a:pt x="43493" y="484"/>
                </a:lnTo>
                <a:lnTo>
                  <a:pt x="43530" y="410"/>
                </a:lnTo>
                <a:lnTo>
                  <a:pt x="43530" y="335"/>
                </a:lnTo>
                <a:lnTo>
                  <a:pt x="43511" y="279"/>
                </a:lnTo>
                <a:lnTo>
                  <a:pt x="43493" y="242"/>
                </a:lnTo>
                <a:lnTo>
                  <a:pt x="43418" y="186"/>
                </a:lnTo>
                <a:lnTo>
                  <a:pt x="43437" y="205"/>
                </a:lnTo>
                <a:lnTo>
                  <a:pt x="43362" y="149"/>
                </a:lnTo>
                <a:lnTo>
                  <a:pt x="43269" y="130"/>
                </a:lnTo>
                <a:close/>
                <a:moveTo>
                  <a:pt x="54570" y="19"/>
                </a:moveTo>
                <a:lnTo>
                  <a:pt x="54496" y="37"/>
                </a:lnTo>
                <a:lnTo>
                  <a:pt x="54421" y="56"/>
                </a:lnTo>
                <a:lnTo>
                  <a:pt x="54366" y="93"/>
                </a:lnTo>
                <a:lnTo>
                  <a:pt x="54328" y="149"/>
                </a:lnTo>
                <a:lnTo>
                  <a:pt x="54291" y="205"/>
                </a:lnTo>
                <a:lnTo>
                  <a:pt x="54254" y="261"/>
                </a:lnTo>
                <a:lnTo>
                  <a:pt x="54235" y="335"/>
                </a:lnTo>
                <a:lnTo>
                  <a:pt x="54235" y="391"/>
                </a:lnTo>
                <a:lnTo>
                  <a:pt x="54254" y="465"/>
                </a:lnTo>
                <a:lnTo>
                  <a:pt x="54272" y="521"/>
                </a:lnTo>
                <a:lnTo>
                  <a:pt x="54310" y="577"/>
                </a:lnTo>
                <a:lnTo>
                  <a:pt x="54347" y="633"/>
                </a:lnTo>
                <a:lnTo>
                  <a:pt x="54403" y="670"/>
                </a:lnTo>
                <a:lnTo>
                  <a:pt x="54459" y="689"/>
                </a:lnTo>
                <a:lnTo>
                  <a:pt x="54533" y="708"/>
                </a:lnTo>
                <a:lnTo>
                  <a:pt x="54663" y="708"/>
                </a:lnTo>
                <a:lnTo>
                  <a:pt x="54719" y="689"/>
                </a:lnTo>
                <a:lnTo>
                  <a:pt x="54775" y="652"/>
                </a:lnTo>
                <a:lnTo>
                  <a:pt x="54831" y="614"/>
                </a:lnTo>
                <a:lnTo>
                  <a:pt x="54887" y="559"/>
                </a:lnTo>
                <a:lnTo>
                  <a:pt x="54924" y="503"/>
                </a:lnTo>
                <a:lnTo>
                  <a:pt x="54943" y="428"/>
                </a:lnTo>
                <a:lnTo>
                  <a:pt x="54943" y="372"/>
                </a:lnTo>
                <a:lnTo>
                  <a:pt x="54943" y="298"/>
                </a:lnTo>
                <a:lnTo>
                  <a:pt x="54905" y="242"/>
                </a:lnTo>
                <a:lnTo>
                  <a:pt x="54868" y="168"/>
                </a:lnTo>
                <a:lnTo>
                  <a:pt x="54831" y="112"/>
                </a:lnTo>
                <a:lnTo>
                  <a:pt x="54775" y="75"/>
                </a:lnTo>
                <a:lnTo>
                  <a:pt x="54701" y="37"/>
                </a:lnTo>
                <a:lnTo>
                  <a:pt x="54645" y="19"/>
                </a:lnTo>
                <a:close/>
                <a:moveTo>
                  <a:pt x="46341" y="186"/>
                </a:moveTo>
                <a:lnTo>
                  <a:pt x="46304" y="205"/>
                </a:lnTo>
                <a:lnTo>
                  <a:pt x="46248" y="242"/>
                </a:lnTo>
                <a:lnTo>
                  <a:pt x="46211" y="279"/>
                </a:lnTo>
                <a:lnTo>
                  <a:pt x="46174" y="354"/>
                </a:lnTo>
                <a:lnTo>
                  <a:pt x="46155" y="465"/>
                </a:lnTo>
                <a:lnTo>
                  <a:pt x="46174" y="559"/>
                </a:lnTo>
                <a:lnTo>
                  <a:pt x="46211" y="652"/>
                </a:lnTo>
                <a:lnTo>
                  <a:pt x="46248" y="670"/>
                </a:lnTo>
                <a:lnTo>
                  <a:pt x="46304" y="708"/>
                </a:lnTo>
                <a:lnTo>
                  <a:pt x="46341" y="726"/>
                </a:lnTo>
                <a:lnTo>
                  <a:pt x="46472" y="726"/>
                </a:lnTo>
                <a:lnTo>
                  <a:pt x="46527" y="708"/>
                </a:lnTo>
                <a:lnTo>
                  <a:pt x="46565" y="670"/>
                </a:lnTo>
                <a:lnTo>
                  <a:pt x="46602" y="652"/>
                </a:lnTo>
                <a:lnTo>
                  <a:pt x="46658" y="559"/>
                </a:lnTo>
                <a:lnTo>
                  <a:pt x="46676" y="465"/>
                </a:lnTo>
                <a:lnTo>
                  <a:pt x="46658" y="354"/>
                </a:lnTo>
                <a:lnTo>
                  <a:pt x="46602" y="279"/>
                </a:lnTo>
                <a:lnTo>
                  <a:pt x="46565" y="242"/>
                </a:lnTo>
                <a:lnTo>
                  <a:pt x="46527" y="205"/>
                </a:lnTo>
                <a:lnTo>
                  <a:pt x="46472" y="186"/>
                </a:lnTo>
                <a:close/>
                <a:moveTo>
                  <a:pt x="61794" y="205"/>
                </a:moveTo>
                <a:lnTo>
                  <a:pt x="61701" y="242"/>
                </a:lnTo>
                <a:lnTo>
                  <a:pt x="61645" y="298"/>
                </a:lnTo>
                <a:lnTo>
                  <a:pt x="61608" y="354"/>
                </a:lnTo>
                <a:lnTo>
                  <a:pt x="61589" y="391"/>
                </a:lnTo>
                <a:lnTo>
                  <a:pt x="61589" y="484"/>
                </a:lnTo>
                <a:lnTo>
                  <a:pt x="61627" y="577"/>
                </a:lnTo>
                <a:lnTo>
                  <a:pt x="61682" y="652"/>
                </a:lnTo>
                <a:lnTo>
                  <a:pt x="61757" y="689"/>
                </a:lnTo>
                <a:lnTo>
                  <a:pt x="61850" y="726"/>
                </a:lnTo>
                <a:lnTo>
                  <a:pt x="61943" y="708"/>
                </a:lnTo>
                <a:lnTo>
                  <a:pt x="61980" y="670"/>
                </a:lnTo>
                <a:lnTo>
                  <a:pt x="62018" y="633"/>
                </a:lnTo>
                <a:lnTo>
                  <a:pt x="62073" y="596"/>
                </a:lnTo>
                <a:lnTo>
                  <a:pt x="62092" y="540"/>
                </a:lnTo>
                <a:lnTo>
                  <a:pt x="62111" y="484"/>
                </a:lnTo>
                <a:lnTo>
                  <a:pt x="62111" y="428"/>
                </a:lnTo>
                <a:lnTo>
                  <a:pt x="62092" y="372"/>
                </a:lnTo>
                <a:lnTo>
                  <a:pt x="62073" y="317"/>
                </a:lnTo>
                <a:lnTo>
                  <a:pt x="62036" y="279"/>
                </a:lnTo>
                <a:lnTo>
                  <a:pt x="61980" y="242"/>
                </a:lnTo>
                <a:lnTo>
                  <a:pt x="61887" y="205"/>
                </a:lnTo>
                <a:close/>
                <a:moveTo>
                  <a:pt x="18023" y="93"/>
                </a:moveTo>
                <a:lnTo>
                  <a:pt x="17967" y="112"/>
                </a:lnTo>
                <a:lnTo>
                  <a:pt x="17911" y="149"/>
                </a:lnTo>
                <a:lnTo>
                  <a:pt x="17856" y="168"/>
                </a:lnTo>
                <a:lnTo>
                  <a:pt x="17818" y="186"/>
                </a:lnTo>
                <a:lnTo>
                  <a:pt x="17744" y="261"/>
                </a:lnTo>
                <a:lnTo>
                  <a:pt x="17707" y="335"/>
                </a:lnTo>
                <a:lnTo>
                  <a:pt x="17688" y="372"/>
                </a:lnTo>
                <a:lnTo>
                  <a:pt x="17707" y="428"/>
                </a:lnTo>
                <a:lnTo>
                  <a:pt x="17725" y="447"/>
                </a:lnTo>
                <a:lnTo>
                  <a:pt x="17762" y="465"/>
                </a:lnTo>
                <a:lnTo>
                  <a:pt x="17762" y="484"/>
                </a:lnTo>
                <a:lnTo>
                  <a:pt x="17781" y="503"/>
                </a:lnTo>
                <a:lnTo>
                  <a:pt x="17818" y="614"/>
                </a:lnTo>
                <a:lnTo>
                  <a:pt x="17911" y="670"/>
                </a:lnTo>
                <a:lnTo>
                  <a:pt x="18004" y="726"/>
                </a:lnTo>
                <a:lnTo>
                  <a:pt x="18116" y="745"/>
                </a:lnTo>
                <a:lnTo>
                  <a:pt x="18228" y="726"/>
                </a:lnTo>
                <a:lnTo>
                  <a:pt x="18321" y="670"/>
                </a:lnTo>
                <a:lnTo>
                  <a:pt x="18358" y="614"/>
                </a:lnTo>
                <a:lnTo>
                  <a:pt x="18377" y="559"/>
                </a:lnTo>
                <a:lnTo>
                  <a:pt x="18414" y="503"/>
                </a:lnTo>
                <a:lnTo>
                  <a:pt x="18414" y="447"/>
                </a:lnTo>
                <a:lnTo>
                  <a:pt x="18395" y="335"/>
                </a:lnTo>
                <a:lnTo>
                  <a:pt x="18340" y="223"/>
                </a:lnTo>
                <a:lnTo>
                  <a:pt x="18265" y="149"/>
                </a:lnTo>
                <a:lnTo>
                  <a:pt x="18209" y="112"/>
                </a:lnTo>
                <a:lnTo>
                  <a:pt x="18153" y="93"/>
                </a:lnTo>
                <a:close/>
                <a:moveTo>
                  <a:pt x="44963" y="168"/>
                </a:moveTo>
                <a:lnTo>
                  <a:pt x="44852" y="205"/>
                </a:lnTo>
                <a:lnTo>
                  <a:pt x="44796" y="223"/>
                </a:lnTo>
                <a:lnTo>
                  <a:pt x="44759" y="261"/>
                </a:lnTo>
                <a:lnTo>
                  <a:pt x="44721" y="317"/>
                </a:lnTo>
                <a:lnTo>
                  <a:pt x="44703" y="372"/>
                </a:lnTo>
                <a:lnTo>
                  <a:pt x="44684" y="465"/>
                </a:lnTo>
                <a:lnTo>
                  <a:pt x="44703" y="577"/>
                </a:lnTo>
                <a:lnTo>
                  <a:pt x="44740" y="633"/>
                </a:lnTo>
                <a:lnTo>
                  <a:pt x="44777" y="670"/>
                </a:lnTo>
                <a:lnTo>
                  <a:pt x="44833" y="708"/>
                </a:lnTo>
                <a:lnTo>
                  <a:pt x="44870" y="726"/>
                </a:lnTo>
                <a:lnTo>
                  <a:pt x="44982" y="745"/>
                </a:lnTo>
                <a:lnTo>
                  <a:pt x="45094" y="708"/>
                </a:lnTo>
                <a:lnTo>
                  <a:pt x="45150" y="689"/>
                </a:lnTo>
                <a:lnTo>
                  <a:pt x="45187" y="652"/>
                </a:lnTo>
                <a:lnTo>
                  <a:pt x="45243" y="540"/>
                </a:lnTo>
                <a:lnTo>
                  <a:pt x="45261" y="447"/>
                </a:lnTo>
                <a:lnTo>
                  <a:pt x="45243" y="354"/>
                </a:lnTo>
                <a:lnTo>
                  <a:pt x="45168" y="261"/>
                </a:lnTo>
                <a:lnTo>
                  <a:pt x="45131" y="205"/>
                </a:lnTo>
                <a:lnTo>
                  <a:pt x="45075" y="186"/>
                </a:lnTo>
                <a:lnTo>
                  <a:pt x="45019" y="168"/>
                </a:lnTo>
                <a:close/>
                <a:moveTo>
                  <a:pt x="86296" y="0"/>
                </a:moveTo>
                <a:lnTo>
                  <a:pt x="86221" y="19"/>
                </a:lnTo>
                <a:lnTo>
                  <a:pt x="86147" y="37"/>
                </a:lnTo>
                <a:lnTo>
                  <a:pt x="86072" y="75"/>
                </a:lnTo>
                <a:lnTo>
                  <a:pt x="86016" y="130"/>
                </a:lnTo>
                <a:lnTo>
                  <a:pt x="85979" y="186"/>
                </a:lnTo>
                <a:lnTo>
                  <a:pt x="85942" y="261"/>
                </a:lnTo>
                <a:lnTo>
                  <a:pt x="85923" y="335"/>
                </a:lnTo>
                <a:lnTo>
                  <a:pt x="85923" y="410"/>
                </a:lnTo>
                <a:lnTo>
                  <a:pt x="85942" y="484"/>
                </a:lnTo>
                <a:lnTo>
                  <a:pt x="85979" y="540"/>
                </a:lnTo>
                <a:lnTo>
                  <a:pt x="86054" y="633"/>
                </a:lnTo>
                <a:lnTo>
                  <a:pt x="86109" y="689"/>
                </a:lnTo>
                <a:lnTo>
                  <a:pt x="86165" y="708"/>
                </a:lnTo>
                <a:lnTo>
                  <a:pt x="86221" y="726"/>
                </a:lnTo>
                <a:lnTo>
                  <a:pt x="86296" y="745"/>
                </a:lnTo>
                <a:lnTo>
                  <a:pt x="86370" y="726"/>
                </a:lnTo>
                <a:lnTo>
                  <a:pt x="86444" y="708"/>
                </a:lnTo>
                <a:lnTo>
                  <a:pt x="86500" y="670"/>
                </a:lnTo>
                <a:lnTo>
                  <a:pt x="86556" y="614"/>
                </a:lnTo>
                <a:lnTo>
                  <a:pt x="86612" y="559"/>
                </a:lnTo>
                <a:lnTo>
                  <a:pt x="86649" y="484"/>
                </a:lnTo>
                <a:lnTo>
                  <a:pt x="86649" y="410"/>
                </a:lnTo>
                <a:lnTo>
                  <a:pt x="86649" y="335"/>
                </a:lnTo>
                <a:lnTo>
                  <a:pt x="86631" y="261"/>
                </a:lnTo>
                <a:lnTo>
                  <a:pt x="86612" y="205"/>
                </a:lnTo>
                <a:lnTo>
                  <a:pt x="86538" y="93"/>
                </a:lnTo>
                <a:lnTo>
                  <a:pt x="86482" y="56"/>
                </a:lnTo>
                <a:lnTo>
                  <a:pt x="86426" y="37"/>
                </a:lnTo>
                <a:lnTo>
                  <a:pt x="86370" y="19"/>
                </a:lnTo>
                <a:lnTo>
                  <a:pt x="86296" y="0"/>
                </a:lnTo>
                <a:close/>
                <a:moveTo>
                  <a:pt x="5344" y="503"/>
                </a:moveTo>
                <a:lnTo>
                  <a:pt x="5307" y="540"/>
                </a:lnTo>
                <a:lnTo>
                  <a:pt x="5288" y="577"/>
                </a:lnTo>
                <a:lnTo>
                  <a:pt x="5270" y="633"/>
                </a:lnTo>
                <a:lnTo>
                  <a:pt x="5288" y="670"/>
                </a:lnTo>
                <a:lnTo>
                  <a:pt x="5307" y="726"/>
                </a:lnTo>
                <a:lnTo>
                  <a:pt x="5344" y="745"/>
                </a:lnTo>
                <a:lnTo>
                  <a:pt x="5400" y="763"/>
                </a:lnTo>
                <a:lnTo>
                  <a:pt x="5456" y="745"/>
                </a:lnTo>
                <a:lnTo>
                  <a:pt x="5493" y="726"/>
                </a:lnTo>
                <a:lnTo>
                  <a:pt x="5530" y="670"/>
                </a:lnTo>
                <a:lnTo>
                  <a:pt x="5530" y="633"/>
                </a:lnTo>
                <a:lnTo>
                  <a:pt x="5530" y="577"/>
                </a:lnTo>
                <a:lnTo>
                  <a:pt x="5493" y="540"/>
                </a:lnTo>
                <a:lnTo>
                  <a:pt x="5456" y="503"/>
                </a:lnTo>
                <a:close/>
                <a:moveTo>
                  <a:pt x="67249" y="75"/>
                </a:moveTo>
                <a:lnTo>
                  <a:pt x="67193" y="93"/>
                </a:lnTo>
                <a:lnTo>
                  <a:pt x="67119" y="112"/>
                </a:lnTo>
                <a:lnTo>
                  <a:pt x="67063" y="149"/>
                </a:lnTo>
                <a:lnTo>
                  <a:pt x="67026" y="186"/>
                </a:lnTo>
                <a:lnTo>
                  <a:pt x="66970" y="242"/>
                </a:lnTo>
                <a:lnTo>
                  <a:pt x="66951" y="298"/>
                </a:lnTo>
                <a:lnTo>
                  <a:pt x="66933" y="372"/>
                </a:lnTo>
                <a:lnTo>
                  <a:pt x="66914" y="428"/>
                </a:lnTo>
                <a:lnTo>
                  <a:pt x="66933" y="484"/>
                </a:lnTo>
                <a:lnTo>
                  <a:pt x="66933" y="559"/>
                </a:lnTo>
                <a:lnTo>
                  <a:pt x="66970" y="614"/>
                </a:lnTo>
                <a:lnTo>
                  <a:pt x="67007" y="652"/>
                </a:lnTo>
                <a:lnTo>
                  <a:pt x="67063" y="708"/>
                </a:lnTo>
                <a:lnTo>
                  <a:pt x="67119" y="726"/>
                </a:lnTo>
                <a:lnTo>
                  <a:pt x="67193" y="763"/>
                </a:lnTo>
                <a:lnTo>
                  <a:pt x="67268" y="763"/>
                </a:lnTo>
                <a:lnTo>
                  <a:pt x="67324" y="745"/>
                </a:lnTo>
                <a:lnTo>
                  <a:pt x="67398" y="726"/>
                </a:lnTo>
                <a:lnTo>
                  <a:pt x="67454" y="689"/>
                </a:lnTo>
                <a:lnTo>
                  <a:pt x="67491" y="633"/>
                </a:lnTo>
                <a:lnTo>
                  <a:pt x="67566" y="521"/>
                </a:lnTo>
                <a:lnTo>
                  <a:pt x="67603" y="372"/>
                </a:lnTo>
                <a:lnTo>
                  <a:pt x="67603" y="317"/>
                </a:lnTo>
                <a:lnTo>
                  <a:pt x="67584" y="242"/>
                </a:lnTo>
                <a:lnTo>
                  <a:pt x="67566" y="186"/>
                </a:lnTo>
                <a:lnTo>
                  <a:pt x="67529" y="149"/>
                </a:lnTo>
                <a:lnTo>
                  <a:pt x="67473" y="112"/>
                </a:lnTo>
                <a:lnTo>
                  <a:pt x="67398" y="75"/>
                </a:lnTo>
                <a:close/>
                <a:moveTo>
                  <a:pt x="81064" y="149"/>
                </a:moveTo>
                <a:lnTo>
                  <a:pt x="81008" y="168"/>
                </a:lnTo>
                <a:lnTo>
                  <a:pt x="80952" y="186"/>
                </a:lnTo>
                <a:lnTo>
                  <a:pt x="80896" y="223"/>
                </a:lnTo>
                <a:lnTo>
                  <a:pt x="80859" y="279"/>
                </a:lnTo>
                <a:lnTo>
                  <a:pt x="80822" y="335"/>
                </a:lnTo>
                <a:lnTo>
                  <a:pt x="80803" y="391"/>
                </a:lnTo>
                <a:lnTo>
                  <a:pt x="80785" y="447"/>
                </a:lnTo>
                <a:lnTo>
                  <a:pt x="80803" y="521"/>
                </a:lnTo>
                <a:lnTo>
                  <a:pt x="80822" y="577"/>
                </a:lnTo>
                <a:lnTo>
                  <a:pt x="80840" y="633"/>
                </a:lnTo>
                <a:lnTo>
                  <a:pt x="80878" y="670"/>
                </a:lnTo>
                <a:lnTo>
                  <a:pt x="80934" y="708"/>
                </a:lnTo>
                <a:lnTo>
                  <a:pt x="80989" y="745"/>
                </a:lnTo>
                <a:lnTo>
                  <a:pt x="81045" y="763"/>
                </a:lnTo>
                <a:lnTo>
                  <a:pt x="81176" y="763"/>
                </a:lnTo>
                <a:lnTo>
                  <a:pt x="81306" y="726"/>
                </a:lnTo>
                <a:lnTo>
                  <a:pt x="81380" y="689"/>
                </a:lnTo>
                <a:lnTo>
                  <a:pt x="81436" y="633"/>
                </a:lnTo>
                <a:lnTo>
                  <a:pt x="81473" y="577"/>
                </a:lnTo>
                <a:lnTo>
                  <a:pt x="81492" y="540"/>
                </a:lnTo>
                <a:lnTo>
                  <a:pt x="81511" y="465"/>
                </a:lnTo>
                <a:lnTo>
                  <a:pt x="81492" y="391"/>
                </a:lnTo>
                <a:lnTo>
                  <a:pt x="81473" y="335"/>
                </a:lnTo>
                <a:lnTo>
                  <a:pt x="81436" y="279"/>
                </a:lnTo>
                <a:lnTo>
                  <a:pt x="81306" y="205"/>
                </a:lnTo>
                <a:lnTo>
                  <a:pt x="81194" y="149"/>
                </a:lnTo>
                <a:close/>
                <a:moveTo>
                  <a:pt x="48445" y="56"/>
                </a:moveTo>
                <a:lnTo>
                  <a:pt x="48371" y="75"/>
                </a:lnTo>
                <a:lnTo>
                  <a:pt x="48296" y="93"/>
                </a:lnTo>
                <a:lnTo>
                  <a:pt x="48222" y="130"/>
                </a:lnTo>
                <a:lnTo>
                  <a:pt x="48166" y="186"/>
                </a:lnTo>
                <a:lnTo>
                  <a:pt x="48129" y="242"/>
                </a:lnTo>
                <a:lnTo>
                  <a:pt x="48091" y="317"/>
                </a:lnTo>
                <a:lnTo>
                  <a:pt x="48091" y="391"/>
                </a:lnTo>
                <a:lnTo>
                  <a:pt x="48091" y="465"/>
                </a:lnTo>
                <a:lnTo>
                  <a:pt x="48110" y="521"/>
                </a:lnTo>
                <a:lnTo>
                  <a:pt x="48129" y="577"/>
                </a:lnTo>
                <a:lnTo>
                  <a:pt x="48203" y="689"/>
                </a:lnTo>
                <a:lnTo>
                  <a:pt x="48259" y="726"/>
                </a:lnTo>
                <a:lnTo>
                  <a:pt x="48315" y="745"/>
                </a:lnTo>
                <a:lnTo>
                  <a:pt x="48371" y="763"/>
                </a:lnTo>
                <a:lnTo>
                  <a:pt x="48445" y="782"/>
                </a:lnTo>
                <a:lnTo>
                  <a:pt x="48520" y="763"/>
                </a:lnTo>
                <a:lnTo>
                  <a:pt x="48594" y="745"/>
                </a:lnTo>
                <a:lnTo>
                  <a:pt x="48650" y="708"/>
                </a:lnTo>
                <a:lnTo>
                  <a:pt x="48706" y="652"/>
                </a:lnTo>
                <a:lnTo>
                  <a:pt x="48743" y="596"/>
                </a:lnTo>
                <a:lnTo>
                  <a:pt x="48780" y="521"/>
                </a:lnTo>
                <a:lnTo>
                  <a:pt x="48799" y="447"/>
                </a:lnTo>
                <a:lnTo>
                  <a:pt x="48799" y="372"/>
                </a:lnTo>
                <a:lnTo>
                  <a:pt x="48780" y="317"/>
                </a:lnTo>
                <a:lnTo>
                  <a:pt x="48743" y="261"/>
                </a:lnTo>
                <a:lnTo>
                  <a:pt x="48668" y="149"/>
                </a:lnTo>
                <a:lnTo>
                  <a:pt x="48631" y="112"/>
                </a:lnTo>
                <a:lnTo>
                  <a:pt x="48575" y="93"/>
                </a:lnTo>
                <a:lnTo>
                  <a:pt x="48501" y="75"/>
                </a:lnTo>
                <a:lnTo>
                  <a:pt x="48445" y="56"/>
                </a:lnTo>
                <a:close/>
                <a:moveTo>
                  <a:pt x="65201" y="37"/>
                </a:moveTo>
                <a:lnTo>
                  <a:pt x="65145" y="56"/>
                </a:lnTo>
                <a:lnTo>
                  <a:pt x="65090" y="93"/>
                </a:lnTo>
                <a:lnTo>
                  <a:pt x="65034" y="130"/>
                </a:lnTo>
                <a:lnTo>
                  <a:pt x="64978" y="186"/>
                </a:lnTo>
                <a:lnTo>
                  <a:pt x="64959" y="242"/>
                </a:lnTo>
                <a:lnTo>
                  <a:pt x="64922" y="354"/>
                </a:lnTo>
                <a:lnTo>
                  <a:pt x="64922" y="484"/>
                </a:lnTo>
                <a:lnTo>
                  <a:pt x="64941" y="540"/>
                </a:lnTo>
                <a:lnTo>
                  <a:pt x="64959" y="596"/>
                </a:lnTo>
                <a:lnTo>
                  <a:pt x="64996" y="652"/>
                </a:lnTo>
                <a:lnTo>
                  <a:pt x="65052" y="708"/>
                </a:lnTo>
                <a:lnTo>
                  <a:pt x="65108" y="726"/>
                </a:lnTo>
                <a:lnTo>
                  <a:pt x="65164" y="763"/>
                </a:lnTo>
                <a:lnTo>
                  <a:pt x="65239" y="782"/>
                </a:lnTo>
                <a:lnTo>
                  <a:pt x="65294" y="782"/>
                </a:lnTo>
                <a:lnTo>
                  <a:pt x="65369" y="763"/>
                </a:lnTo>
                <a:lnTo>
                  <a:pt x="65425" y="745"/>
                </a:lnTo>
                <a:lnTo>
                  <a:pt x="65518" y="689"/>
                </a:lnTo>
                <a:lnTo>
                  <a:pt x="65592" y="596"/>
                </a:lnTo>
                <a:lnTo>
                  <a:pt x="65629" y="521"/>
                </a:lnTo>
                <a:lnTo>
                  <a:pt x="65629" y="465"/>
                </a:lnTo>
                <a:lnTo>
                  <a:pt x="65611" y="335"/>
                </a:lnTo>
                <a:lnTo>
                  <a:pt x="65611" y="279"/>
                </a:lnTo>
                <a:lnTo>
                  <a:pt x="65574" y="242"/>
                </a:lnTo>
                <a:lnTo>
                  <a:pt x="65499" y="149"/>
                </a:lnTo>
                <a:lnTo>
                  <a:pt x="65518" y="149"/>
                </a:lnTo>
                <a:lnTo>
                  <a:pt x="65406" y="75"/>
                </a:lnTo>
                <a:lnTo>
                  <a:pt x="65332" y="56"/>
                </a:lnTo>
                <a:lnTo>
                  <a:pt x="65276" y="37"/>
                </a:lnTo>
                <a:close/>
                <a:moveTo>
                  <a:pt x="88046" y="149"/>
                </a:moveTo>
                <a:lnTo>
                  <a:pt x="87990" y="168"/>
                </a:lnTo>
                <a:lnTo>
                  <a:pt x="87934" y="186"/>
                </a:lnTo>
                <a:lnTo>
                  <a:pt x="87878" y="223"/>
                </a:lnTo>
                <a:lnTo>
                  <a:pt x="87841" y="279"/>
                </a:lnTo>
                <a:lnTo>
                  <a:pt x="87822" y="335"/>
                </a:lnTo>
                <a:lnTo>
                  <a:pt x="87804" y="391"/>
                </a:lnTo>
                <a:lnTo>
                  <a:pt x="87785" y="465"/>
                </a:lnTo>
                <a:lnTo>
                  <a:pt x="87804" y="521"/>
                </a:lnTo>
                <a:lnTo>
                  <a:pt x="87822" y="577"/>
                </a:lnTo>
                <a:lnTo>
                  <a:pt x="87841" y="633"/>
                </a:lnTo>
                <a:lnTo>
                  <a:pt x="87878" y="689"/>
                </a:lnTo>
                <a:lnTo>
                  <a:pt x="87934" y="726"/>
                </a:lnTo>
                <a:lnTo>
                  <a:pt x="87990" y="745"/>
                </a:lnTo>
                <a:lnTo>
                  <a:pt x="88046" y="763"/>
                </a:lnTo>
                <a:lnTo>
                  <a:pt x="88101" y="782"/>
                </a:lnTo>
                <a:lnTo>
                  <a:pt x="88176" y="763"/>
                </a:lnTo>
                <a:lnTo>
                  <a:pt x="88232" y="745"/>
                </a:lnTo>
                <a:lnTo>
                  <a:pt x="88288" y="726"/>
                </a:lnTo>
                <a:lnTo>
                  <a:pt x="88344" y="689"/>
                </a:lnTo>
                <a:lnTo>
                  <a:pt x="88381" y="633"/>
                </a:lnTo>
                <a:lnTo>
                  <a:pt x="88399" y="577"/>
                </a:lnTo>
                <a:lnTo>
                  <a:pt x="88418" y="521"/>
                </a:lnTo>
                <a:lnTo>
                  <a:pt x="88418" y="465"/>
                </a:lnTo>
                <a:lnTo>
                  <a:pt x="88418" y="391"/>
                </a:lnTo>
                <a:lnTo>
                  <a:pt x="88399" y="335"/>
                </a:lnTo>
                <a:lnTo>
                  <a:pt x="88381" y="279"/>
                </a:lnTo>
                <a:lnTo>
                  <a:pt x="88325" y="242"/>
                </a:lnTo>
                <a:lnTo>
                  <a:pt x="88288" y="186"/>
                </a:lnTo>
                <a:lnTo>
                  <a:pt x="88232" y="168"/>
                </a:lnTo>
                <a:lnTo>
                  <a:pt x="88176" y="149"/>
                </a:lnTo>
                <a:close/>
                <a:moveTo>
                  <a:pt x="27053" y="279"/>
                </a:moveTo>
                <a:lnTo>
                  <a:pt x="26960" y="298"/>
                </a:lnTo>
                <a:lnTo>
                  <a:pt x="26885" y="335"/>
                </a:lnTo>
                <a:lnTo>
                  <a:pt x="26811" y="391"/>
                </a:lnTo>
                <a:lnTo>
                  <a:pt x="26774" y="484"/>
                </a:lnTo>
                <a:lnTo>
                  <a:pt x="26774" y="577"/>
                </a:lnTo>
                <a:lnTo>
                  <a:pt x="26811" y="670"/>
                </a:lnTo>
                <a:lnTo>
                  <a:pt x="26867" y="763"/>
                </a:lnTo>
                <a:lnTo>
                  <a:pt x="26904" y="782"/>
                </a:lnTo>
                <a:lnTo>
                  <a:pt x="26960" y="801"/>
                </a:lnTo>
                <a:lnTo>
                  <a:pt x="27071" y="801"/>
                </a:lnTo>
                <a:lnTo>
                  <a:pt x="27183" y="763"/>
                </a:lnTo>
                <a:lnTo>
                  <a:pt x="27258" y="689"/>
                </a:lnTo>
                <a:lnTo>
                  <a:pt x="27276" y="652"/>
                </a:lnTo>
                <a:lnTo>
                  <a:pt x="27295" y="596"/>
                </a:lnTo>
                <a:lnTo>
                  <a:pt x="27295" y="540"/>
                </a:lnTo>
                <a:lnTo>
                  <a:pt x="27295" y="484"/>
                </a:lnTo>
                <a:lnTo>
                  <a:pt x="27239" y="391"/>
                </a:lnTo>
                <a:lnTo>
                  <a:pt x="27165" y="317"/>
                </a:lnTo>
                <a:lnTo>
                  <a:pt x="27109" y="298"/>
                </a:lnTo>
                <a:lnTo>
                  <a:pt x="27053" y="279"/>
                </a:lnTo>
                <a:close/>
                <a:moveTo>
                  <a:pt x="51089" y="112"/>
                </a:moveTo>
                <a:lnTo>
                  <a:pt x="51014" y="130"/>
                </a:lnTo>
                <a:lnTo>
                  <a:pt x="50958" y="149"/>
                </a:lnTo>
                <a:lnTo>
                  <a:pt x="50903" y="168"/>
                </a:lnTo>
                <a:lnTo>
                  <a:pt x="50847" y="223"/>
                </a:lnTo>
                <a:lnTo>
                  <a:pt x="50791" y="261"/>
                </a:lnTo>
                <a:lnTo>
                  <a:pt x="50772" y="335"/>
                </a:lnTo>
                <a:lnTo>
                  <a:pt x="50754" y="391"/>
                </a:lnTo>
                <a:lnTo>
                  <a:pt x="50735" y="465"/>
                </a:lnTo>
                <a:lnTo>
                  <a:pt x="50754" y="521"/>
                </a:lnTo>
                <a:lnTo>
                  <a:pt x="50772" y="596"/>
                </a:lnTo>
                <a:lnTo>
                  <a:pt x="50810" y="652"/>
                </a:lnTo>
                <a:lnTo>
                  <a:pt x="50847" y="689"/>
                </a:lnTo>
                <a:lnTo>
                  <a:pt x="50884" y="745"/>
                </a:lnTo>
                <a:lnTo>
                  <a:pt x="50958" y="763"/>
                </a:lnTo>
                <a:lnTo>
                  <a:pt x="51014" y="801"/>
                </a:lnTo>
                <a:lnTo>
                  <a:pt x="51145" y="801"/>
                </a:lnTo>
                <a:lnTo>
                  <a:pt x="51219" y="763"/>
                </a:lnTo>
                <a:lnTo>
                  <a:pt x="51275" y="745"/>
                </a:lnTo>
                <a:lnTo>
                  <a:pt x="51331" y="689"/>
                </a:lnTo>
                <a:lnTo>
                  <a:pt x="51368" y="652"/>
                </a:lnTo>
                <a:lnTo>
                  <a:pt x="51405" y="596"/>
                </a:lnTo>
                <a:lnTo>
                  <a:pt x="51424" y="521"/>
                </a:lnTo>
                <a:lnTo>
                  <a:pt x="51424" y="465"/>
                </a:lnTo>
                <a:lnTo>
                  <a:pt x="51424" y="391"/>
                </a:lnTo>
                <a:lnTo>
                  <a:pt x="51387" y="335"/>
                </a:lnTo>
                <a:lnTo>
                  <a:pt x="51368" y="261"/>
                </a:lnTo>
                <a:lnTo>
                  <a:pt x="51331" y="223"/>
                </a:lnTo>
                <a:lnTo>
                  <a:pt x="51275" y="168"/>
                </a:lnTo>
                <a:lnTo>
                  <a:pt x="51219" y="149"/>
                </a:lnTo>
                <a:lnTo>
                  <a:pt x="51145" y="130"/>
                </a:lnTo>
                <a:lnTo>
                  <a:pt x="51089" y="112"/>
                </a:lnTo>
                <a:close/>
                <a:moveTo>
                  <a:pt x="72481" y="112"/>
                </a:moveTo>
                <a:lnTo>
                  <a:pt x="72425" y="130"/>
                </a:lnTo>
                <a:lnTo>
                  <a:pt x="72369" y="168"/>
                </a:lnTo>
                <a:lnTo>
                  <a:pt x="72313" y="205"/>
                </a:lnTo>
                <a:lnTo>
                  <a:pt x="72276" y="242"/>
                </a:lnTo>
                <a:lnTo>
                  <a:pt x="72220" y="354"/>
                </a:lnTo>
                <a:lnTo>
                  <a:pt x="72202" y="465"/>
                </a:lnTo>
                <a:lnTo>
                  <a:pt x="72202" y="540"/>
                </a:lnTo>
                <a:lnTo>
                  <a:pt x="72220" y="596"/>
                </a:lnTo>
                <a:lnTo>
                  <a:pt x="72258" y="652"/>
                </a:lnTo>
                <a:lnTo>
                  <a:pt x="72313" y="708"/>
                </a:lnTo>
                <a:lnTo>
                  <a:pt x="72369" y="745"/>
                </a:lnTo>
                <a:lnTo>
                  <a:pt x="72425" y="782"/>
                </a:lnTo>
                <a:lnTo>
                  <a:pt x="72500" y="801"/>
                </a:lnTo>
                <a:lnTo>
                  <a:pt x="72555" y="801"/>
                </a:lnTo>
                <a:lnTo>
                  <a:pt x="72630" y="782"/>
                </a:lnTo>
                <a:lnTo>
                  <a:pt x="72704" y="763"/>
                </a:lnTo>
                <a:lnTo>
                  <a:pt x="72760" y="726"/>
                </a:lnTo>
                <a:lnTo>
                  <a:pt x="72816" y="670"/>
                </a:lnTo>
                <a:lnTo>
                  <a:pt x="72853" y="596"/>
                </a:lnTo>
                <a:lnTo>
                  <a:pt x="72872" y="540"/>
                </a:lnTo>
                <a:lnTo>
                  <a:pt x="72872" y="465"/>
                </a:lnTo>
                <a:lnTo>
                  <a:pt x="72872" y="391"/>
                </a:lnTo>
                <a:lnTo>
                  <a:pt x="72853" y="335"/>
                </a:lnTo>
                <a:lnTo>
                  <a:pt x="72816" y="261"/>
                </a:lnTo>
                <a:lnTo>
                  <a:pt x="72779" y="205"/>
                </a:lnTo>
                <a:lnTo>
                  <a:pt x="72723" y="168"/>
                </a:lnTo>
                <a:lnTo>
                  <a:pt x="72611" y="130"/>
                </a:lnTo>
                <a:lnTo>
                  <a:pt x="72555" y="112"/>
                </a:lnTo>
                <a:close/>
                <a:moveTo>
                  <a:pt x="73915" y="112"/>
                </a:moveTo>
                <a:lnTo>
                  <a:pt x="73840" y="149"/>
                </a:lnTo>
                <a:lnTo>
                  <a:pt x="73784" y="186"/>
                </a:lnTo>
                <a:lnTo>
                  <a:pt x="73728" y="242"/>
                </a:lnTo>
                <a:lnTo>
                  <a:pt x="73691" y="298"/>
                </a:lnTo>
                <a:lnTo>
                  <a:pt x="73654" y="354"/>
                </a:lnTo>
                <a:lnTo>
                  <a:pt x="73635" y="428"/>
                </a:lnTo>
                <a:lnTo>
                  <a:pt x="73635" y="484"/>
                </a:lnTo>
                <a:lnTo>
                  <a:pt x="73654" y="559"/>
                </a:lnTo>
                <a:lnTo>
                  <a:pt x="73691" y="633"/>
                </a:lnTo>
                <a:lnTo>
                  <a:pt x="73728" y="689"/>
                </a:lnTo>
                <a:lnTo>
                  <a:pt x="73784" y="726"/>
                </a:lnTo>
                <a:lnTo>
                  <a:pt x="73840" y="763"/>
                </a:lnTo>
                <a:lnTo>
                  <a:pt x="73915" y="801"/>
                </a:lnTo>
                <a:lnTo>
                  <a:pt x="74119" y="801"/>
                </a:lnTo>
                <a:lnTo>
                  <a:pt x="74175" y="763"/>
                </a:lnTo>
                <a:lnTo>
                  <a:pt x="74324" y="670"/>
                </a:lnTo>
                <a:lnTo>
                  <a:pt x="74380" y="633"/>
                </a:lnTo>
                <a:lnTo>
                  <a:pt x="74417" y="559"/>
                </a:lnTo>
                <a:lnTo>
                  <a:pt x="74436" y="484"/>
                </a:lnTo>
                <a:lnTo>
                  <a:pt x="74436" y="410"/>
                </a:lnTo>
                <a:lnTo>
                  <a:pt x="74399" y="335"/>
                </a:lnTo>
                <a:lnTo>
                  <a:pt x="74361" y="279"/>
                </a:lnTo>
                <a:lnTo>
                  <a:pt x="74250" y="186"/>
                </a:lnTo>
                <a:lnTo>
                  <a:pt x="74119" y="130"/>
                </a:lnTo>
                <a:lnTo>
                  <a:pt x="74045" y="112"/>
                </a:lnTo>
                <a:close/>
                <a:moveTo>
                  <a:pt x="77862" y="447"/>
                </a:moveTo>
                <a:lnTo>
                  <a:pt x="77806" y="484"/>
                </a:lnTo>
                <a:lnTo>
                  <a:pt x="77768" y="540"/>
                </a:lnTo>
                <a:lnTo>
                  <a:pt x="77750" y="596"/>
                </a:lnTo>
                <a:lnTo>
                  <a:pt x="77750" y="670"/>
                </a:lnTo>
                <a:lnTo>
                  <a:pt x="77768" y="726"/>
                </a:lnTo>
                <a:lnTo>
                  <a:pt x="77824" y="782"/>
                </a:lnTo>
                <a:lnTo>
                  <a:pt x="77880" y="801"/>
                </a:lnTo>
                <a:lnTo>
                  <a:pt x="77955" y="782"/>
                </a:lnTo>
                <a:lnTo>
                  <a:pt x="77992" y="763"/>
                </a:lnTo>
                <a:lnTo>
                  <a:pt x="78048" y="708"/>
                </a:lnTo>
                <a:lnTo>
                  <a:pt x="78066" y="652"/>
                </a:lnTo>
                <a:lnTo>
                  <a:pt x="78066" y="596"/>
                </a:lnTo>
                <a:lnTo>
                  <a:pt x="78029" y="540"/>
                </a:lnTo>
                <a:lnTo>
                  <a:pt x="77992" y="484"/>
                </a:lnTo>
                <a:lnTo>
                  <a:pt x="77936" y="447"/>
                </a:lnTo>
                <a:close/>
                <a:moveTo>
                  <a:pt x="13108" y="261"/>
                </a:moveTo>
                <a:lnTo>
                  <a:pt x="13052" y="279"/>
                </a:lnTo>
                <a:lnTo>
                  <a:pt x="12996" y="317"/>
                </a:lnTo>
                <a:lnTo>
                  <a:pt x="12959" y="372"/>
                </a:lnTo>
                <a:lnTo>
                  <a:pt x="12922" y="410"/>
                </a:lnTo>
                <a:lnTo>
                  <a:pt x="12903" y="465"/>
                </a:lnTo>
                <a:lnTo>
                  <a:pt x="12903" y="521"/>
                </a:lnTo>
                <a:lnTo>
                  <a:pt x="12903" y="577"/>
                </a:lnTo>
                <a:lnTo>
                  <a:pt x="12940" y="689"/>
                </a:lnTo>
                <a:lnTo>
                  <a:pt x="12978" y="745"/>
                </a:lnTo>
                <a:lnTo>
                  <a:pt x="13015" y="782"/>
                </a:lnTo>
                <a:lnTo>
                  <a:pt x="13071" y="819"/>
                </a:lnTo>
                <a:lnTo>
                  <a:pt x="13127" y="819"/>
                </a:lnTo>
                <a:lnTo>
                  <a:pt x="13238" y="838"/>
                </a:lnTo>
                <a:lnTo>
                  <a:pt x="13350" y="801"/>
                </a:lnTo>
                <a:lnTo>
                  <a:pt x="13443" y="726"/>
                </a:lnTo>
                <a:lnTo>
                  <a:pt x="13462" y="670"/>
                </a:lnTo>
                <a:lnTo>
                  <a:pt x="13480" y="633"/>
                </a:lnTo>
                <a:lnTo>
                  <a:pt x="13499" y="521"/>
                </a:lnTo>
                <a:lnTo>
                  <a:pt x="13462" y="410"/>
                </a:lnTo>
                <a:lnTo>
                  <a:pt x="13406" y="335"/>
                </a:lnTo>
                <a:lnTo>
                  <a:pt x="13294" y="279"/>
                </a:lnTo>
                <a:lnTo>
                  <a:pt x="13238" y="261"/>
                </a:lnTo>
                <a:close/>
                <a:moveTo>
                  <a:pt x="28729" y="186"/>
                </a:moveTo>
                <a:lnTo>
                  <a:pt x="28673" y="205"/>
                </a:lnTo>
                <a:lnTo>
                  <a:pt x="28598" y="205"/>
                </a:lnTo>
                <a:lnTo>
                  <a:pt x="28542" y="242"/>
                </a:lnTo>
                <a:lnTo>
                  <a:pt x="28486" y="279"/>
                </a:lnTo>
                <a:lnTo>
                  <a:pt x="28449" y="317"/>
                </a:lnTo>
                <a:lnTo>
                  <a:pt x="28412" y="372"/>
                </a:lnTo>
                <a:lnTo>
                  <a:pt x="28393" y="428"/>
                </a:lnTo>
                <a:lnTo>
                  <a:pt x="28393" y="484"/>
                </a:lnTo>
                <a:lnTo>
                  <a:pt x="28375" y="540"/>
                </a:lnTo>
                <a:lnTo>
                  <a:pt x="28393" y="614"/>
                </a:lnTo>
                <a:lnTo>
                  <a:pt x="28412" y="670"/>
                </a:lnTo>
                <a:lnTo>
                  <a:pt x="28468" y="726"/>
                </a:lnTo>
                <a:lnTo>
                  <a:pt x="28505" y="763"/>
                </a:lnTo>
                <a:lnTo>
                  <a:pt x="28561" y="801"/>
                </a:lnTo>
                <a:lnTo>
                  <a:pt x="28635" y="819"/>
                </a:lnTo>
                <a:lnTo>
                  <a:pt x="28691" y="838"/>
                </a:lnTo>
                <a:lnTo>
                  <a:pt x="28766" y="838"/>
                </a:lnTo>
                <a:lnTo>
                  <a:pt x="28822" y="819"/>
                </a:lnTo>
                <a:lnTo>
                  <a:pt x="28877" y="782"/>
                </a:lnTo>
                <a:lnTo>
                  <a:pt x="28933" y="745"/>
                </a:lnTo>
                <a:lnTo>
                  <a:pt x="28989" y="652"/>
                </a:lnTo>
                <a:lnTo>
                  <a:pt x="29026" y="540"/>
                </a:lnTo>
                <a:lnTo>
                  <a:pt x="29008" y="410"/>
                </a:lnTo>
                <a:lnTo>
                  <a:pt x="28989" y="354"/>
                </a:lnTo>
                <a:lnTo>
                  <a:pt x="28952" y="298"/>
                </a:lnTo>
                <a:lnTo>
                  <a:pt x="28896" y="261"/>
                </a:lnTo>
                <a:lnTo>
                  <a:pt x="28859" y="223"/>
                </a:lnTo>
                <a:lnTo>
                  <a:pt x="28784" y="205"/>
                </a:lnTo>
                <a:lnTo>
                  <a:pt x="28729" y="186"/>
                </a:lnTo>
                <a:close/>
                <a:moveTo>
                  <a:pt x="30404" y="242"/>
                </a:moveTo>
                <a:lnTo>
                  <a:pt x="30348" y="261"/>
                </a:lnTo>
                <a:lnTo>
                  <a:pt x="30292" y="279"/>
                </a:lnTo>
                <a:lnTo>
                  <a:pt x="30199" y="335"/>
                </a:lnTo>
                <a:lnTo>
                  <a:pt x="30162" y="391"/>
                </a:lnTo>
                <a:lnTo>
                  <a:pt x="30125" y="447"/>
                </a:lnTo>
                <a:lnTo>
                  <a:pt x="30125" y="503"/>
                </a:lnTo>
                <a:lnTo>
                  <a:pt x="30106" y="559"/>
                </a:lnTo>
                <a:lnTo>
                  <a:pt x="30143" y="670"/>
                </a:lnTo>
                <a:lnTo>
                  <a:pt x="30199" y="745"/>
                </a:lnTo>
                <a:lnTo>
                  <a:pt x="30292" y="819"/>
                </a:lnTo>
                <a:lnTo>
                  <a:pt x="30348" y="838"/>
                </a:lnTo>
                <a:lnTo>
                  <a:pt x="30460" y="838"/>
                </a:lnTo>
                <a:lnTo>
                  <a:pt x="30516" y="819"/>
                </a:lnTo>
                <a:lnTo>
                  <a:pt x="30609" y="745"/>
                </a:lnTo>
                <a:lnTo>
                  <a:pt x="30683" y="652"/>
                </a:lnTo>
                <a:lnTo>
                  <a:pt x="30702" y="596"/>
                </a:lnTo>
                <a:lnTo>
                  <a:pt x="30702" y="540"/>
                </a:lnTo>
                <a:lnTo>
                  <a:pt x="30665" y="428"/>
                </a:lnTo>
                <a:lnTo>
                  <a:pt x="30609" y="335"/>
                </a:lnTo>
                <a:lnTo>
                  <a:pt x="30516" y="279"/>
                </a:lnTo>
                <a:lnTo>
                  <a:pt x="30460" y="261"/>
                </a:lnTo>
                <a:lnTo>
                  <a:pt x="30404" y="242"/>
                </a:lnTo>
                <a:close/>
                <a:moveTo>
                  <a:pt x="34258" y="242"/>
                </a:moveTo>
                <a:lnTo>
                  <a:pt x="34146" y="279"/>
                </a:lnTo>
                <a:lnTo>
                  <a:pt x="34072" y="354"/>
                </a:lnTo>
                <a:lnTo>
                  <a:pt x="34016" y="447"/>
                </a:lnTo>
                <a:lnTo>
                  <a:pt x="33997" y="559"/>
                </a:lnTo>
                <a:lnTo>
                  <a:pt x="34016" y="670"/>
                </a:lnTo>
                <a:lnTo>
                  <a:pt x="34053" y="726"/>
                </a:lnTo>
                <a:lnTo>
                  <a:pt x="34091" y="763"/>
                </a:lnTo>
                <a:lnTo>
                  <a:pt x="34146" y="801"/>
                </a:lnTo>
                <a:lnTo>
                  <a:pt x="34202" y="819"/>
                </a:lnTo>
                <a:lnTo>
                  <a:pt x="34258" y="838"/>
                </a:lnTo>
                <a:lnTo>
                  <a:pt x="34388" y="838"/>
                </a:lnTo>
                <a:lnTo>
                  <a:pt x="34444" y="801"/>
                </a:lnTo>
                <a:lnTo>
                  <a:pt x="34500" y="763"/>
                </a:lnTo>
                <a:lnTo>
                  <a:pt x="34537" y="726"/>
                </a:lnTo>
                <a:lnTo>
                  <a:pt x="34575" y="670"/>
                </a:lnTo>
                <a:lnTo>
                  <a:pt x="34593" y="614"/>
                </a:lnTo>
                <a:lnTo>
                  <a:pt x="34593" y="540"/>
                </a:lnTo>
                <a:lnTo>
                  <a:pt x="34593" y="484"/>
                </a:lnTo>
                <a:lnTo>
                  <a:pt x="34575" y="428"/>
                </a:lnTo>
                <a:lnTo>
                  <a:pt x="34537" y="372"/>
                </a:lnTo>
                <a:lnTo>
                  <a:pt x="34463" y="298"/>
                </a:lnTo>
                <a:lnTo>
                  <a:pt x="34351" y="242"/>
                </a:lnTo>
                <a:close/>
                <a:moveTo>
                  <a:pt x="91509" y="242"/>
                </a:moveTo>
                <a:lnTo>
                  <a:pt x="91453" y="261"/>
                </a:lnTo>
                <a:lnTo>
                  <a:pt x="91360" y="335"/>
                </a:lnTo>
                <a:lnTo>
                  <a:pt x="91322" y="372"/>
                </a:lnTo>
                <a:lnTo>
                  <a:pt x="91285" y="428"/>
                </a:lnTo>
                <a:lnTo>
                  <a:pt x="91267" y="484"/>
                </a:lnTo>
                <a:lnTo>
                  <a:pt x="91267" y="540"/>
                </a:lnTo>
                <a:lnTo>
                  <a:pt x="91285" y="596"/>
                </a:lnTo>
                <a:lnTo>
                  <a:pt x="91304" y="652"/>
                </a:lnTo>
                <a:lnTo>
                  <a:pt x="91360" y="745"/>
                </a:lnTo>
                <a:lnTo>
                  <a:pt x="91453" y="819"/>
                </a:lnTo>
                <a:lnTo>
                  <a:pt x="91509" y="838"/>
                </a:lnTo>
                <a:lnTo>
                  <a:pt x="91639" y="838"/>
                </a:lnTo>
                <a:lnTo>
                  <a:pt x="91695" y="819"/>
                </a:lnTo>
                <a:lnTo>
                  <a:pt x="91732" y="782"/>
                </a:lnTo>
                <a:lnTo>
                  <a:pt x="91788" y="745"/>
                </a:lnTo>
                <a:lnTo>
                  <a:pt x="91825" y="708"/>
                </a:lnTo>
                <a:lnTo>
                  <a:pt x="91844" y="652"/>
                </a:lnTo>
                <a:lnTo>
                  <a:pt x="91862" y="596"/>
                </a:lnTo>
                <a:lnTo>
                  <a:pt x="91862" y="540"/>
                </a:lnTo>
                <a:lnTo>
                  <a:pt x="91844" y="428"/>
                </a:lnTo>
                <a:lnTo>
                  <a:pt x="91769" y="335"/>
                </a:lnTo>
                <a:lnTo>
                  <a:pt x="91676" y="261"/>
                </a:lnTo>
                <a:lnTo>
                  <a:pt x="91620" y="242"/>
                </a:lnTo>
                <a:close/>
                <a:moveTo>
                  <a:pt x="36399" y="186"/>
                </a:moveTo>
                <a:lnTo>
                  <a:pt x="36306" y="205"/>
                </a:lnTo>
                <a:lnTo>
                  <a:pt x="36232" y="223"/>
                </a:lnTo>
                <a:lnTo>
                  <a:pt x="36138" y="298"/>
                </a:lnTo>
                <a:lnTo>
                  <a:pt x="36083" y="372"/>
                </a:lnTo>
                <a:lnTo>
                  <a:pt x="36064" y="447"/>
                </a:lnTo>
                <a:lnTo>
                  <a:pt x="36045" y="503"/>
                </a:lnTo>
                <a:lnTo>
                  <a:pt x="36045" y="521"/>
                </a:lnTo>
                <a:lnTo>
                  <a:pt x="36064" y="614"/>
                </a:lnTo>
                <a:lnTo>
                  <a:pt x="36083" y="689"/>
                </a:lnTo>
                <a:lnTo>
                  <a:pt x="36138" y="763"/>
                </a:lnTo>
                <a:lnTo>
                  <a:pt x="36194" y="801"/>
                </a:lnTo>
                <a:lnTo>
                  <a:pt x="36269" y="838"/>
                </a:lnTo>
                <a:lnTo>
                  <a:pt x="36343" y="856"/>
                </a:lnTo>
                <a:lnTo>
                  <a:pt x="36418" y="856"/>
                </a:lnTo>
                <a:lnTo>
                  <a:pt x="36511" y="838"/>
                </a:lnTo>
                <a:lnTo>
                  <a:pt x="36567" y="782"/>
                </a:lnTo>
                <a:lnTo>
                  <a:pt x="36623" y="726"/>
                </a:lnTo>
                <a:lnTo>
                  <a:pt x="36660" y="633"/>
                </a:lnTo>
                <a:lnTo>
                  <a:pt x="36678" y="577"/>
                </a:lnTo>
                <a:lnTo>
                  <a:pt x="36716" y="503"/>
                </a:lnTo>
                <a:lnTo>
                  <a:pt x="36716" y="428"/>
                </a:lnTo>
                <a:lnTo>
                  <a:pt x="36678" y="354"/>
                </a:lnTo>
                <a:lnTo>
                  <a:pt x="36641" y="298"/>
                </a:lnTo>
                <a:lnTo>
                  <a:pt x="36585" y="242"/>
                </a:lnTo>
                <a:lnTo>
                  <a:pt x="36511" y="205"/>
                </a:lnTo>
                <a:lnTo>
                  <a:pt x="36399" y="186"/>
                </a:lnTo>
                <a:close/>
                <a:moveTo>
                  <a:pt x="56637" y="223"/>
                </a:moveTo>
                <a:lnTo>
                  <a:pt x="56563" y="261"/>
                </a:lnTo>
                <a:lnTo>
                  <a:pt x="56507" y="298"/>
                </a:lnTo>
                <a:lnTo>
                  <a:pt x="56451" y="335"/>
                </a:lnTo>
                <a:lnTo>
                  <a:pt x="56414" y="410"/>
                </a:lnTo>
                <a:lnTo>
                  <a:pt x="56395" y="484"/>
                </a:lnTo>
                <a:lnTo>
                  <a:pt x="56376" y="559"/>
                </a:lnTo>
                <a:lnTo>
                  <a:pt x="56395" y="633"/>
                </a:lnTo>
                <a:lnTo>
                  <a:pt x="56432" y="689"/>
                </a:lnTo>
                <a:lnTo>
                  <a:pt x="56469" y="763"/>
                </a:lnTo>
                <a:lnTo>
                  <a:pt x="56525" y="801"/>
                </a:lnTo>
                <a:lnTo>
                  <a:pt x="56581" y="838"/>
                </a:lnTo>
                <a:lnTo>
                  <a:pt x="56656" y="856"/>
                </a:lnTo>
                <a:lnTo>
                  <a:pt x="56786" y="856"/>
                </a:lnTo>
                <a:lnTo>
                  <a:pt x="56898" y="819"/>
                </a:lnTo>
                <a:lnTo>
                  <a:pt x="56953" y="782"/>
                </a:lnTo>
                <a:lnTo>
                  <a:pt x="56991" y="745"/>
                </a:lnTo>
                <a:lnTo>
                  <a:pt x="57028" y="708"/>
                </a:lnTo>
                <a:lnTo>
                  <a:pt x="57065" y="633"/>
                </a:lnTo>
                <a:lnTo>
                  <a:pt x="57065" y="540"/>
                </a:lnTo>
                <a:lnTo>
                  <a:pt x="57047" y="428"/>
                </a:lnTo>
                <a:lnTo>
                  <a:pt x="57009" y="335"/>
                </a:lnTo>
                <a:lnTo>
                  <a:pt x="56916" y="279"/>
                </a:lnTo>
                <a:lnTo>
                  <a:pt x="56842" y="242"/>
                </a:lnTo>
                <a:lnTo>
                  <a:pt x="56786" y="223"/>
                </a:lnTo>
                <a:close/>
                <a:moveTo>
                  <a:pt x="58517" y="242"/>
                </a:moveTo>
                <a:lnTo>
                  <a:pt x="58406" y="261"/>
                </a:lnTo>
                <a:lnTo>
                  <a:pt x="58350" y="279"/>
                </a:lnTo>
                <a:lnTo>
                  <a:pt x="58294" y="317"/>
                </a:lnTo>
                <a:lnTo>
                  <a:pt x="58257" y="372"/>
                </a:lnTo>
                <a:lnTo>
                  <a:pt x="58238" y="428"/>
                </a:lnTo>
                <a:lnTo>
                  <a:pt x="58220" y="484"/>
                </a:lnTo>
                <a:lnTo>
                  <a:pt x="58220" y="540"/>
                </a:lnTo>
                <a:lnTo>
                  <a:pt x="58220" y="614"/>
                </a:lnTo>
                <a:lnTo>
                  <a:pt x="58238" y="670"/>
                </a:lnTo>
                <a:lnTo>
                  <a:pt x="58275" y="726"/>
                </a:lnTo>
                <a:lnTo>
                  <a:pt x="58313" y="763"/>
                </a:lnTo>
                <a:lnTo>
                  <a:pt x="58350" y="801"/>
                </a:lnTo>
                <a:lnTo>
                  <a:pt x="58406" y="838"/>
                </a:lnTo>
                <a:lnTo>
                  <a:pt x="58480" y="856"/>
                </a:lnTo>
                <a:lnTo>
                  <a:pt x="58592" y="856"/>
                </a:lnTo>
                <a:lnTo>
                  <a:pt x="58648" y="819"/>
                </a:lnTo>
                <a:lnTo>
                  <a:pt x="58704" y="801"/>
                </a:lnTo>
                <a:lnTo>
                  <a:pt x="58759" y="745"/>
                </a:lnTo>
                <a:lnTo>
                  <a:pt x="58797" y="708"/>
                </a:lnTo>
                <a:lnTo>
                  <a:pt x="58815" y="652"/>
                </a:lnTo>
                <a:lnTo>
                  <a:pt x="58834" y="577"/>
                </a:lnTo>
                <a:lnTo>
                  <a:pt x="58834" y="521"/>
                </a:lnTo>
                <a:lnTo>
                  <a:pt x="58797" y="410"/>
                </a:lnTo>
                <a:lnTo>
                  <a:pt x="58778" y="354"/>
                </a:lnTo>
                <a:lnTo>
                  <a:pt x="58741" y="298"/>
                </a:lnTo>
                <a:lnTo>
                  <a:pt x="58704" y="279"/>
                </a:lnTo>
                <a:lnTo>
                  <a:pt x="58648" y="242"/>
                </a:lnTo>
                <a:close/>
                <a:moveTo>
                  <a:pt x="41463" y="149"/>
                </a:moveTo>
                <a:lnTo>
                  <a:pt x="41389" y="168"/>
                </a:lnTo>
                <a:lnTo>
                  <a:pt x="41314" y="168"/>
                </a:lnTo>
                <a:lnTo>
                  <a:pt x="41240" y="205"/>
                </a:lnTo>
                <a:lnTo>
                  <a:pt x="41184" y="261"/>
                </a:lnTo>
                <a:lnTo>
                  <a:pt x="41128" y="317"/>
                </a:lnTo>
                <a:lnTo>
                  <a:pt x="41110" y="391"/>
                </a:lnTo>
                <a:lnTo>
                  <a:pt x="41091" y="447"/>
                </a:lnTo>
                <a:lnTo>
                  <a:pt x="41091" y="521"/>
                </a:lnTo>
                <a:lnTo>
                  <a:pt x="41091" y="577"/>
                </a:lnTo>
                <a:lnTo>
                  <a:pt x="41110" y="652"/>
                </a:lnTo>
                <a:lnTo>
                  <a:pt x="41147" y="708"/>
                </a:lnTo>
                <a:lnTo>
                  <a:pt x="41184" y="763"/>
                </a:lnTo>
                <a:lnTo>
                  <a:pt x="41240" y="801"/>
                </a:lnTo>
                <a:lnTo>
                  <a:pt x="41296" y="838"/>
                </a:lnTo>
                <a:lnTo>
                  <a:pt x="41352" y="856"/>
                </a:lnTo>
                <a:lnTo>
                  <a:pt x="41426" y="875"/>
                </a:lnTo>
                <a:lnTo>
                  <a:pt x="41482" y="856"/>
                </a:lnTo>
                <a:lnTo>
                  <a:pt x="41556" y="856"/>
                </a:lnTo>
                <a:lnTo>
                  <a:pt x="41612" y="819"/>
                </a:lnTo>
                <a:lnTo>
                  <a:pt x="41668" y="782"/>
                </a:lnTo>
                <a:lnTo>
                  <a:pt x="41724" y="745"/>
                </a:lnTo>
                <a:lnTo>
                  <a:pt x="41798" y="614"/>
                </a:lnTo>
                <a:lnTo>
                  <a:pt x="41817" y="540"/>
                </a:lnTo>
                <a:lnTo>
                  <a:pt x="41836" y="465"/>
                </a:lnTo>
                <a:lnTo>
                  <a:pt x="41817" y="391"/>
                </a:lnTo>
                <a:lnTo>
                  <a:pt x="41798" y="317"/>
                </a:lnTo>
                <a:lnTo>
                  <a:pt x="41761" y="261"/>
                </a:lnTo>
                <a:lnTo>
                  <a:pt x="41705" y="223"/>
                </a:lnTo>
                <a:lnTo>
                  <a:pt x="41631" y="186"/>
                </a:lnTo>
                <a:lnTo>
                  <a:pt x="41556" y="168"/>
                </a:lnTo>
                <a:lnTo>
                  <a:pt x="41463" y="149"/>
                </a:lnTo>
                <a:close/>
                <a:moveTo>
                  <a:pt x="70470" y="149"/>
                </a:moveTo>
                <a:lnTo>
                  <a:pt x="70396" y="168"/>
                </a:lnTo>
                <a:lnTo>
                  <a:pt x="70321" y="205"/>
                </a:lnTo>
                <a:lnTo>
                  <a:pt x="70247" y="242"/>
                </a:lnTo>
                <a:lnTo>
                  <a:pt x="70191" y="279"/>
                </a:lnTo>
                <a:lnTo>
                  <a:pt x="70154" y="335"/>
                </a:lnTo>
                <a:lnTo>
                  <a:pt x="70116" y="410"/>
                </a:lnTo>
                <a:lnTo>
                  <a:pt x="70098" y="465"/>
                </a:lnTo>
                <a:lnTo>
                  <a:pt x="70098" y="540"/>
                </a:lnTo>
                <a:lnTo>
                  <a:pt x="70135" y="652"/>
                </a:lnTo>
                <a:lnTo>
                  <a:pt x="70154" y="708"/>
                </a:lnTo>
                <a:lnTo>
                  <a:pt x="70210" y="763"/>
                </a:lnTo>
                <a:lnTo>
                  <a:pt x="70247" y="801"/>
                </a:lnTo>
                <a:lnTo>
                  <a:pt x="70303" y="838"/>
                </a:lnTo>
                <a:lnTo>
                  <a:pt x="70358" y="856"/>
                </a:lnTo>
                <a:lnTo>
                  <a:pt x="70433" y="875"/>
                </a:lnTo>
                <a:lnTo>
                  <a:pt x="70563" y="856"/>
                </a:lnTo>
                <a:lnTo>
                  <a:pt x="70619" y="838"/>
                </a:lnTo>
                <a:lnTo>
                  <a:pt x="70675" y="801"/>
                </a:lnTo>
                <a:lnTo>
                  <a:pt x="70712" y="745"/>
                </a:lnTo>
                <a:lnTo>
                  <a:pt x="70749" y="689"/>
                </a:lnTo>
                <a:lnTo>
                  <a:pt x="70787" y="614"/>
                </a:lnTo>
                <a:lnTo>
                  <a:pt x="70805" y="540"/>
                </a:lnTo>
                <a:lnTo>
                  <a:pt x="70824" y="465"/>
                </a:lnTo>
                <a:lnTo>
                  <a:pt x="70824" y="372"/>
                </a:lnTo>
                <a:lnTo>
                  <a:pt x="70787" y="298"/>
                </a:lnTo>
                <a:lnTo>
                  <a:pt x="70749" y="242"/>
                </a:lnTo>
                <a:lnTo>
                  <a:pt x="70694" y="186"/>
                </a:lnTo>
                <a:lnTo>
                  <a:pt x="70601" y="149"/>
                </a:lnTo>
                <a:close/>
                <a:moveTo>
                  <a:pt x="79314" y="205"/>
                </a:moveTo>
                <a:lnTo>
                  <a:pt x="79239" y="223"/>
                </a:lnTo>
                <a:lnTo>
                  <a:pt x="79183" y="261"/>
                </a:lnTo>
                <a:lnTo>
                  <a:pt x="79128" y="298"/>
                </a:lnTo>
                <a:lnTo>
                  <a:pt x="79090" y="354"/>
                </a:lnTo>
                <a:lnTo>
                  <a:pt x="79053" y="410"/>
                </a:lnTo>
                <a:lnTo>
                  <a:pt x="79035" y="484"/>
                </a:lnTo>
                <a:lnTo>
                  <a:pt x="79035" y="540"/>
                </a:lnTo>
                <a:lnTo>
                  <a:pt x="79035" y="614"/>
                </a:lnTo>
                <a:lnTo>
                  <a:pt x="79053" y="670"/>
                </a:lnTo>
                <a:lnTo>
                  <a:pt x="79090" y="726"/>
                </a:lnTo>
                <a:lnTo>
                  <a:pt x="79128" y="782"/>
                </a:lnTo>
                <a:lnTo>
                  <a:pt x="79183" y="819"/>
                </a:lnTo>
                <a:lnTo>
                  <a:pt x="79239" y="856"/>
                </a:lnTo>
                <a:lnTo>
                  <a:pt x="79295" y="875"/>
                </a:lnTo>
                <a:lnTo>
                  <a:pt x="79444" y="875"/>
                </a:lnTo>
                <a:lnTo>
                  <a:pt x="79500" y="856"/>
                </a:lnTo>
                <a:lnTo>
                  <a:pt x="79556" y="819"/>
                </a:lnTo>
                <a:lnTo>
                  <a:pt x="79612" y="782"/>
                </a:lnTo>
                <a:lnTo>
                  <a:pt x="79649" y="726"/>
                </a:lnTo>
                <a:lnTo>
                  <a:pt x="79686" y="670"/>
                </a:lnTo>
                <a:lnTo>
                  <a:pt x="79705" y="614"/>
                </a:lnTo>
                <a:lnTo>
                  <a:pt x="79705" y="540"/>
                </a:lnTo>
                <a:lnTo>
                  <a:pt x="79705" y="484"/>
                </a:lnTo>
                <a:lnTo>
                  <a:pt x="79686" y="410"/>
                </a:lnTo>
                <a:lnTo>
                  <a:pt x="79649" y="354"/>
                </a:lnTo>
                <a:lnTo>
                  <a:pt x="79612" y="298"/>
                </a:lnTo>
                <a:lnTo>
                  <a:pt x="79556" y="261"/>
                </a:lnTo>
                <a:lnTo>
                  <a:pt x="79500" y="223"/>
                </a:lnTo>
                <a:lnTo>
                  <a:pt x="79444" y="205"/>
                </a:lnTo>
                <a:close/>
                <a:moveTo>
                  <a:pt x="38056" y="112"/>
                </a:moveTo>
                <a:lnTo>
                  <a:pt x="37982" y="130"/>
                </a:lnTo>
                <a:lnTo>
                  <a:pt x="37889" y="149"/>
                </a:lnTo>
                <a:lnTo>
                  <a:pt x="37833" y="186"/>
                </a:lnTo>
                <a:lnTo>
                  <a:pt x="37758" y="223"/>
                </a:lnTo>
                <a:lnTo>
                  <a:pt x="37702" y="279"/>
                </a:lnTo>
                <a:lnTo>
                  <a:pt x="37647" y="335"/>
                </a:lnTo>
                <a:lnTo>
                  <a:pt x="37609" y="410"/>
                </a:lnTo>
                <a:lnTo>
                  <a:pt x="37591" y="465"/>
                </a:lnTo>
                <a:lnTo>
                  <a:pt x="37591" y="540"/>
                </a:lnTo>
                <a:lnTo>
                  <a:pt x="37591" y="596"/>
                </a:lnTo>
                <a:lnTo>
                  <a:pt x="37609" y="670"/>
                </a:lnTo>
                <a:lnTo>
                  <a:pt x="37628" y="726"/>
                </a:lnTo>
                <a:lnTo>
                  <a:pt x="37665" y="782"/>
                </a:lnTo>
                <a:lnTo>
                  <a:pt x="37721" y="819"/>
                </a:lnTo>
                <a:lnTo>
                  <a:pt x="37777" y="856"/>
                </a:lnTo>
                <a:lnTo>
                  <a:pt x="37851" y="875"/>
                </a:lnTo>
                <a:lnTo>
                  <a:pt x="37926" y="894"/>
                </a:lnTo>
                <a:lnTo>
                  <a:pt x="38000" y="894"/>
                </a:lnTo>
                <a:lnTo>
                  <a:pt x="38075" y="856"/>
                </a:lnTo>
                <a:lnTo>
                  <a:pt x="38131" y="838"/>
                </a:lnTo>
                <a:lnTo>
                  <a:pt x="38186" y="782"/>
                </a:lnTo>
                <a:lnTo>
                  <a:pt x="38224" y="726"/>
                </a:lnTo>
                <a:lnTo>
                  <a:pt x="38261" y="652"/>
                </a:lnTo>
                <a:lnTo>
                  <a:pt x="38298" y="521"/>
                </a:lnTo>
                <a:lnTo>
                  <a:pt x="38280" y="372"/>
                </a:lnTo>
                <a:lnTo>
                  <a:pt x="38261" y="298"/>
                </a:lnTo>
                <a:lnTo>
                  <a:pt x="38224" y="223"/>
                </a:lnTo>
                <a:lnTo>
                  <a:pt x="38186" y="168"/>
                </a:lnTo>
                <a:lnTo>
                  <a:pt x="38112" y="130"/>
                </a:lnTo>
                <a:lnTo>
                  <a:pt x="38056" y="112"/>
                </a:lnTo>
                <a:close/>
                <a:moveTo>
                  <a:pt x="68869" y="261"/>
                </a:moveTo>
                <a:lnTo>
                  <a:pt x="68813" y="279"/>
                </a:lnTo>
                <a:lnTo>
                  <a:pt x="68757" y="317"/>
                </a:lnTo>
                <a:lnTo>
                  <a:pt x="68720" y="354"/>
                </a:lnTo>
                <a:lnTo>
                  <a:pt x="68664" y="410"/>
                </a:lnTo>
                <a:lnTo>
                  <a:pt x="68646" y="465"/>
                </a:lnTo>
                <a:lnTo>
                  <a:pt x="68627" y="540"/>
                </a:lnTo>
                <a:lnTo>
                  <a:pt x="68627" y="596"/>
                </a:lnTo>
                <a:lnTo>
                  <a:pt x="68664" y="708"/>
                </a:lnTo>
                <a:lnTo>
                  <a:pt x="68739" y="801"/>
                </a:lnTo>
                <a:lnTo>
                  <a:pt x="68832" y="856"/>
                </a:lnTo>
                <a:lnTo>
                  <a:pt x="68888" y="875"/>
                </a:lnTo>
                <a:lnTo>
                  <a:pt x="68944" y="894"/>
                </a:lnTo>
                <a:lnTo>
                  <a:pt x="68999" y="875"/>
                </a:lnTo>
                <a:lnTo>
                  <a:pt x="69074" y="856"/>
                </a:lnTo>
                <a:lnTo>
                  <a:pt x="69130" y="819"/>
                </a:lnTo>
                <a:lnTo>
                  <a:pt x="69167" y="782"/>
                </a:lnTo>
                <a:lnTo>
                  <a:pt x="69204" y="745"/>
                </a:lnTo>
                <a:lnTo>
                  <a:pt x="69241" y="670"/>
                </a:lnTo>
                <a:lnTo>
                  <a:pt x="69260" y="614"/>
                </a:lnTo>
                <a:lnTo>
                  <a:pt x="69260" y="559"/>
                </a:lnTo>
                <a:lnTo>
                  <a:pt x="69223" y="447"/>
                </a:lnTo>
                <a:lnTo>
                  <a:pt x="69148" y="354"/>
                </a:lnTo>
                <a:lnTo>
                  <a:pt x="69055" y="279"/>
                </a:lnTo>
                <a:lnTo>
                  <a:pt x="68999" y="261"/>
                </a:lnTo>
                <a:close/>
                <a:moveTo>
                  <a:pt x="83000" y="186"/>
                </a:moveTo>
                <a:lnTo>
                  <a:pt x="82926" y="205"/>
                </a:lnTo>
                <a:lnTo>
                  <a:pt x="82870" y="223"/>
                </a:lnTo>
                <a:lnTo>
                  <a:pt x="82795" y="261"/>
                </a:lnTo>
                <a:lnTo>
                  <a:pt x="82739" y="317"/>
                </a:lnTo>
                <a:lnTo>
                  <a:pt x="82702" y="372"/>
                </a:lnTo>
                <a:lnTo>
                  <a:pt x="82665" y="428"/>
                </a:lnTo>
                <a:lnTo>
                  <a:pt x="82665" y="503"/>
                </a:lnTo>
                <a:lnTo>
                  <a:pt x="82665" y="577"/>
                </a:lnTo>
                <a:lnTo>
                  <a:pt x="82702" y="708"/>
                </a:lnTo>
                <a:lnTo>
                  <a:pt x="82777" y="801"/>
                </a:lnTo>
                <a:lnTo>
                  <a:pt x="82833" y="838"/>
                </a:lnTo>
                <a:lnTo>
                  <a:pt x="82888" y="875"/>
                </a:lnTo>
                <a:lnTo>
                  <a:pt x="82944" y="894"/>
                </a:lnTo>
                <a:lnTo>
                  <a:pt x="83075" y="894"/>
                </a:lnTo>
                <a:lnTo>
                  <a:pt x="83149" y="856"/>
                </a:lnTo>
                <a:lnTo>
                  <a:pt x="83205" y="819"/>
                </a:lnTo>
                <a:lnTo>
                  <a:pt x="83261" y="782"/>
                </a:lnTo>
                <a:lnTo>
                  <a:pt x="83317" y="726"/>
                </a:lnTo>
                <a:lnTo>
                  <a:pt x="83335" y="652"/>
                </a:lnTo>
                <a:lnTo>
                  <a:pt x="83354" y="577"/>
                </a:lnTo>
                <a:lnTo>
                  <a:pt x="83354" y="503"/>
                </a:lnTo>
                <a:lnTo>
                  <a:pt x="83317" y="391"/>
                </a:lnTo>
                <a:lnTo>
                  <a:pt x="83242" y="279"/>
                </a:lnTo>
                <a:lnTo>
                  <a:pt x="83186" y="242"/>
                </a:lnTo>
                <a:lnTo>
                  <a:pt x="83130" y="223"/>
                </a:lnTo>
                <a:lnTo>
                  <a:pt x="83075" y="205"/>
                </a:lnTo>
                <a:lnTo>
                  <a:pt x="83000" y="186"/>
                </a:lnTo>
                <a:close/>
                <a:moveTo>
                  <a:pt x="89833" y="186"/>
                </a:moveTo>
                <a:lnTo>
                  <a:pt x="89759" y="205"/>
                </a:lnTo>
                <a:lnTo>
                  <a:pt x="89684" y="223"/>
                </a:lnTo>
                <a:lnTo>
                  <a:pt x="89628" y="261"/>
                </a:lnTo>
                <a:lnTo>
                  <a:pt x="89591" y="298"/>
                </a:lnTo>
                <a:lnTo>
                  <a:pt x="89554" y="354"/>
                </a:lnTo>
                <a:lnTo>
                  <a:pt x="89516" y="410"/>
                </a:lnTo>
                <a:lnTo>
                  <a:pt x="89498" y="540"/>
                </a:lnTo>
                <a:lnTo>
                  <a:pt x="89516" y="670"/>
                </a:lnTo>
                <a:lnTo>
                  <a:pt x="89554" y="726"/>
                </a:lnTo>
                <a:lnTo>
                  <a:pt x="89591" y="782"/>
                </a:lnTo>
                <a:lnTo>
                  <a:pt x="89628" y="838"/>
                </a:lnTo>
                <a:lnTo>
                  <a:pt x="89684" y="875"/>
                </a:lnTo>
                <a:lnTo>
                  <a:pt x="89759" y="894"/>
                </a:lnTo>
                <a:lnTo>
                  <a:pt x="89926" y="894"/>
                </a:lnTo>
                <a:lnTo>
                  <a:pt x="89982" y="875"/>
                </a:lnTo>
                <a:lnTo>
                  <a:pt x="90056" y="838"/>
                </a:lnTo>
                <a:lnTo>
                  <a:pt x="90094" y="782"/>
                </a:lnTo>
                <a:lnTo>
                  <a:pt x="90131" y="726"/>
                </a:lnTo>
                <a:lnTo>
                  <a:pt x="90168" y="670"/>
                </a:lnTo>
                <a:lnTo>
                  <a:pt x="90187" y="540"/>
                </a:lnTo>
                <a:lnTo>
                  <a:pt x="90168" y="410"/>
                </a:lnTo>
                <a:lnTo>
                  <a:pt x="90131" y="354"/>
                </a:lnTo>
                <a:lnTo>
                  <a:pt x="90094" y="298"/>
                </a:lnTo>
                <a:lnTo>
                  <a:pt x="90056" y="261"/>
                </a:lnTo>
                <a:lnTo>
                  <a:pt x="89982" y="223"/>
                </a:lnTo>
                <a:lnTo>
                  <a:pt x="89926" y="205"/>
                </a:lnTo>
                <a:lnTo>
                  <a:pt x="89833" y="186"/>
                </a:lnTo>
                <a:close/>
                <a:moveTo>
                  <a:pt x="23609" y="298"/>
                </a:moveTo>
                <a:lnTo>
                  <a:pt x="23534" y="317"/>
                </a:lnTo>
                <a:lnTo>
                  <a:pt x="23478" y="335"/>
                </a:lnTo>
                <a:lnTo>
                  <a:pt x="23422" y="372"/>
                </a:lnTo>
                <a:lnTo>
                  <a:pt x="23385" y="428"/>
                </a:lnTo>
                <a:lnTo>
                  <a:pt x="23348" y="484"/>
                </a:lnTo>
                <a:lnTo>
                  <a:pt x="23329" y="540"/>
                </a:lnTo>
                <a:lnTo>
                  <a:pt x="23329" y="596"/>
                </a:lnTo>
                <a:lnTo>
                  <a:pt x="23329" y="670"/>
                </a:lnTo>
                <a:lnTo>
                  <a:pt x="23348" y="726"/>
                </a:lnTo>
                <a:lnTo>
                  <a:pt x="23385" y="782"/>
                </a:lnTo>
                <a:lnTo>
                  <a:pt x="23422" y="838"/>
                </a:lnTo>
                <a:lnTo>
                  <a:pt x="23478" y="875"/>
                </a:lnTo>
                <a:lnTo>
                  <a:pt x="23534" y="912"/>
                </a:lnTo>
                <a:lnTo>
                  <a:pt x="23739" y="912"/>
                </a:lnTo>
                <a:lnTo>
                  <a:pt x="23795" y="875"/>
                </a:lnTo>
                <a:lnTo>
                  <a:pt x="23851" y="838"/>
                </a:lnTo>
                <a:lnTo>
                  <a:pt x="23906" y="801"/>
                </a:lnTo>
                <a:lnTo>
                  <a:pt x="23925" y="745"/>
                </a:lnTo>
                <a:lnTo>
                  <a:pt x="23944" y="689"/>
                </a:lnTo>
                <a:lnTo>
                  <a:pt x="23962" y="633"/>
                </a:lnTo>
                <a:lnTo>
                  <a:pt x="23944" y="521"/>
                </a:lnTo>
                <a:lnTo>
                  <a:pt x="23888" y="428"/>
                </a:lnTo>
                <a:lnTo>
                  <a:pt x="23813" y="354"/>
                </a:lnTo>
                <a:lnTo>
                  <a:pt x="23702" y="298"/>
                </a:lnTo>
                <a:close/>
                <a:moveTo>
                  <a:pt x="14635" y="335"/>
                </a:moveTo>
                <a:lnTo>
                  <a:pt x="14579" y="354"/>
                </a:lnTo>
                <a:lnTo>
                  <a:pt x="14523" y="391"/>
                </a:lnTo>
                <a:lnTo>
                  <a:pt x="14467" y="428"/>
                </a:lnTo>
                <a:lnTo>
                  <a:pt x="14430" y="465"/>
                </a:lnTo>
                <a:lnTo>
                  <a:pt x="14411" y="521"/>
                </a:lnTo>
                <a:lnTo>
                  <a:pt x="14393" y="577"/>
                </a:lnTo>
                <a:lnTo>
                  <a:pt x="14393" y="633"/>
                </a:lnTo>
                <a:lnTo>
                  <a:pt x="14411" y="745"/>
                </a:lnTo>
                <a:lnTo>
                  <a:pt x="14486" y="838"/>
                </a:lnTo>
                <a:lnTo>
                  <a:pt x="14579" y="912"/>
                </a:lnTo>
                <a:lnTo>
                  <a:pt x="14635" y="912"/>
                </a:lnTo>
                <a:lnTo>
                  <a:pt x="14690" y="931"/>
                </a:lnTo>
                <a:lnTo>
                  <a:pt x="14746" y="912"/>
                </a:lnTo>
                <a:lnTo>
                  <a:pt x="14802" y="894"/>
                </a:lnTo>
                <a:lnTo>
                  <a:pt x="14895" y="838"/>
                </a:lnTo>
                <a:lnTo>
                  <a:pt x="14933" y="801"/>
                </a:lnTo>
                <a:lnTo>
                  <a:pt x="14970" y="745"/>
                </a:lnTo>
                <a:lnTo>
                  <a:pt x="14988" y="689"/>
                </a:lnTo>
                <a:lnTo>
                  <a:pt x="14988" y="633"/>
                </a:lnTo>
                <a:lnTo>
                  <a:pt x="14970" y="577"/>
                </a:lnTo>
                <a:lnTo>
                  <a:pt x="14951" y="521"/>
                </a:lnTo>
                <a:lnTo>
                  <a:pt x="14895" y="428"/>
                </a:lnTo>
                <a:lnTo>
                  <a:pt x="14802" y="354"/>
                </a:lnTo>
                <a:lnTo>
                  <a:pt x="14746" y="335"/>
                </a:lnTo>
                <a:close/>
                <a:moveTo>
                  <a:pt x="20052" y="298"/>
                </a:moveTo>
                <a:lnTo>
                  <a:pt x="19941" y="317"/>
                </a:lnTo>
                <a:lnTo>
                  <a:pt x="19885" y="354"/>
                </a:lnTo>
                <a:lnTo>
                  <a:pt x="19848" y="391"/>
                </a:lnTo>
                <a:lnTo>
                  <a:pt x="19773" y="503"/>
                </a:lnTo>
                <a:lnTo>
                  <a:pt x="19755" y="614"/>
                </a:lnTo>
                <a:lnTo>
                  <a:pt x="19773" y="726"/>
                </a:lnTo>
                <a:lnTo>
                  <a:pt x="19829" y="819"/>
                </a:lnTo>
                <a:lnTo>
                  <a:pt x="19866" y="856"/>
                </a:lnTo>
                <a:lnTo>
                  <a:pt x="19922" y="894"/>
                </a:lnTo>
                <a:lnTo>
                  <a:pt x="19997" y="931"/>
                </a:lnTo>
                <a:lnTo>
                  <a:pt x="20108" y="931"/>
                </a:lnTo>
                <a:lnTo>
                  <a:pt x="20183" y="912"/>
                </a:lnTo>
                <a:lnTo>
                  <a:pt x="20239" y="894"/>
                </a:lnTo>
                <a:lnTo>
                  <a:pt x="20295" y="838"/>
                </a:lnTo>
                <a:lnTo>
                  <a:pt x="20332" y="801"/>
                </a:lnTo>
                <a:lnTo>
                  <a:pt x="20369" y="726"/>
                </a:lnTo>
                <a:lnTo>
                  <a:pt x="20388" y="670"/>
                </a:lnTo>
                <a:lnTo>
                  <a:pt x="20388" y="596"/>
                </a:lnTo>
                <a:lnTo>
                  <a:pt x="20369" y="540"/>
                </a:lnTo>
                <a:lnTo>
                  <a:pt x="20350" y="465"/>
                </a:lnTo>
                <a:lnTo>
                  <a:pt x="20313" y="410"/>
                </a:lnTo>
                <a:lnTo>
                  <a:pt x="20257" y="372"/>
                </a:lnTo>
                <a:lnTo>
                  <a:pt x="20164" y="317"/>
                </a:lnTo>
                <a:lnTo>
                  <a:pt x="20052" y="298"/>
                </a:lnTo>
                <a:close/>
                <a:moveTo>
                  <a:pt x="63302" y="186"/>
                </a:moveTo>
                <a:lnTo>
                  <a:pt x="63228" y="205"/>
                </a:lnTo>
                <a:lnTo>
                  <a:pt x="63153" y="242"/>
                </a:lnTo>
                <a:lnTo>
                  <a:pt x="63097" y="298"/>
                </a:lnTo>
                <a:lnTo>
                  <a:pt x="63060" y="354"/>
                </a:lnTo>
                <a:lnTo>
                  <a:pt x="63023" y="410"/>
                </a:lnTo>
                <a:lnTo>
                  <a:pt x="63004" y="484"/>
                </a:lnTo>
                <a:lnTo>
                  <a:pt x="63004" y="559"/>
                </a:lnTo>
                <a:lnTo>
                  <a:pt x="63004" y="633"/>
                </a:lnTo>
                <a:lnTo>
                  <a:pt x="63023" y="708"/>
                </a:lnTo>
                <a:lnTo>
                  <a:pt x="63060" y="782"/>
                </a:lnTo>
                <a:lnTo>
                  <a:pt x="63116" y="838"/>
                </a:lnTo>
                <a:lnTo>
                  <a:pt x="63172" y="875"/>
                </a:lnTo>
                <a:lnTo>
                  <a:pt x="63246" y="912"/>
                </a:lnTo>
                <a:lnTo>
                  <a:pt x="63321" y="931"/>
                </a:lnTo>
                <a:lnTo>
                  <a:pt x="63395" y="931"/>
                </a:lnTo>
                <a:lnTo>
                  <a:pt x="63488" y="912"/>
                </a:lnTo>
                <a:lnTo>
                  <a:pt x="63563" y="875"/>
                </a:lnTo>
                <a:lnTo>
                  <a:pt x="63675" y="801"/>
                </a:lnTo>
                <a:lnTo>
                  <a:pt x="63730" y="745"/>
                </a:lnTo>
                <a:lnTo>
                  <a:pt x="63768" y="689"/>
                </a:lnTo>
                <a:lnTo>
                  <a:pt x="63805" y="633"/>
                </a:lnTo>
                <a:lnTo>
                  <a:pt x="63805" y="559"/>
                </a:lnTo>
                <a:lnTo>
                  <a:pt x="63805" y="484"/>
                </a:lnTo>
                <a:lnTo>
                  <a:pt x="63768" y="410"/>
                </a:lnTo>
                <a:lnTo>
                  <a:pt x="63730" y="354"/>
                </a:lnTo>
                <a:lnTo>
                  <a:pt x="63675" y="317"/>
                </a:lnTo>
                <a:lnTo>
                  <a:pt x="63544" y="223"/>
                </a:lnTo>
                <a:lnTo>
                  <a:pt x="63470" y="205"/>
                </a:lnTo>
                <a:lnTo>
                  <a:pt x="63377" y="186"/>
                </a:lnTo>
                <a:close/>
                <a:moveTo>
                  <a:pt x="39564" y="354"/>
                </a:moveTo>
                <a:lnTo>
                  <a:pt x="39434" y="372"/>
                </a:lnTo>
                <a:lnTo>
                  <a:pt x="39341" y="447"/>
                </a:lnTo>
                <a:lnTo>
                  <a:pt x="39304" y="484"/>
                </a:lnTo>
                <a:lnTo>
                  <a:pt x="39266" y="540"/>
                </a:lnTo>
                <a:lnTo>
                  <a:pt x="39248" y="596"/>
                </a:lnTo>
                <a:lnTo>
                  <a:pt x="39229" y="652"/>
                </a:lnTo>
                <a:lnTo>
                  <a:pt x="39229" y="708"/>
                </a:lnTo>
                <a:lnTo>
                  <a:pt x="39248" y="763"/>
                </a:lnTo>
                <a:lnTo>
                  <a:pt x="39266" y="819"/>
                </a:lnTo>
                <a:lnTo>
                  <a:pt x="39304" y="875"/>
                </a:lnTo>
                <a:lnTo>
                  <a:pt x="39359" y="912"/>
                </a:lnTo>
                <a:lnTo>
                  <a:pt x="39397" y="950"/>
                </a:lnTo>
                <a:lnTo>
                  <a:pt x="39453" y="968"/>
                </a:lnTo>
                <a:lnTo>
                  <a:pt x="39639" y="968"/>
                </a:lnTo>
                <a:lnTo>
                  <a:pt x="39732" y="894"/>
                </a:lnTo>
                <a:lnTo>
                  <a:pt x="39806" y="819"/>
                </a:lnTo>
                <a:lnTo>
                  <a:pt x="39843" y="708"/>
                </a:lnTo>
                <a:lnTo>
                  <a:pt x="39843" y="633"/>
                </a:lnTo>
                <a:lnTo>
                  <a:pt x="39843" y="577"/>
                </a:lnTo>
                <a:lnTo>
                  <a:pt x="39806" y="521"/>
                </a:lnTo>
                <a:lnTo>
                  <a:pt x="39788" y="465"/>
                </a:lnTo>
                <a:lnTo>
                  <a:pt x="39732" y="410"/>
                </a:lnTo>
                <a:lnTo>
                  <a:pt x="39676" y="391"/>
                </a:lnTo>
                <a:lnTo>
                  <a:pt x="39620" y="372"/>
                </a:lnTo>
                <a:lnTo>
                  <a:pt x="39564" y="354"/>
                </a:lnTo>
                <a:close/>
                <a:moveTo>
                  <a:pt x="746" y="410"/>
                </a:moveTo>
                <a:lnTo>
                  <a:pt x="690" y="428"/>
                </a:lnTo>
                <a:lnTo>
                  <a:pt x="615" y="428"/>
                </a:lnTo>
                <a:lnTo>
                  <a:pt x="559" y="447"/>
                </a:lnTo>
                <a:lnTo>
                  <a:pt x="466" y="521"/>
                </a:lnTo>
                <a:lnTo>
                  <a:pt x="429" y="559"/>
                </a:lnTo>
                <a:lnTo>
                  <a:pt x="410" y="614"/>
                </a:lnTo>
                <a:lnTo>
                  <a:pt x="392" y="708"/>
                </a:lnTo>
                <a:lnTo>
                  <a:pt x="392" y="801"/>
                </a:lnTo>
                <a:lnTo>
                  <a:pt x="448" y="894"/>
                </a:lnTo>
                <a:lnTo>
                  <a:pt x="485" y="931"/>
                </a:lnTo>
                <a:lnTo>
                  <a:pt x="522" y="950"/>
                </a:lnTo>
                <a:lnTo>
                  <a:pt x="615" y="987"/>
                </a:lnTo>
                <a:lnTo>
                  <a:pt x="801" y="987"/>
                </a:lnTo>
                <a:lnTo>
                  <a:pt x="894" y="950"/>
                </a:lnTo>
                <a:lnTo>
                  <a:pt x="950" y="931"/>
                </a:lnTo>
                <a:lnTo>
                  <a:pt x="988" y="894"/>
                </a:lnTo>
                <a:lnTo>
                  <a:pt x="1006" y="838"/>
                </a:lnTo>
                <a:lnTo>
                  <a:pt x="1025" y="782"/>
                </a:lnTo>
                <a:lnTo>
                  <a:pt x="1025" y="726"/>
                </a:lnTo>
                <a:lnTo>
                  <a:pt x="1025" y="670"/>
                </a:lnTo>
                <a:lnTo>
                  <a:pt x="988" y="559"/>
                </a:lnTo>
                <a:lnTo>
                  <a:pt x="894" y="465"/>
                </a:lnTo>
                <a:lnTo>
                  <a:pt x="857" y="428"/>
                </a:lnTo>
                <a:lnTo>
                  <a:pt x="801" y="410"/>
                </a:lnTo>
                <a:close/>
                <a:moveTo>
                  <a:pt x="3855" y="335"/>
                </a:moveTo>
                <a:lnTo>
                  <a:pt x="3799" y="372"/>
                </a:lnTo>
                <a:lnTo>
                  <a:pt x="3743" y="391"/>
                </a:lnTo>
                <a:lnTo>
                  <a:pt x="3706" y="447"/>
                </a:lnTo>
                <a:lnTo>
                  <a:pt x="3669" y="503"/>
                </a:lnTo>
                <a:lnTo>
                  <a:pt x="3631" y="614"/>
                </a:lnTo>
                <a:lnTo>
                  <a:pt x="3650" y="745"/>
                </a:lnTo>
                <a:lnTo>
                  <a:pt x="3669" y="801"/>
                </a:lnTo>
                <a:lnTo>
                  <a:pt x="3687" y="856"/>
                </a:lnTo>
                <a:lnTo>
                  <a:pt x="3724" y="912"/>
                </a:lnTo>
                <a:lnTo>
                  <a:pt x="3780" y="950"/>
                </a:lnTo>
                <a:lnTo>
                  <a:pt x="3836" y="968"/>
                </a:lnTo>
                <a:lnTo>
                  <a:pt x="3892" y="987"/>
                </a:lnTo>
                <a:lnTo>
                  <a:pt x="3966" y="987"/>
                </a:lnTo>
                <a:lnTo>
                  <a:pt x="4022" y="968"/>
                </a:lnTo>
                <a:lnTo>
                  <a:pt x="4078" y="931"/>
                </a:lnTo>
                <a:lnTo>
                  <a:pt x="4134" y="894"/>
                </a:lnTo>
                <a:lnTo>
                  <a:pt x="4171" y="856"/>
                </a:lnTo>
                <a:lnTo>
                  <a:pt x="4209" y="801"/>
                </a:lnTo>
                <a:lnTo>
                  <a:pt x="4227" y="689"/>
                </a:lnTo>
                <a:lnTo>
                  <a:pt x="4227" y="559"/>
                </a:lnTo>
                <a:lnTo>
                  <a:pt x="4209" y="503"/>
                </a:lnTo>
                <a:lnTo>
                  <a:pt x="4171" y="447"/>
                </a:lnTo>
                <a:lnTo>
                  <a:pt x="4134" y="410"/>
                </a:lnTo>
                <a:lnTo>
                  <a:pt x="4078" y="372"/>
                </a:lnTo>
                <a:lnTo>
                  <a:pt x="4022" y="354"/>
                </a:lnTo>
                <a:lnTo>
                  <a:pt x="3966" y="335"/>
                </a:lnTo>
                <a:close/>
                <a:moveTo>
                  <a:pt x="25899" y="410"/>
                </a:moveTo>
                <a:lnTo>
                  <a:pt x="25843" y="428"/>
                </a:lnTo>
                <a:lnTo>
                  <a:pt x="25787" y="447"/>
                </a:lnTo>
                <a:lnTo>
                  <a:pt x="25750" y="484"/>
                </a:lnTo>
                <a:lnTo>
                  <a:pt x="25694" y="577"/>
                </a:lnTo>
                <a:lnTo>
                  <a:pt x="25657" y="670"/>
                </a:lnTo>
                <a:lnTo>
                  <a:pt x="25638" y="726"/>
                </a:lnTo>
                <a:lnTo>
                  <a:pt x="25657" y="782"/>
                </a:lnTo>
                <a:lnTo>
                  <a:pt x="25675" y="838"/>
                </a:lnTo>
                <a:lnTo>
                  <a:pt x="25694" y="875"/>
                </a:lnTo>
                <a:lnTo>
                  <a:pt x="25787" y="950"/>
                </a:lnTo>
                <a:lnTo>
                  <a:pt x="25880" y="987"/>
                </a:lnTo>
                <a:lnTo>
                  <a:pt x="25973" y="968"/>
                </a:lnTo>
                <a:lnTo>
                  <a:pt x="26066" y="931"/>
                </a:lnTo>
                <a:lnTo>
                  <a:pt x="26103" y="894"/>
                </a:lnTo>
                <a:lnTo>
                  <a:pt x="26141" y="838"/>
                </a:lnTo>
                <a:lnTo>
                  <a:pt x="26159" y="801"/>
                </a:lnTo>
                <a:lnTo>
                  <a:pt x="26178" y="745"/>
                </a:lnTo>
                <a:lnTo>
                  <a:pt x="26159" y="633"/>
                </a:lnTo>
                <a:lnTo>
                  <a:pt x="26103" y="521"/>
                </a:lnTo>
                <a:lnTo>
                  <a:pt x="26029" y="465"/>
                </a:lnTo>
                <a:lnTo>
                  <a:pt x="25992" y="428"/>
                </a:lnTo>
                <a:lnTo>
                  <a:pt x="25936" y="410"/>
                </a:lnTo>
                <a:close/>
                <a:moveTo>
                  <a:pt x="21728" y="317"/>
                </a:moveTo>
                <a:lnTo>
                  <a:pt x="21654" y="354"/>
                </a:lnTo>
                <a:lnTo>
                  <a:pt x="21598" y="391"/>
                </a:lnTo>
                <a:lnTo>
                  <a:pt x="21542" y="428"/>
                </a:lnTo>
                <a:lnTo>
                  <a:pt x="21449" y="540"/>
                </a:lnTo>
                <a:lnTo>
                  <a:pt x="21430" y="596"/>
                </a:lnTo>
                <a:lnTo>
                  <a:pt x="21412" y="670"/>
                </a:lnTo>
                <a:lnTo>
                  <a:pt x="21412" y="726"/>
                </a:lnTo>
                <a:lnTo>
                  <a:pt x="21430" y="801"/>
                </a:lnTo>
                <a:lnTo>
                  <a:pt x="21449" y="856"/>
                </a:lnTo>
                <a:lnTo>
                  <a:pt x="21505" y="912"/>
                </a:lnTo>
                <a:lnTo>
                  <a:pt x="21561" y="950"/>
                </a:lnTo>
                <a:lnTo>
                  <a:pt x="21635" y="987"/>
                </a:lnTo>
                <a:lnTo>
                  <a:pt x="21784" y="1005"/>
                </a:lnTo>
                <a:lnTo>
                  <a:pt x="21858" y="1005"/>
                </a:lnTo>
                <a:lnTo>
                  <a:pt x="21933" y="987"/>
                </a:lnTo>
                <a:lnTo>
                  <a:pt x="21989" y="950"/>
                </a:lnTo>
                <a:lnTo>
                  <a:pt x="22063" y="894"/>
                </a:lnTo>
                <a:lnTo>
                  <a:pt x="22100" y="838"/>
                </a:lnTo>
                <a:lnTo>
                  <a:pt x="22138" y="782"/>
                </a:lnTo>
                <a:lnTo>
                  <a:pt x="22175" y="708"/>
                </a:lnTo>
                <a:lnTo>
                  <a:pt x="22175" y="633"/>
                </a:lnTo>
                <a:lnTo>
                  <a:pt x="22175" y="577"/>
                </a:lnTo>
                <a:lnTo>
                  <a:pt x="22156" y="503"/>
                </a:lnTo>
                <a:lnTo>
                  <a:pt x="22119" y="447"/>
                </a:lnTo>
                <a:lnTo>
                  <a:pt x="22063" y="391"/>
                </a:lnTo>
                <a:lnTo>
                  <a:pt x="21989" y="354"/>
                </a:lnTo>
                <a:lnTo>
                  <a:pt x="21933" y="317"/>
                </a:lnTo>
                <a:close/>
                <a:moveTo>
                  <a:pt x="8491" y="410"/>
                </a:moveTo>
                <a:lnTo>
                  <a:pt x="8416" y="428"/>
                </a:lnTo>
                <a:lnTo>
                  <a:pt x="8360" y="447"/>
                </a:lnTo>
                <a:lnTo>
                  <a:pt x="8304" y="484"/>
                </a:lnTo>
                <a:lnTo>
                  <a:pt x="8267" y="540"/>
                </a:lnTo>
                <a:lnTo>
                  <a:pt x="8230" y="596"/>
                </a:lnTo>
                <a:lnTo>
                  <a:pt x="8211" y="708"/>
                </a:lnTo>
                <a:lnTo>
                  <a:pt x="8230" y="819"/>
                </a:lnTo>
                <a:lnTo>
                  <a:pt x="8286" y="912"/>
                </a:lnTo>
                <a:lnTo>
                  <a:pt x="8323" y="968"/>
                </a:lnTo>
                <a:lnTo>
                  <a:pt x="8379" y="987"/>
                </a:lnTo>
                <a:lnTo>
                  <a:pt x="8435" y="1024"/>
                </a:lnTo>
                <a:lnTo>
                  <a:pt x="8565" y="1024"/>
                </a:lnTo>
                <a:lnTo>
                  <a:pt x="8621" y="1005"/>
                </a:lnTo>
                <a:lnTo>
                  <a:pt x="8733" y="950"/>
                </a:lnTo>
                <a:lnTo>
                  <a:pt x="8807" y="856"/>
                </a:lnTo>
                <a:lnTo>
                  <a:pt x="8826" y="801"/>
                </a:lnTo>
                <a:lnTo>
                  <a:pt x="8844" y="745"/>
                </a:lnTo>
                <a:lnTo>
                  <a:pt x="8844" y="689"/>
                </a:lnTo>
                <a:lnTo>
                  <a:pt x="8826" y="633"/>
                </a:lnTo>
                <a:lnTo>
                  <a:pt x="8770" y="521"/>
                </a:lnTo>
                <a:lnTo>
                  <a:pt x="8677" y="447"/>
                </a:lnTo>
                <a:lnTo>
                  <a:pt x="8621" y="428"/>
                </a:lnTo>
                <a:lnTo>
                  <a:pt x="8547" y="410"/>
                </a:lnTo>
                <a:close/>
                <a:moveTo>
                  <a:pt x="9980" y="410"/>
                </a:moveTo>
                <a:lnTo>
                  <a:pt x="9924" y="428"/>
                </a:lnTo>
                <a:lnTo>
                  <a:pt x="9868" y="447"/>
                </a:lnTo>
                <a:lnTo>
                  <a:pt x="9813" y="484"/>
                </a:lnTo>
                <a:lnTo>
                  <a:pt x="9757" y="521"/>
                </a:lnTo>
                <a:lnTo>
                  <a:pt x="9719" y="559"/>
                </a:lnTo>
                <a:lnTo>
                  <a:pt x="9701" y="614"/>
                </a:lnTo>
                <a:lnTo>
                  <a:pt x="9682" y="726"/>
                </a:lnTo>
                <a:lnTo>
                  <a:pt x="9701" y="838"/>
                </a:lnTo>
                <a:lnTo>
                  <a:pt x="9775" y="931"/>
                </a:lnTo>
                <a:lnTo>
                  <a:pt x="9813" y="968"/>
                </a:lnTo>
                <a:lnTo>
                  <a:pt x="9868" y="987"/>
                </a:lnTo>
                <a:lnTo>
                  <a:pt x="9924" y="1005"/>
                </a:lnTo>
                <a:lnTo>
                  <a:pt x="9980" y="1024"/>
                </a:lnTo>
                <a:lnTo>
                  <a:pt x="10055" y="1005"/>
                </a:lnTo>
                <a:lnTo>
                  <a:pt x="10110" y="1005"/>
                </a:lnTo>
                <a:lnTo>
                  <a:pt x="10166" y="968"/>
                </a:lnTo>
                <a:lnTo>
                  <a:pt x="10204" y="931"/>
                </a:lnTo>
                <a:lnTo>
                  <a:pt x="10278" y="838"/>
                </a:lnTo>
                <a:lnTo>
                  <a:pt x="10297" y="782"/>
                </a:lnTo>
                <a:lnTo>
                  <a:pt x="10315" y="726"/>
                </a:lnTo>
                <a:lnTo>
                  <a:pt x="10297" y="652"/>
                </a:lnTo>
                <a:lnTo>
                  <a:pt x="10278" y="596"/>
                </a:lnTo>
                <a:lnTo>
                  <a:pt x="10204" y="503"/>
                </a:lnTo>
                <a:lnTo>
                  <a:pt x="10166" y="465"/>
                </a:lnTo>
                <a:lnTo>
                  <a:pt x="10110" y="428"/>
                </a:lnTo>
                <a:lnTo>
                  <a:pt x="10036" y="410"/>
                </a:lnTo>
                <a:close/>
                <a:moveTo>
                  <a:pt x="16347" y="335"/>
                </a:moveTo>
                <a:lnTo>
                  <a:pt x="16273" y="354"/>
                </a:lnTo>
                <a:lnTo>
                  <a:pt x="16217" y="372"/>
                </a:lnTo>
                <a:lnTo>
                  <a:pt x="16143" y="410"/>
                </a:lnTo>
                <a:lnTo>
                  <a:pt x="16050" y="503"/>
                </a:lnTo>
                <a:lnTo>
                  <a:pt x="15994" y="614"/>
                </a:lnTo>
                <a:lnTo>
                  <a:pt x="15975" y="670"/>
                </a:lnTo>
                <a:lnTo>
                  <a:pt x="15975" y="745"/>
                </a:lnTo>
                <a:lnTo>
                  <a:pt x="15994" y="801"/>
                </a:lnTo>
                <a:lnTo>
                  <a:pt x="16012" y="856"/>
                </a:lnTo>
                <a:lnTo>
                  <a:pt x="16050" y="912"/>
                </a:lnTo>
                <a:lnTo>
                  <a:pt x="16087" y="968"/>
                </a:lnTo>
                <a:lnTo>
                  <a:pt x="16143" y="1005"/>
                </a:lnTo>
                <a:lnTo>
                  <a:pt x="16217" y="1024"/>
                </a:lnTo>
                <a:lnTo>
                  <a:pt x="16273" y="1043"/>
                </a:lnTo>
                <a:lnTo>
                  <a:pt x="16347" y="1043"/>
                </a:lnTo>
                <a:lnTo>
                  <a:pt x="16403" y="1024"/>
                </a:lnTo>
                <a:lnTo>
                  <a:pt x="16478" y="1005"/>
                </a:lnTo>
                <a:lnTo>
                  <a:pt x="16590" y="912"/>
                </a:lnTo>
                <a:lnTo>
                  <a:pt x="16627" y="856"/>
                </a:lnTo>
                <a:lnTo>
                  <a:pt x="16664" y="801"/>
                </a:lnTo>
                <a:lnTo>
                  <a:pt x="16683" y="726"/>
                </a:lnTo>
                <a:lnTo>
                  <a:pt x="16683" y="670"/>
                </a:lnTo>
                <a:lnTo>
                  <a:pt x="16664" y="596"/>
                </a:lnTo>
                <a:lnTo>
                  <a:pt x="16645" y="521"/>
                </a:lnTo>
                <a:lnTo>
                  <a:pt x="16608" y="465"/>
                </a:lnTo>
                <a:lnTo>
                  <a:pt x="16552" y="410"/>
                </a:lnTo>
                <a:lnTo>
                  <a:pt x="16496" y="372"/>
                </a:lnTo>
                <a:lnTo>
                  <a:pt x="16422" y="354"/>
                </a:lnTo>
                <a:lnTo>
                  <a:pt x="16347" y="335"/>
                </a:lnTo>
                <a:close/>
                <a:moveTo>
                  <a:pt x="84527" y="540"/>
                </a:moveTo>
                <a:lnTo>
                  <a:pt x="84490" y="559"/>
                </a:lnTo>
                <a:lnTo>
                  <a:pt x="84434" y="577"/>
                </a:lnTo>
                <a:lnTo>
                  <a:pt x="84397" y="614"/>
                </a:lnTo>
                <a:lnTo>
                  <a:pt x="84359" y="708"/>
                </a:lnTo>
                <a:lnTo>
                  <a:pt x="84341" y="801"/>
                </a:lnTo>
                <a:lnTo>
                  <a:pt x="84359" y="894"/>
                </a:lnTo>
                <a:lnTo>
                  <a:pt x="84397" y="987"/>
                </a:lnTo>
                <a:lnTo>
                  <a:pt x="84434" y="1024"/>
                </a:lnTo>
                <a:lnTo>
                  <a:pt x="84490" y="1043"/>
                </a:lnTo>
                <a:lnTo>
                  <a:pt x="84527" y="1061"/>
                </a:lnTo>
                <a:lnTo>
                  <a:pt x="84601" y="1080"/>
                </a:lnTo>
                <a:lnTo>
                  <a:pt x="84657" y="1061"/>
                </a:lnTo>
                <a:lnTo>
                  <a:pt x="84713" y="1043"/>
                </a:lnTo>
                <a:lnTo>
                  <a:pt x="84750" y="1024"/>
                </a:lnTo>
                <a:lnTo>
                  <a:pt x="84787" y="987"/>
                </a:lnTo>
                <a:lnTo>
                  <a:pt x="84843" y="894"/>
                </a:lnTo>
                <a:lnTo>
                  <a:pt x="84862" y="801"/>
                </a:lnTo>
                <a:lnTo>
                  <a:pt x="84843" y="708"/>
                </a:lnTo>
                <a:lnTo>
                  <a:pt x="84787" y="614"/>
                </a:lnTo>
                <a:lnTo>
                  <a:pt x="84750" y="577"/>
                </a:lnTo>
                <a:lnTo>
                  <a:pt x="84713" y="559"/>
                </a:lnTo>
                <a:lnTo>
                  <a:pt x="84657" y="540"/>
                </a:lnTo>
                <a:close/>
                <a:moveTo>
                  <a:pt x="6796" y="447"/>
                </a:moveTo>
                <a:lnTo>
                  <a:pt x="6722" y="465"/>
                </a:lnTo>
                <a:lnTo>
                  <a:pt x="6666" y="484"/>
                </a:lnTo>
                <a:lnTo>
                  <a:pt x="6592" y="521"/>
                </a:lnTo>
                <a:lnTo>
                  <a:pt x="6554" y="559"/>
                </a:lnTo>
                <a:lnTo>
                  <a:pt x="6517" y="614"/>
                </a:lnTo>
                <a:lnTo>
                  <a:pt x="6480" y="670"/>
                </a:lnTo>
                <a:lnTo>
                  <a:pt x="6461" y="745"/>
                </a:lnTo>
                <a:lnTo>
                  <a:pt x="6480" y="819"/>
                </a:lnTo>
                <a:lnTo>
                  <a:pt x="6517" y="931"/>
                </a:lnTo>
                <a:lnTo>
                  <a:pt x="6573" y="1024"/>
                </a:lnTo>
                <a:lnTo>
                  <a:pt x="6685" y="1080"/>
                </a:lnTo>
                <a:lnTo>
                  <a:pt x="6741" y="1099"/>
                </a:lnTo>
                <a:lnTo>
                  <a:pt x="6852" y="1099"/>
                </a:lnTo>
                <a:lnTo>
                  <a:pt x="6927" y="1061"/>
                </a:lnTo>
                <a:lnTo>
                  <a:pt x="6983" y="1024"/>
                </a:lnTo>
                <a:lnTo>
                  <a:pt x="7038" y="987"/>
                </a:lnTo>
                <a:lnTo>
                  <a:pt x="7076" y="931"/>
                </a:lnTo>
                <a:lnTo>
                  <a:pt x="7094" y="875"/>
                </a:lnTo>
                <a:lnTo>
                  <a:pt x="7113" y="801"/>
                </a:lnTo>
                <a:lnTo>
                  <a:pt x="7113" y="726"/>
                </a:lnTo>
                <a:lnTo>
                  <a:pt x="7076" y="614"/>
                </a:lnTo>
                <a:lnTo>
                  <a:pt x="7001" y="540"/>
                </a:lnTo>
                <a:lnTo>
                  <a:pt x="6908" y="465"/>
                </a:lnTo>
                <a:lnTo>
                  <a:pt x="6852" y="447"/>
                </a:lnTo>
                <a:close/>
                <a:moveTo>
                  <a:pt x="11507" y="465"/>
                </a:moveTo>
                <a:lnTo>
                  <a:pt x="11432" y="484"/>
                </a:lnTo>
                <a:lnTo>
                  <a:pt x="11358" y="484"/>
                </a:lnTo>
                <a:lnTo>
                  <a:pt x="11283" y="503"/>
                </a:lnTo>
                <a:lnTo>
                  <a:pt x="11228" y="540"/>
                </a:lnTo>
                <a:lnTo>
                  <a:pt x="11172" y="596"/>
                </a:lnTo>
                <a:lnTo>
                  <a:pt x="11134" y="652"/>
                </a:lnTo>
                <a:lnTo>
                  <a:pt x="11116" y="708"/>
                </a:lnTo>
                <a:lnTo>
                  <a:pt x="11097" y="782"/>
                </a:lnTo>
                <a:lnTo>
                  <a:pt x="11097" y="838"/>
                </a:lnTo>
                <a:lnTo>
                  <a:pt x="11116" y="912"/>
                </a:lnTo>
                <a:lnTo>
                  <a:pt x="11153" y="968"/>
                </a:lnTo>
                <a:lnTo>
                  <a:pt x="11190" y="1024"/>
                </a:lnTo>
                <a:lnTo>
                  <a:pt x="11246" y="1061"/>
                </a:lnTo>
                <a:lnTo>
                  <a:pt x="11321" y="1099"/>
                </a:lnTo>
                <a:lnTo>
                  <a:pt x="11376" y="1117"/>
                </a:lnTo>
                <a:lnTo>
                  <a:pt x="11451" y="1117"/>
                </a:lnTo>
                <a:lnTo>
                  <a:pt x="11581" y="1099"/>
                </a:lnTo>
                <a:lnTo>
                  <a:pt x="11637" y="1061"/>
                </a:lnTo>
                <a:lnTo>
                  <a:pt x="11693" y="1024"/>
                </a:lnTo>
                <a:lnTo>
                  <a:pt x="11749" y="987"/>
                </a:lnTo>
                <a:lnTo>
                  <a:pt x="11786" y="931"/>
                </a:lnTo>
                <a:lnTo>
                  <a:pt x="11823" y="875"/>
                </a:lnTo>
                <a:lnTo>
                  <a:pt x="11823" y="801"/>
                </a:lnTo>
                <a:lnTo>
                  <a:pt x="11842" y="745"/>
                </a:lnTo>
                <a:lnTo>
                  <a:pt x="11823" y="670"/>
                </a:lnTo>
                <a:lnTo>
                  <a:pt x="11805" y="614"/>
                </a:lnTo>
                <a:lnTo>
                  <a:pt x="11767" y="559"/>
                </a:lnTo>
                <a:lnTo>
                  <a:pt x="11730" y="503"/>
                </a:lnTo>
                <a:lnTo>
                  <a:pt x="11656" y="484"/>
                </a:lnTo>
                <a:lnTo>
                  <a:pt x="11581" y="465"/>
                </a:lnTo>
                <a:close/>
                <a:moveTo>
                  <a:pt x="2142" y="410"/>
                </a:moveTo>
                <a:lnTo>
                  <a:pt x="1993" y="484"/>
                </a:lnTo>
                <a:lnTo>
                  <a:pt x="1881" y="559"/>
                </a:lnTo>
                <a:lnTo>
                  <a:pt x="1825" y="614"/>
                </a:lnTo>
                <a:lnTo>
                  <a:pt x="1788" y="689"/>
                </a:lnTo>
                <a:lnTo>
                  <a:pt x="1770" y="745"/>
                </a:lnTo>
                <a:lnTo>
                  <a:pt x="1770" y="838"/>
                </a:lnTo>
                <a:lnTo>
                  <a:pt x="1788" y="912"/>
                </a:lnTo>
                <a:lnTo>
                  <a:pt x="1825" y="968"/>
                </a:lnTo>
                <a:lnTo>
                  <a:pt x="1863" y="1043"/>
                </a:lnTo>
                <a:lnTo>
                  <a:pt x="1918" y="1080"/>
                </a:lnTo>
                <a:lnTo>
                  <a:pt x="1993" y="1117"/>
                </a:lnTo>
                <a:lnTo>
                  <a:pt x="2049" y="1154"/>
                </a:lnTo>
                <a:lnTo>
                  <a:pt x="2123" y="1154"/>
                </a:lnTo>
                <a:lnTo>
                  <a:pt x="2216" y="1136"/>
                </a:lnTo>
                <a:lnTo>
                  <a:pt x="2347" y="1080"/>
                </a:lnTo>
                <a:lnTo>
                  <a:pt x="2458" y="987"/>
                </a:lnTo>
                <a:lnTo>
                  <a:pt x="2496" y="931"/>
                </a:lnTo>
                <a:lnTo>
                  <a:pt x="2533" y="875"/>
                </a:lnTo>
                <a:lnTo>
                  <a:pt x="2552" y="801"/>
                </a:lnTo>
                <a:lnTo>
                  <a:pt x="2552" y="726"/>
                </a:lnTo>
                <a:lnTo>
                  <a:pt x="2533" y="652"/>
                </a:lnTo>
                <a:lnTo>
                  <a:pt x="2514" y="577"/>
                </a:lnTo>
                <a:lnTo>
                  <a:pt x="2458" y="521"/>
                </a:lnTo>
                <a:lnTo>
                  <a:pt x="2421" y="465"/>
                </a:lnTo>
                <a:lnTo>
                  <a:pt x="2347" y="428"/>
                </a:lnTo>
                <a:lnTo>
                  <a:pt x="2291" y="410"/>
                </a:lnTo>
                <a:close/>
                <a:moveTo>
                  <a:pt x="32359" y="223"/>
                </a:moveTo>
                <a:lnTo>
                  <a:pt x="32285" y="261"/>
                </a:lnTo>
                <a:lnTo>
                  <a:pt x="32229" y="317"/>
                </a:lnTo>
                <a:lnTo>
                  <a:pt x="32191" y="372"/>
                </a:lnTo>
                <a:lnTo>
                  <a:pt x="32136" y="428"/>
                </a:lnTo>
                <a:lnTo>
                  <a:pt x="32061" y="465"/>
                </a:lnTo>
                <a:lnTo>
                  <a:pt x="32024" y="503"/>
                </a:lnTo>
                <a:lnTo>
                  <a:pt x="31987" y="559"/>
                </a:lnTo>
                <a:lnTo>
                  <a:pt x="31949" y="614"/>
                </a:lnTo>
                <a:lnTo>
                  <a:pt x="31931" y="670"/>
                </a:lnTo>
                <a:lnTo>
                  <a:pt x="31931" y="745"/>
                </a:lnTo>
                <a:lnTo>
                  <a:pt x="31949" y="819"/>
                </a:lnTo>
                <a:lnTo>
                  <a:pt x="31968" y="894"/>
                </a:lnTo>
                <a:lnTo>
                  <a:pt x="32005" y="950"/>
                </a:lnTo>
                <a:lnTo>
                  <a:pt x="32098" y="1061"/>
                </a:lnTo>
                <a:lnTo>
                  <a:pt x="32229" y="1136"/>
                </a:lnTo>
                <a:lnTo>
                  <a:pt x="32285" y="1173"/>
                </a:lnTo>
                <a:lnTo>
                  <a:pt x="32508" y="1173"/>
                </a:lnTo>
                <a:lnTo>
                  <a:pt x="32638" y="1117"/>
                </a:lnTo>
                <a:lnTo>
                  <a:pt x="32750" y="1043"/>
                </a:lnTo>
                <a:lnTo>
                  <a:pt x="32806" y="987"/>
                </a:lnTo>
                <a:lnTo>
                  <a:pt x="32824" y="912"/>
                </a:lnTo>
                <a:lnTo>
                  <a:pt x="32880" y="782"/>
                </a:lnTo>
                <a:lnTo>
                  <a:pt x="32880" y="633"/>
                </a:lnTo>
                <a:lnTo>
                  <a:pt x="32843" y="503"/>
                </a:lnTo>
                <a:lnTo>
                  <a:pt x="32806" y="410"/>
                </a:lnTo>
                <a:lnTo>
                  <a:pt x="32750" y="354"/>
                </a:lnTo>
                <a:lnTo>
                  <a:pt x="32694" y="298"/>
                </a:lnTo>
                <a:lnTo>
                  <a:pt x="32620" y="261"/>
                </a:lnTo>
                <a:lnTo>
                  <a:pt x="32527" y="223"/>
                </a:lnTo>
                <a:close/>
                <a:moveTo>
                  <a:pt x="91509" y="2029"/>
                </a:moveTo>
                <a:lnTo>
                  <a:pt x="91453" y="2048"/>
                </a:lnTo>
                <a:lnTo>
                  <a:pt x="91397" y="2067"/>
                </a:lnTo>
                <a:lnTo>
                  <a:pt x="91360" y="2104"/>
                </a:lnTo>
                <a:lnTo>
                  <a:pt x="91285" y="2216"/>
                </a:lnTo>
                <a:lnTo>
                  <a:pt x="91267" y="2271"/>
                </a:lnTo>
                <a:lnTo>
                  <a:pt x="91267" y="2327"/>
                </a:lnTo>
                <a:lnTo>
                  <a:pt x="91267" y="2383"/>
                </a:lnTo>
                <a:lnTo>
                  <a:pt x="91285" y="2439"/>
                </a:lnTo>
                <a:lnTo>
                  <a:pt x="91322" y="2495"/>
                </a:lnTo>
                <a:lnTo>
                  <a:pt x="91360" y="2532"/>
                </a:lnTo>
                <a:lnTo>
                  <a:pt x="91453" y="2588"/>
                </a:lnTo>
                <a:lnTo>
                  <a:pt x="91564" y="2625"/>
                </a:lnTo>
                <a:lnTo>
                  <a:pt x="91620" y="2625"/>
                </a:lnTo>
                <a:lnTo>
                  <a:pt x="91676" y="2607"/>
                </a:lnTo>
                <a:lnTo>
                  <a:pt x="91732" y="2569"/>
                </a:lnTo>
                <a:lnTo>
                  <a:pt x="91788" y="2532"/>
                </a:lnTo>
                <a:lnTo>
                  <a:pt x="91825" y="2476"/>
                </a:lnTo>
                <a:lnTo>
                  <a:pt x="91844" y="2439"/>
                </a:lnTo>
                <a:lnTo>
                  <a:pt x="91862" y="2365"/>
                </a:lnTo>
                <a:lnTo>
                  <a:pt x="91862" y="2309"/>
                </a:lnTo>
                <a:lnTo>
                  <a:pt x="91862" y="2253"/>
                </a:lnTo>
                <a:lnTo>
                  <a:pt x="91844" y="2197"/>
                </a:lnTo>
                <a:lnTo>
                  <a:pt x="91769" y="2104"/>
                </a:lnTo>
                <a:lnTo>
                  <a:pt x="91676" y="2048"/>
                </a:lnTo>
                <a:lnTo>
                  <a:pt x="91564" y="2029"/>
                </a:lnTo>
                <a:close/>
                <a:moveTo>
                  <a:pt x="727" y="2122"/>
                </a:moveTo>
                <a:lnTo>
                  <a:pt x="634" y="2141"/>
                </a:lnTo>
                <a:lnTo>
                  <a:pt x="541" y="2197"/>
                </a:lnTo>
                <a:lnTo>
                  <a:pt x="504" y="2234"/>
                </a:lnTo>
                <a:lnTo>
                  <a:pt x="485" y="2271"/>
                </a:lnTo>
                <a:lnTo>
                  <a:pt x="466" y="2327"/>
                </a:lnTo>
                <a:lnTo>
                  <a:pt x="448" y="2383"/>
                </a:lnTo>
                <a:lnTo>
                  <a:pt x="466" y="2458"/>
                </a:lnTo>
                <a:lnTo>
                  <a:pt x="485" y="2513"/>
                </a:lnTo>
                <a:lnTo>
                  <a:pt x="504" y="2551"/>
                </a:lnTo>
                <a:lnTo>
                  <a:pt x="541" y="2588"/>
                </a:lnTo>
                <a:lnTo>
                  <a:pt x="634" y="2644"/>
                </a:lnTo>
                <a:lnTo>
                  <a:pt x="820" y="2644"/>
                </a:lnTo>
                <a:lnTo>
                  <a:pt x="913" y="2588"/>
                </a:lnTo>
                <a:lnTo>
                  <a:pt x="950" y="2551"/>
                </a:lnTo>
                <a:lnTo>
                  <a:pt x="969" y="2513"/>
                </a:lnTo>
                <a:lnTo>
                  <a:pt x="988" y="2458"/>
                </a:lnTo>
                <a:lnTo>
                  <a:pt x="988" y="2383"/>
                </a:lnTo>
                <a:lnTo>
                  <a:pt x="988" y="2327"/>
                </a:lnTo>
                <a:lnTo>
                  <a:pt x="969" y="2271"/>
                </a:lnTo>
                <a:lnTo>
                  <a:pt x="950" y="2234"/>
                </a:lnTo>
                <a:lnTo>
                  <a:pt x="913" y="2197"/>
                </a:lnTo>
                <a:lnTo>
                  <a:pt x="820" y="2141"/>
                </a:lnTo>
                <a:lnTo>
                  <a:pt x="727" y="2122"/>
                </a:lnTo>
                <a:close/>
                <a:moveTo>
                  <a:pt x="690" y="3537"/>
                </a:moveTo>
                <a:lnTo>
                  <a:pt x="597" y="3575"/>
                </a:lnTo>
                <a:lnTo>
                  <a:pt x="541" y="3612"/>
                </a:lnTo>
                <a:lnTo>
                  <a:pt x="504" y="3649"/>
                </a:lnTo>
                <a:lnTo>
                  <a:pt x="448" y="3761"/>
                </a:lnTo>
                <a:lnTo>
                  <a:pt x="429" y="3817"/>
                </a:lnTo>
                <a:lnTo>
                  <a:pt x="429" y="3873"/>
                </a:lnTo>
                <a:lnTo>
                  <a:pt x="448" y="3928"/>
                </a:lnTo>
                <a:lnTo>
                  <a:pt x="466" y="3984"/>
                </a:lnTo>
                <a:lnTo>
                  <a:pt x="504" y="4022"/>
                </a:lnTo>
                <a:lnTo>
                  <a:pt x="541" y="4059"/>
                </a:lnTo>
                <a:lnTo>
                  <a:pt x="652" y="4115"/>
                </a:lnTo>
                <a:lnTo>
                  <a:pt x="820" y="4115"/>
                </a:lnTo>
                <a:lnTo>
                  <a:pt x="876" y="4077"/>
                </a:lnTo>
                <a:lnTo>
                  <a:pt x="913" y="4040"/>
                </a:lnTo>
                <a:lnTo>
                  <a:pt x="950" y="4003"/>
                </a:lnTo>
                <a:lnTo>
                  <a:pt x="988" y="3947"/>
                </a:lnTo>
                <a:lnTo>
                  <a:pt x="1006" y="3891"/>
                </a:lnTo>
                <a:lnTo>
                  <a:pt x="1006" y="3835"/>
                </a:lnTo>
                <a:lnTo>
                  <a:pt x="1006" y="3780"/>
                </a:lnTo>
                <a:lnTo>
                  <a:pt x="988" y="3724"/>
                </a:lnTo>
                <a:lnTo>
                  <a:pt x="969" y="3668"/>
                </a:lnTo>
                <a:lnTo>
                  <a:pt x="894" y="3593"/>
                </a:lnTo>
                <a:lnTo>
                  <a:pt x="801" y="3556"/>
                </a:lnTo>
                <a:lnTo>
                  <a:pt x="690" y="3537"/>
                </a:lnTo>
                <a:close/>
                <a:moveTo>
                  <a:pt x="91564" y="3705"/>
                </a:moveTo>
                <a:lnTo>
                  <a:pt x="91434" y="3742"/>
                </a:lnTo>
                <a:lnTo>
                  <a:pt x="91378" y="3761"/>
                </a:lnTo>
                <a:lnTo>
                  <a:pt x="91322" y="3798"/>
                </a:lnTo>
                <a:lnTo>
                  <a:pt x="91285" y="3854"/>
                </a:lnTo>
                <a:lnTo>
                  <a:pt x="91248" y="3910"/>
                </a:lnTo>
                <a:lnTo>
                  <a:pt x="91229" y="3966"/>
                </a:lnTo>
                <a:lnTo>
                  <a:pt x="91211" y="4059"/>
                </a:lnTo>
                <a:lnTo>
                  <a:pt x="91229" y="4133"/>
                </a:lnTo>
                <a:lnTo>
                  <a:pt x="91248" y="4208"/>
                </a:lnTo>
                <a:lnTo>
                  <a:pt x="91285" y="4264"/>
                </a:lnTo>
                <a:lnTo>
                  <a:pt x="91322" y="4301"/>
                </a:lnTo>
                <a:lnTo>
                  <a:pt x="91378" y="4338"/>
                </a:lnTo>
                <a:lnTo>
                  <a:pt x="91434" y="4375"/>
                </a:lnTo>
                <a:lnTo>
                  <a:pt x="91564" y="4394"/>
                </a:lnTo>
                <a:lnTo>
                  <a:pt x="91695" y="4375"/>
                </a:lnTo>
                <a:lnTo>
                  <a:pt x="91751" y="4338"/>
                </a:lnTo>
                <a:lnTo>
                  <a:pt x="91806" y="4301"/>
                </a:lnTo>
                <a:lnTo>
                  <a:pt x="91862" y="4264"/>
                </a:lnTo>
                <a:lnTo>
                  <a:pt x="91881" y="4208"/>
                </a:lnTo>
                <a:lnTo>
                  <a:pt x="91918" y="4133"/>
                </a:lnTo>
                <a:lnTo>
                  <a:pt x="91918" y="4059"/>
                </a:lnTo>
                <a:lnTo>
                  <a:pt x="91918" y="3966"/>
                </a:lnTo>
                <a:lnTo>
                  <a:pt x="91881" y="3910"/>
                </a:lnTo>
                <a:lnTo>
                  <a:pt x="91862" y="3854"/>
                </a:lnTo>
                <a:lnTo>
                  <a:pt x="91806" y="3798"/>
                </a:lnTo>
                <a:lnTo>
                  <a:pt x="91751" y="3761"/>
                </a:lnTo>
                <a:lnTo>
                  <a:pt x="91695" y="3742"/>
                </a:lnTo>
                <a:lnTo>
                  <a:pt x="91564" y="3705"/>
                </a:lnTo>
                <a:close/>
                <a:moveTo>
                  <a:pt x="783" y="5269"/>
                </a:moveTo>
                <a:lnTo>
                  <a:pt x="727" y="5288"/>
                </a:lnTo>
                <a:lnTo>
                  <a:pt x="690" y="5306"/>
                </a:lnTo>
                <a:lnTo>
                  <a:pt x="652" y="5362"/>
                </a:lnTo>
                <a:lnTo>
                  <a:pt x="634" y="5399"/>
                </a:lnTo>
                <a:lnTo>
                  <a:pt x="615" y="5437"/>
                </a:lnTo>
                <a:lnTo>
                  <a:pt x="615" y="5455"/>
                </a:lnTo>
                <a:lnTo>
                  <a:pt x="597" y="5455"/>
                </a:lnTo>
                <a:lnTo>
                  <a:pt x="578" y="5474"/>
                </a:lnTo>
                <a:lnTo>
                  <a:pt x="504" y="5548"/>
                </a:lnTo>
                <a:lnTo>
                  <a:pt x="466" y="5623"/>
                </a:lnTo>
                <a:lnTo>
                  <a:pt x="466" y="5716"/>
                </a:lnTo>
                <a:lnTo>
                  <a:pt x="504" y="5809"/>
                </a:lnTo>
                <a:lnTo>
                  <a:pt x="559" y="5883"/>
                </a:lnTo>
                <a:lnTo>
                  <a:pt x="652" y="5939"/>
                </a:lnTo>
                <a:lnTo>
                  <a:pt x="746" y="5939"/>
                </a:lnTo>
                <a:lnTo>
                  <a:pt x="857" y="5921"/>
                </a:lnTo>
                <a:lnTo>
                  <a:pt x="932" y="5883"/>
                </a:lnTo>
                <a:lnTo>
                  <a:pt x="988" y="5809"/>
                </a:lnTo>
                <a:lnTo>
                  <a:pt x="1025" y="5716"/>
                </a:lnTo>
                <a:lnTo>
                  <a:pt x="1043" y="5623"/>
                </a:lnTo>
                <a:lnTo>
                  <a:pt x="1043" y="5530"/>
                </a:lnTo>
                <a:lnTo>
                  <a:pt x="1025" y="5437"/>
                </a:lnTo>
                <a:lnTo>
                  <a:pt x="969" y="5362"/>
                </a:lnTo>
                <a:lnTo>
                  <a:pt x="913" y="5306"/>
                </a:lnTo>
                <a:lnTo>
                  <a:pt x="857" y="5269"/>
                </a:lnTo>
                <a:close/>
                <a:moveTo>
                  <a:pt x="91583" y="5474"/>
                </a:moveTo>
                <a:lnTo>
                  <a:pt x="91527" y="5492"/>
                </a:lnTo>
                <a:lnTo>
                  <a:pt x="91471" y="5530"/>
                </a:lnTo>
                <a:lnTo>
                  <a:pt x="91416" y="5567"/>
                </a:lnTo>
                <a:lnTo>
                  <a:pt x="91378" y="5623"/>
                </a:lnTo>
                <a:lnTo>
                  <a:pt x="91360" y="5697"/>
                </a:lnTo>
                <a:lnTo>
                  <a:pt x="91341" y="5753"/>
                </a:lnTo>
                <a:lnTo>
                  <a:pt x="91341" y="5827"/>
                </a:lnTo>
                <a:lnTo>
                  <a:pt x="91360" y="5883"/>
                </a:lnTo>
                <a:lnTo>
                  <a:pt x="91378" y="5939"/>
                </a:lnTo>
                <a:lnTo>
                  <a:pt x="91453" y="6014"/>
                </a:lnTo>
                <a:lnTo>
                  <a:pt x="91546" y="6088"/>
                </a:lnTo>
                <a:lnTo>
                  <a:pt x="91658" y="6107"/>
                </a:lnTo>
                <a:lnTo>
                  <a:pt x="91713" y="6088"/>
                </a:lnTo>
                <a:lnTo>
                  <a:pt x="91788" y="6070"/>
                </a:lnTo>
                <a:lnTo>
                  <a:pt x="91844" y="6032"/>
                </a:lnTo>
                <a:lnTo>
                  <a:pt x="91900" y="5995"/>
                </a:lnTo>
                <a:lnTo>
                  <a:pt x="91937" y="5939"/>
                </a:lnTo>
                <a:lnTo>
                  <a:pt x="91955" y="5883"/>
                </a:lnTo>
                <a:lnTo>
                  <a:pt x="91974" y="5809"/>
                </a:lnTo>
                <a:lnTo>
                  <a:pt x="91974" y="5734"/>
                </a:lnTo>
                <a:lnTo>
                  <a:pt x="91955" y="5679"/>
                </a:lnTo>
                <a:lnTo>
                  <a:pt x="91937" y="5641"/>
                </a:lnTo>
                <a:lnTo>
                  <a:pt x="91862" y="5548"/>
                </a:lnTo>
                <a:lnTo>
                  <a:pt x="91769" y="5492"/>
                </a:lnTo>
                <a:lnTo>
                  <a:pt x="91658" y="5474"/>
                </a:lnTo>
                <a:close/>
                <a:moveTo>
                  <a:pt x="708" y="6963"/>
                </a:moveTo>
                <a:lnTo>
                  <a:pt x="652" y="6982"/>
                </a:lnTo>
                <a:lnTo>
                  <a:pt x="578" y="7000"/>
                </a:lnTo>
                <a:lnTo>
                  <a:pt x="504" y="7038"/>
                </a:lnTo>
                <a:lnTo>
                  <a:pt x="448" y="7075"/>
                </a:lnTo>
                <a:lnTo>
                  <a:pt x="392" y="7131"/>
                </a:lnTo>
                <a:lnTo>
                  <a:pt x="355" y="7187"/>
                </a:lnTo>
                <a:lnTo>
                  <a:pt x="336" y="7261"/>
                </a:lnTo>
                <a:lnTo>
                  <a:pt x="317" y="7317"/>
                </a:lnTo>
                <a:lnTo>
                  <a:pt x="317" y="7391"/>
                </a:lnTo>
                <a:lnTo>
                  <a:pt x="317" y="7447"/>
                </a:lnTo>
                <a:lnTo>
                  <a:pt x="355" y="7503"/>
                </a:lnTo>
                <a:lnTo>
                  <a:pt x="373" y="7559"/>
                </a:lnTo>
                <a:lnTo>
                  <a:pt x="429" y="7615"/>
                </a:lnTo>
                <a:lnTo>
                  <a:pt x="466" y="7652"/>
                </a:lnTo>
                <a:lnTo>
                  <a:pt x="541" y="7689"/>
                </a:lnTo>
                <a:lnTo>
                  <a:pt x="597" y="7708"/>
                </a:lnTo>
                <a:lnTo>
                  <a:pt x="671" y="7727"/>
                </a:lnTo>
                <a:lnTo>
                  <a:pt x="746" y="7708"/>
                </a:lnTo>
                <a:lnTo>
                  <a:pt x="801" y="7689"/>
                </a:lnTo>
                <a:lnTo>
                  <a:pt x="876" y="7671"/>
                </a:lnTo>
                <a:lnTo>
                  <a:pt x="932" y="7615"/>
                </a:lnTo>
                <a:lnTo>
                  <a:pt x="969" y="7559"/>
                </a:lnTo>
                <a:lnTo>
                  <a:pt x="1006" y="7503"/>
                </a:lnTo>
                <a:lnTo>
                  <a:pt x="1025" y="7429"/>
                </a:lnTo>
                <a:lnTo>
                  <a:pt x="1025" y="7354"/>
                </a:lnTo>
                <a:lnTo>
                  <a:pt x="1025" y="7261"/>
                </a:lnTo>
                <a:lnTo>
                  <a:pt x="1006" y="7187"/>
                </a:lnTo>
                <a:lnTo>
                  <a:pt x="969" y="7112"/>
                </a:lnTo>
                <a:lnTo>
                  <a:pt x="913" y="7056"/>
                </a:lnTo>
                <a:lnTo>
                  <a:pt x="857" y="7000"/>
                </a:lnTo>
                <a:lnTo>
                  <a:pt x="783" y="6982"/>
                </a:lnTo>
                <a:lnTo>
                  <a:pt x="708" y="6963"/>
                </a:lnTo>
                <a:close/>
                <a:moveTo>
                  <a:pt x="91658" y="7242"/>
                </a:moveTo>
                <a:lnTo>
                  <a:pt x="91602" y="7261"/>
                </a:lnTo>
                <a:lnTo>
                  <a:pt x="91546" y="7298"/>
                </a:lnTo>
                <a:lnTo>
                  <a:pt x="91490" y="7336"/>
                </a:lnTo>
                <a:lnTo>
                  <a:pt x="91434" y="7391"/>
                </a:lnTo>
                <a:lnTo>
                  <a:pt x="91397" y="7466"/>
                </a:lnTo>
                <a:lnTo>
                  <a:pt x="91378" y="7540"/>
                </a:lnTo>
                <a:lnTo>
                  <a:pt x="91378" y="7596"/>
                </a:lnTo>
                <a:lnTo>
                  <a:pt x="91378" y="7671"/>
                </a:lnTo>
                <a:lnTo>
                  <a:pt x="91397" y="7745"/>
                </a:lnTo>
                <a:lnTo>
                  <a:pt x="91434" y="7801"/>
                </a:lnTo>
                <a:lnTo>
                  <a:pt x="91490" y="7857"/>
                </a:lnTo>
                <a:lnTo>
                  <a:pt x="91546" y="7913"/>
                </a:lnTo>
                <a:lnTo>
                  <a:pt x="91602" y="7931"/>
                </a:lnTo>
                <a:lnTo>
                  <a:pt x="91676" y="7950"/>
                </a:lnTo>
                <a:lnTo>
                  <a:pt x="91751" y="7969"/>
                </a:lnTo>
                <a:lnTo>
                  <a:pt x="91806" y="7950"/>
                </a:lnTo>
                <a:lnTo>
                  <a:pt x="91881" y="7931"/>
                </a:lnTo>
                <a:lnTo>
                  <a:pt x="91937" y="7913"/>
                </a:lnTo>
                <a:lnTo>
                  <a:pt x="91993" y="7857"/>
                </a:lnTo>
                <a:lnTo>
                  <a:pt x="92049" y="7801"/>
                </a:lnTo>
                <a:lnTo>
                  <a:pt x="92086" y="7745"/>
                </a:lnTo>
                <a:lnTo>
                  <a:pt x="92104" y="7671"/>
                </a:lnTo>
                <a:lnTo>
                  <a:pt x="92104" y="7596"/>
                </a:lnTo>
                <a:lnTo>
                  <a:pt x="92104" y="7522"/>
                </a:lnTo>
                <a:lnTo>
                  <a:pt x="92067" y="7466"/>
                </a:lnTo>
                <a:lnTo>
                  <a:pt x="92049" y="7391"/>
                </a:lnTo>
                <a:lnTo>
                  <a:pt x="91993" y="7336"/>
                </a:lnTo>
                <a:lnTo>
                  <a:pt x="91937" y="7298"/>
                </a:lnTo>
                <a:lnTo>
                  <a:pt x="91862" y="7261"/>
                </a:lnTo>
                <a:lnTo>
                  <a:pt x="91806" y="7242"/>
                </a:lnTo>
                <a:close/>
                <a:moveTo>
                  <a:pt x="91304" y="9030"/>
                </a:moveTo>
                <a:lnTo>
                  <a:pt x="91211" y="9048"/>
                </a:lnTo>
                <a:lnTo>
                  <a:pt x="91118" y="9104"/>
                </a:lnTo>
                <a:lnTo>
                  <a:pt x="91080" y="9142"/>
                </a:lnTo>
                <a:lnTo>
                  <a:pt x="91062" y="9179"/>
                </a:lnTo>
                <a:lnTo>
                  <a:pt x="91043" y="9235"/>
                </a:lnTo>
                <a:lnTo>
                  <a:pt x="91043" y="9290"/>
                </a:lnTo>
                <a:lnTo>
                  <a:pt x="91043" y="9365"/>
                </a:lnTo>
                <a:lnTo>
                  <a:pt x="91062" y="9421"/>
                </a:lnTo>
                <a:lnTo>
                  <a:pt x="91080" y="9458"/>
                </a:lnTo>
                <a:lnTo>
                  <a:pt x="91118" y="9495"/>
                </a:lnTo>
                <a:lnTo>
                  <a:pt x="91211" y="9551"/>
                </a:lnTo>
                <a:lnTo>
                  <a:pt x="91416" y="9551"/>
                </a:lnTo>
                <a:lnTo>
                  <a:pt x="91490" y="9495"/>
                </a:lnTo>
                <a:lnTo>
                  <a:pt x="91527" y="9458"/>
                </a:lnTo>
                <a:lnTo>
                  <a:pt x="91546" y="9421"/>
                </a:lnTo>
                <a:lnTo>
                  <a:pt x="91564" y="9365"/>
                </a:lnTo>
                <a:lnTo>
                  <a:pt x="91583" y="9290"/>
                </a:lnTo>
                <a:lnTo>
                  <a:pt x="91564" y="9235"/>
                </a:lnTo>
                <a:lnTo>
                  <a:pt x="91546" y="9179"/>
                </a:lnTo>
                <a:lnTo>
                  <a:pt x="91527" y="9142"/>
                </a:lnTo>
                <a:lnTo>
                  <a:pt x="91490" y="9104"/>
                </a:lnTo>
                <a:lnTo>
                  <a:pt x="91416" y="9048"/>
                </a:lnTo>
                <a:lnTo>
                  <a:pt x="91304" y="9030"/>
                </a:lnTo>
                <a:close/>
                <a:moveTo>
                  <a:pt x="429" y="8955"/>
                </a:moveTo>
                <a:lnTo>
                  <a:pt x="373" y="8993"/>
                </a:lnTo>
                <a:lnTo>
                  <a:pt x="317" y="9030"/>
                </a:lnTo>
                <a:lnTo>
                  <a:pt x="243" y="9104"/>
                </a:lnTo>
                <a:lnTo>
                  <a:pt x="206" y="9216"/>
                </a:lnTo>
                <a:lnTo>
                  <a:pt x="206" y="9328"/>
                </a:lnTo>
                <a:lnTo>
                  <a:pt x="261" y="9439"/>
                </a:lnTo>
                <a:lnTo>
                  <a:pt x="299" y="9477"/>
                </a:lnTo>
                <a:lnTo>
                  <a:pt x="336" y="9514"/>
                </a:lnTo>
                <a:lnTo>
                  <a:pt x="392" y="9551"/>
                </a:lnTo>
                <a:lnTo>
                  <a:pt x="448" y="9570"/>
                </a:lnTo>
                <a:lnTo>
                  <a:pt x="578" y="9570"/>
                </a:lnTo>
                <a:lnTo>
                  <a:pt x="634" y="9551"/>
                </a:lnTo>
                <a:lnTo>
                  <a:pt x="690" y="9514"/>
                </a:lnTo>
                <a:lnTo>
                  <a:pt x="727" y="9477"/>
                </a:lnTo>
                <a:lnTo>
                  <a:pt x="764" y="9421"/>
                </a:lnTo>
                <a:lnTo>
                  <a:pt x="801" y="9365"/>
                </a:lnTo>
                <a:lnTo>
                  <a:pt x="820" y="9309"/>
                </a:lnTo>
                <a:lnTo>
                  <a:pt x="820" y="9253"/>
                </a:lnTo>
                <a:lnTo>
                  <a:pt x="820" y="9197"/>
                </a:lnTo>
                <a:lnTo>
                  <a:pt x="801" y="9123"/>
                </a:lnTo>
                <a:lnTo>
                  <a:pt x="764" y="9067"/>
                </a:lnTo>
                <a:lnTo>
                  <a:pt x="727" y="9030"/>
                </a:lnTo>
                <a:lnTo>
                  <a:pt x="671" y="8993"/>
                </a:lnTo>
                <a:lnTo>
                  <a:pt x="615" y="8974"/>
                </a:lnTo>
                <a:lnTo>
                  <a:pt x="559" y="8955"/>
                </a:lnTo>
                <a:close/>
                <a:moveTo>
                  <a:pt x="671" y="10501"/>
                </a:moveTo>
                <a:lnTo>
                  <a:pt x="522" y="10538"/>
                </a:lnTo>
                <a:lnTo>
                  <a:pt x="448" y="10575"/>
                </a:lnTo>
                <a:lnTo>
                  <a:pt x="392" y="10612"/>
                </a:lnTo>
                <a:lnTo>
                  <a:pt x="355" y="10668"/>
                </a:lnTo>
                <a:lnTo>
                  <a:pt x="317" y="10743"/>
                </a:lnTo>
                <a:lnTo>
                  <a:pt x="299" y="10799"/>
                </a:lnTo>
                <a:lnTo>
                  <a:pt x="299" y="10873"/>
                </a:lnTo>
                <a:lnTo>
                  <a:pt x="299" y="10947"/>
                </a:lnTo>
                <a:lnTo>
                  <a:pt x="336" y="11022"/>
                </a:lnTo>
                <a:lnTo>
                  <a:pt x="355" y="11078"/>
                </a:lnTo>
                <a:lnTo>
                  <a:pt x="410" y="11134"/>
                </a:lnTo>
                <a:lnTo>
                  <a:pt x="466" y="11171"/>
                </a:lnTo>
                <a:lnTo>
                  <a:pt x="522" y="11189"/>
                </a:lnTo>
                <a:lnTo>
                  <a:pt x="578" y="11208"/>
                </a:lnTo>
                <a:lnTo>
                  <a:pt x="652" y="11227"/>
                </a:lnTo>
                <a:lnTo>
                  <a:pt x="708" y="11208"/>
                </a:lnTo>
                <a:lnTo>
                  <a:pt x="783" y="11189"/>
                </a:lnTo>
                <a:lnTo>
                  <a:pt x="839" y="11152"/>
                </a:lnTo>
                <a:lnTo>
                  <a:pt x="894" y="11096"/>
                </a:lnTo>
                <a:lnTo>
                  <a:pt x="950" y="11041"/>
                </a:lnTo>
                <a:lnTo>
                  <a:pt x="1006" y="10985"/>
                </a:lnTo>
                <a:lnTo>
                  <a:pt x="1043" y="10910"/>
                </a:lnTo>
                <a:lnTo>
                  <a:pt x="1062" y="10836"/>
                </a:lnTo>
                <a:lnTo>
                  <a:pt x="1062" y="10761"/>
                </a:lnTo>
                <a:lnTo>
                  <a:pt x="1043" y="10687"/>
                </a:lnTo>
                <a:lnTo>
                  <a:pt x="1006" y="10612"/>
                </a:lnTo>
                <a:lnTo>
                  <a:pt x="950" y="10575"/>
                </a:lnTo>
                <a:lnTo>
                  <a:pt x="894" y="10538"/>
                </a:lnTo>
                <a:lnTo>
                  <a:pt x="820" y="10519"/>
                </a:lnTo>
                <a:lnTo>
                  <a:pt x="671" y="10501"/>
                </a:lnTo>
                <a:close/>
                <a:moveTo>
                  <a:pt x="91490" y="10538"/>
                </a:moveTo>
                <a:lnTo>
                  <a:pt x="91416" y="10575"/>
                </a:lnTo>
                <a:lnTo>
                  <a:pt x="91360" y="10612"/>
                </a:lnTo>
                <a:lnTo>
                  <a:pt x="91304" y="10650"/>
                </a:lnTo>
                <a:lnTo>
                  <a:pt x="91267" y="10724"/>
                </a:lnTo>
                <a:lnTo>
                  <a:pt x="91229" y="10780"/>
                </a:lnTo>
                <a:lnTo>
                  <a:pt x="91211" y="10854"/>
                </a:lnTo>
                <a:lnTo>
                  <a:pt x="91211" y="10929"/>
                </a:lnTo>
                <a:lnTo>
                  <a:pt x="91229" y="10985"/>
                </a:lnTo>
                <a:lnTo>
                  <a:pt x="91248" y="11059"/>
                </a:lnTo>
                <a:lnTo>
                  <a:pt x="91341" y="11152"/>
                </a:lnTo>
                <a:lnTo>
                  <a:pt x="91434" y="11208"/>
                </a:lnTo>
                <a:lnTo>
                  <a:pt x="91509" y="11227"/>
                </a:lnTo>
                <a:lnTo>
                  <a:pt x="91564" y="11245"/>
                </a:lnTo>
                <a:lnTo>
                  <a:pt x="91639" y="11227"/>
                </a:lnTo>
                <a:lnTo>
                  <a:pt x="91713" y="11208"/>
                </a:lnTo>
                <a:lnTo>
                  <a:pt x="91769" y="11171"/>
                </a:lnTo>
                <a:lnTo>
                  <a:pt x="91825" y="11115"/>
                </a:lnTo>
                <a:lnTo>
                  <a:pt x="91862" y="11059"/>
                </a:lnTo>
                <a:lnTo>
                  <a:pt x="91900" y="10985"/>
                </a:lnTo>
                <a:lnTo>
                  <a:pt x="91918" y="10929"/>
                </a:lnTo>
                <a:lnTo>
                  <a:pt x="91918" y="10854"/>
                </a:lnTo>
                <a:lnTo>
                  <a:pt x="91900" y="10780"/>
                </a:lnTo>
                <a:lnTo>
                  <a:pt x="91881" y="10724"/>
                </a:lnTo>
                <a:lnTo>
                  <a:pt x="91844" y="10668"/>
                </a:lnTo>
                <a:lnTo>
                  <a:pt x="91806" y="10631"/>
                </a:lnTo>
                <a:lnTo>
                  <a:pt x="91695" y="10556"/>
                </a:lnTo>
                <a:lnTo>
                  <a:pt x="91564" y="10538"/>
                </a:lnTo>
                <a:close/>
                <a:moveTo>
                  <a:pt x="764" y="12083"/>
                </a:moveTo>
                <a:lnTo>
                  <a:pt x="690" y="12102"/>
                </a:lnTo>
                <a:lnTo>
                  <a:pt x="615" y="12120"/>
                </a:lnTo>
                <a:lnTo>
                  <a:pt x="541" y="12139"/>
                </a:lnTo>
                <a:lnTo>
                  <a:pt x="466" y="12176"/>
                </a:lnTo>
                <a:lnTo>
                  <a:pt x="392" y="12232"/>
                </a:lnTo>
                <a:lnTo>
                  <a:pt x="355" y="12307"/>
                </a:lnTo>
                <a:lnTo>
                  <a:pt x="317" y="12381"/>
                </a:lnTo>
                <a:lnTo>
                  <a:pt x="317" y="12456"/>
                </a:lnTo>
                <a:lnTo>
                  <a:pt x="336" y="12530"/>
                </a:lnTo>
                <a:lnTo>
                  <a:pt x="373" y="12604"/>
                </a:lnTo>
                <a:lnTo>
                  <a:pt x="429" y="12679"/>
                </a:lnTo>
                <a:lnTo>
                  <a:pt x="485" y="12716"/>
                </a:lnTo>
                <a:lnTo>
                  <a:pt x="578" y="12735"/>
                </a:lnTo>
                <a:lnTo>
                  <a:pt x="652" y="12753"/>
                </a:lnTo>
                <a:lnTo>
                  <a:pt x="671" y="12753"/>
                </a:lnTo>
                <a:lnTo>
                  <a:pt x="708" y="12735"/>
                </a:lnTo>
                <a:lnTo>
                  <a:pt x="801" y="12716"/>
                </a:lnTo>
                <a:lnTo>
                  <a:pt x="894" y="12660"/>
                </a:lnTo>
                <a:lnTo>
                  <a:pt x="950" y="12567"/>
                </a:lnTo>
                <a:lnTo>
                  <a:pt x="988" y="12493"/>
                </a:lnTo>
                <a:lnTo>
                  <a:pt x="1006" y="12400"/>
                </a:lnTo>
                <a:lnTo>
                  <a:pt x="988" y="12307"/>
                </a:lnTo>
                <a:lnTo>
                  <a:pt x="950" y="12213"/>
                </a:lnTo>
                <a:lnTo>
                  <a:pt x="894" y="12158"/>
                </a:lnTo>
                <a:lnTo>
                  <a:pt x="820" y="12120"/>
                </a:lnTo>
                <a:lnTo>
                  <a:pt x="764" y="12083"/>
                </a:lnTo>
                <a:close/>
                <a:moveTo>
                  <a:pt x="91602" y="12381"/>
                </a:moveTo>
                <a:lnTo>
                  <a:pt x="91546" y="12418"/>
                </a:lnTo>
                <a:lnTo>
                  <a:pt x="91490" y="12456"/>
                </a:lnTo>
                <a:lnTo>
                  <a:pt x="91416" y="12567"/>
                </a:lnTo>
                <a:lnTo>
                  <a:pt x="91360" y="12698"/>
                </a:lnTo>
                <a:lnTo>
                  <a:pt x="91341" y="12809"/>
                </a:lnTo>
                <a:lnTo>
                  <a:pt x="91360" y="12884"/>
                </a:lnTo>
                <a:lnTo>
                  <a:pt x="91378" y="12940"/>
                </a:lnTo>
                <a:lnTo>
                  <a:pt x="91416" y="12995"/>
                </a:lnTo>
                <a:lnTo>
                  <a:pt x="91471" y="13033"/>
                </a:lnTo>
                <a:lnTo>
                  <a:pt x="91527" y="13070"/>
                </a:lnTo>
                <a:lnTo>
                  <a:pt x="91583" y="13089"/>
                </a:lnTo>
                <a:lnTo>
                  <a:pt x="91639" y="13107"/>
                </a:lnTo>
                <a:lnTo>
                  <a:pt x="91695" y="13089"/>
                </a:lnTo>
                <a:lnTo>
                  <a:pt x="91769" y="13089"/>
                </a:lnTo>
                <a:lnTo>
                  <a:pt x="91806" y="13051"/>
                </a:lnTo>
                <a:lnTo>
                  <a:pt x="91862" y="13014"/>
                </a:lnTo>
                <a:lnTo>
                  <a:pt x="91900" y="12977"/>
                </a:lnTo>
                <a:lnTo>
                  <a:pt x="91937" y="12902"/>
                </a:lnTo>
                <a:lnTo>
                  <a:pt x="91955" y="12846"/>
                </a:lnTo>
                <a:lnTo>
                  <a:pt x="91955" y="12772"/>
                </a:lnTo>
                <a:lnTo>
                  <a:pt x="91955" y="12698"/>
                </a:lnTo>
                <a:lnTo>
                  <a:pt x="91900" y="12567"/>
                </a:lnTo>
                <a:lnTo>
                  <a:pt x="91825" y="12456"/>
                </a:lnTo>
                <a:lnTo>
                  <a:pt x="91769" y="12418"/>
                </a:lnTo>
                <a:lnTo>
                  <a:pt x="91713" y="12400"/>
                </a:lnTo>
                <a:lnTo>
                  <a:pt x="91658" y="12381"/>
                </a:lnTo>
                <a:close/>
                <a:moveTo>
                  <a:pt x="578" y="14206"/>
                </a:moveTo>
                <a:lnTo>
                  <a:pt x="522" y="14224"/>
                </a:lnTo>
                <a:lnTo>
                  <a:pt x="466" y="14261"/>
                </a:lnTo>
                <a:lnTo>
                  <a:pt x="410" y="14299"/>
                </a:lnTo>
                <a:lnTo>
                  <a:pt x="373" y="14355"/>
                </a:lnTo>
                <a:lnTo>
                  <a:pt x="355" y="14429"/>
                </a:lnTo>
                <a:lnTo>
                  <a:pt x="336" y="14485"/>
                </a:lnTo>
                <a:lnTo>
                  <a:pt x="336" y="14559"/>
                </a:lnTo>
                <a:lnTo>
                  <a:pt x="355" y="14615"/>
                </a:lnTo>
                <a:lnTo>
                  <a:pt x="392" y="14652"/>
                </a:lnTo>
                <a:lnTo>
                  <a:pt x="410" y="14708"/>
                </a:lnTo>
                <a:lnTo>
                  <a:pt x="466" y="14746"/>
                </a:lnTo>
                <a:lnTo>
                  <a:pt x="522" y="14783"/>
                </a:lnTo>
                <a:lnTo>
                  <a:pt x="578" y="14801"/>
                </a:lnTo>
                <a:lnTo>
                  <a:pt x="634" y="14801"/>
                </a:lnTo>
                <a:lnTo>
                  <a:pt x="746" y="14783"/>
                </a:lnTo>
                <a:lnTo>
                  <a:pt x="839" y="14727"/>
                </a:lnTo>
                <a:lnTo>
                  <a:pt x="894" y="14652"/>
                </a:lnTo>
                <a:lnTo>
                  <a:pt x="932" y="14541"/>
                </a:lnTo>
                <a:lnTo>
                  <a:pt x="932" y="14448"/>
                </a:lnTo>
                <a:lnTo>
                  <a:pt x="894" y="14336"/>
                </a:lnTo>
                <a:lnTo>
                  <a:pt x="820" y="14261"/>
                </a:lnTo>
                <a:lnTo>
                  <a:pt x="727" y="14206"/>
                </a:lnTo>
                <a:close/>
                <a:moveTo>
                  <a:pt x="91509" y="14187"/>
                </a:moveTo>
                <a:lnTo>
                  <a:pt x="91434" y="14206"/>
                </a:lnTo>
                <a:lnTo>
                  <a:pt x="91378" y="14243"/>
                </a:lnTo>
                <a:lnTo>
                  <a:pt x="91322" y="14280"/>
                </a:lnTo>
                <a:lnTo>
                  <a:pt x="91285" y="14336"/>
                </a:lnTo>
                <a:lnTo>
                  <a:pt x="91248" y="14392"/>
                </a:lnTo>
                <a:lnTo>
                  <a:pt x="91229" y="14448"/>
                </a:lnTo>
                <a:lnTo>
                  <a:pt x="91229" y="14522"/>
                </a:lnTo>
                <a:lnTo>
                  <a:pt x="91229" y="14597"/>
                </a:lnTo>
                <a:lnTo>
                  <a:pt x="91248" y="14652"/>
                </a:lnTo>
                <a:lnTo>
                  <a:pt x="91285" y="14708"/>
                </a:lnTo>
                <a:lnTo>
                  <a:pt x="91322" y="14764"/>
                </a:lnTo>
                <a:lnTo>
                  <a:pt x="91378" y="14801"/>
                </a:lnTo>
                <a:lnTo>
                  <a:pt x="91434" y="14839"/>
                </a:lnTo>
                <a:lnTo>
                  <a:pt x="91509" y="14857"/>
                </a:lnTo>
                <a:lnTo>
                  <a:pt x="91639" y="14857"/>
                </a:lnTo>
                <a:lnTo>
                  <a:pt x="91695" y="14839"/>
                </a:lnTo>
                <a:lnTo>
                  <a:pt x="91751" y="14801"/>
                </a:lnTo>
                <a:lnTo>
                  <a:pt x="91806" y="14764"/>
                </a:lnTo>
                <a:lnTo>
                  <a:pt x="91844" y="14708"/>
                </a:lnTo>
                <a:lnTo>
                  <a:pt x="91881" y="14652"/>
                </a:lnTo>
                <a:lnTo>
                  <a:pt x="91900" y="14597"/>
                </a:lnTo>
                <a:lnTo>
                  <a:pt x="91900" y="14522"/>
                </a:lnTo>
                <a:lnTo>
                  <a:pt x="91900" y="14448"/>
                </a:lnTo>
                <a:lnTo>
                  <a:pt x="91881" y="14392"/>
                </a:lnTo>
                <a:lnTo>
                  <a:pt x="91844" y="14336"/>
                </a:lnTo>
                <a:lnTo>
                  <a:pt x="91806" y="14280"/>
                </a:lnTo>
                <a:lnTo>
                  <a:pt x="91751" y="14243"/>
                </a:lnTo>
                <a:lnTo>
                  <a:pt x="91695" y="14206"/>
                </a:lnTo>
                <a:lnTo>
                  <a:pt x="91639" y="14187"/>
                </a:lnTo>
                <a:close/>
                <a:moveTo>
                  <a:pt x="91453" y="15825"/>
                </a:moveTo>
                <a:lnTo>
                  <a:pt x="91397" y="15863"/>
                </a:lnTo>
                <a:lnTo>
                  <a:pt x="91360" y="15900"/>
                </a:lnTo>
                <a:lnTo>
                  <a:pt x="91322" y="15956"/>
                </a:lnTo>
                <a:lnTo>
                  <a:pt x="91322" y="16012"/>
                </a:lnTo>
                <a:lnTo>
                  <a:pt x="91341" y="16067"/>
                </a:lnTo>
                <a:lnTo>
                  <a:pt x="91378" y="16123"/>
                </a:lnTo>
                <a:lnTo>
                  <a:pt x="91434" y="16142"/>
                </a:lnTo>
                <a:lnTo>
                  <a:pt x="91490" y="16161"/>
                </a:lnTo>
                <a:lnTo>
                  <a:pt x="91546" y="16142"/>
                </a:lnTo>
                <a:lnTo>
                  <a:pt x="91602" y="16105"/>
                </a:lnTo>
                <a:lnTo>
                  <a:pt x="91639" y="16049"/>
                </a:lnTo>
                <a:lnTo>
                  <a:pt x="91658" y="15974"/>
                </a:lnTo>
                <a:lnTo>
                  <a:pt x="91639" y="15918"/>
                </a:lnTo>
                <a:lnTo>
                  <a:pt x="91564" y="15844"/>
                </a:lnTo>
                <a:lnTo>
                  <a:pt x="91509" y="15825"/>
                </a:lnTo>
                <a:close/>
                <a:moveTo>
                  <a:pt x="522" y="15918"/>
                </a:moveTo>
                <a:lnTo>
                  <a:pt x="373" y="15937"/>
                </a:lnTo>
                <a:lnTo>
                  <a:pt x="243" y="15974"/>
                </a:lnTo>
                <a:lnTo>
                  <a:pt x="131" y="16067"/>
                </a:lnTo>
                <a:lnTo>
                  <a:pt x="57" y="16179"/>
                </a:lnTo>
                <a:lnTo>
                  <a:pt x="1" y="16309"/>
                </a:lnTo>
                <a:lnTo>
                  <a:pt x="1" y="16384"/>
                </a:lnTo>
                <a:lnTo>
                  <a:pt x="1" y="16458"/>
                </a:lnTo>
                <a:lnTo>
                  <a:pt x="19" y="16533"/>
                </a:lnTo>
                <a:lnTo>
                  <a:pt x="57" y="16607"/>
                </a:lnTo>
                <a:lnTo>
                  <a:pt x="131" y="16719"/>
                </a:lnTo>
                <a:lnTo>
                  <a:pt x="187" y="16775"/>
                </a:lnTo>
                <a:lnTo>
                  <a:pt x="261" y="16812"/>
                </a:lnTo>
                <a:lnTo>
                  <a:pt x="336" y="16849"/>
                </a:lnTo>
                <a:lnTo>
                  <a:pt x="410" y="16868"/>
                </a:lnTo>
                <a:lnTo>
                  <a:pt x="485" y="16868"/>
                </a:lnTo>
                <a:lnTo>
                  <a:pt x="559" y="16849"/>
                </a:lnTo>
                <a:lnTo>
                  <a:pt x="615" y="16812"/>
                </a:lnTo>
                <a:lnTo>
                  <a:pt x="690" y="16775"/>
                </a:lnTo>
                <a:lnTo>
                  <a:pt x="727" y="16719"/>
                </a:lnTo>
                <a:lnTo>
                  <a:pt x="783" y="16645"/>
                </a:lnTo>
                <a:lnTo>
                  <a:pt x="894" y="16551"/>
                </a:lnTo>
                <a:lnTo>
                  <a:pt x="932" y="16496"/>
                </a:lnTo>
                <a:lnTo>
                  <a:pt x="950" y="16421"/>
                </a:lnTo>
                <a:lnTo>
                  <a:pt x="969" y="16328"/>
                </a:lnTo>
                <a:lnTo>
                  <a:pt x="950" y="16254"/>
                </a:lnTo>
                <a:lnTo>
                  <a:pt x="932" y="16198"/>
                </a:lnTo>
                <a:lnTo>
                  <a:pt x="894" y="16123"/>
                </a:lnTo>
                <a:lnTo>
                  <a:pt x="857" y="16067"/>
                </a:lnTo>
                <a:lnTo>
                  <a:pt x="801" y="16012"/>
                </a:lnTo>
                <a:lnTo>
                  <a:pt x="727" y="15974"/>
                </a:lnTo>
                <a:lnTo>
                  <a:pt x="671" y="15956"/>
                </a:lnTo>
                <a:lnTo>
                  <a:pt x="522" y="15918"/>
                </a:lnTo>
                <a:close/>
                <a:moveTo>
                  <a:pt x="91732" y="17743"/>
                </a:moveTo>
                <a:lnTo>
                  <a:pt x="91676" y="17762"/>
                </a:lnTo>
                <a:lnTo>
                  <a:pt x="91602" y="17780"/>
                </a:lnTo>
                <a:lnTo>
                  <a:pt x="91546" y="17818"/>
                </a:lnTo>
                <a:lnTo>
                  <a:pt x="91509" y="17855"/>
                </a:lnTo>
                <a:lnTo>
                  <a:pt x="91471" y="17911"/>
                </a:lnTo>
                <a:lnTo>
                  <a:pt x="91434" y="17966"/>
                </a:lnTo>
                <a:lnTo>
                  <a:pt x="91434" y="18041"/>
                </a:lnTo>
                <a:lnTo>
                  <a:pt x="91434" y="18097"/>
                </a:lnTo>
                <a:lnTo>
                  <a:pt x="91434" y="18153"/>
                </a:lnTo>
                <a:lnTo>
                  <a:pt x="91453" y="18208"/>
                </a:lnTo>
                <a:lnTo>
                  <a:pt x="91527" y="18302"/>
                </a:lnTo>
                <a:lnTo>
                  <a:pt x="91620" y="18357"/>
                </a:lnTo>
                <a:lnTo>
                  <a:pt x="91732" y="18395"/>
                </a:lnTo>
                <a:lnTo>
                  <a:pt x="91806" y="18376"/>
                </a:lnTo>
                <a:lnTo>
                  <a:pt x="91862" y="18357"/>
                </a:lnTo>
                <a:lnTo>
                  <a:pt x="91918" y="18320"/>
                </a:lnTo>
                <a:lnTo>
                  <a:pt x="91974" y="18283"/>
                </a:lnTo>
                <a:lnTo>
                  <a:pt x="92011" y="18227"/>
                </a:lnTo>
                <a:lnTo>
                  <a:pt x="92030" y="18171"/>
                </a:lnTo>
                <a:lnTo>
                  <a:pt x="92049" y="18115"/>
                </a:lnTo>
                <a:lnTo>
                  <a:pt x="92049" y="18041"/>
                </a:lnTo>
                <a:lnTo>
                  <a:pt x="92049" y="17985"/>
                </a:lnTo>
                <a:lnTo>
                  <a:pt x="92030" y="17929"/>
                </a:lnTo>
                <a:lnTo>
                  <a:pt x="91955" y="17836"/>
                </a:lnTo>
                <a:lnTo>
                  <a:pt x="91862" y="17780"/>
                </a:lnTo>
                <a:lnTo>
                  <a:pt x="91732" y="17743"/>
                </a:lnTo>
                <a:close/>
                <a:moveTo>
                  <a:pt x="634" y="18097"/>
                </a:moveTo>
                <a:lnTo>
                  <a:pt x="578" y="18115"/>
                </a:lnTo>
                <a:lnTo>
                  <a:pt x="522" y="18115"/>
                </a:lnTo>
                <a:lnTo>
                  <a:pt x="466" y="18153"/>
                </a:lnTo>
                <a:lnTo>
                  <a:pt x="429" y="18190"/>
                </a:lnTo>
                <a:lnTo>
                  <a:pt x="373" y="18283"/>
                </a:lnTo>
                <a:lnTo>
                  <a:pt x="355" y="18339"/>
                </a:lnTo>
                <a:lnTo>
                  <a:pt x="355" y="18413"/>
                </a:lnTo>
                <a:lnTo>
                  <a:pt x="355" y="18469"/>
                </a:lnTo>
                <a:lnTo>
                  <a:pt x="373" y="18506"/>
                </a:lnTo>
                <a:lnTo>
                  <a:pt x="429" y="18599"/>
                </a:lnTo>
                <a:lnTo>
                  <a:pt x="522" y="18655"/>
                </a:lnTo>
                <a:lnTo>
                  <a:pt x="634" y="18693"/>
                </a:lnTo>
                <a:lnTo>
                  <a:pt x="690" y="18674"/>
                </a:lnTo>
                <a:lnTo>
                  <a:pt x="746" y="18674"/>
                </a:lnTo>
                <a:lnTo>
                  <a:pt x="839" y="18599"/>
                </a:lnTo>
                <a:lnTo>
                  <a:pt x="913" y="18506"/>
                </a:lnTo>
                <a:lnTo>
                  <a:pt x="932" y="18451"/>
                </a:lnTo>
                <a:lnTo>
                  <a:pt x="932" y="18395"/>
                </a:lnTo>
                <a:lnTo>
                  <a:pt x="932" y="18339"/>
                </a:lnTo>
                <a:lnTo>
                  <a:pt x="913" y="18283"/>
                </a:lnTo>
                <a:lnTo>
                  <a:pt x="839" y="18190"/>
                </a:lnTo>
                <a:lnTo>
                  <a:pt x="746" y="18134"/>
                </a:lnTo>
                <a:lnTo>
                  <a:pt x="634" y="18097"/>
                </a:lnTo>
                <a:close/>
                <a:moveTo>
                  <a:pt x="91676" y="19456"/>
                </a:moveTo>
                <a:lnTo>
                  <a:pt x="91602" y="19475"/>
                </a:lnTo>
                <a:lnTo>
                  <a:pt x="91527" y="19493"/>
                </a:lnTo>
                <a:lnTo>
                  <a:pt x="91471" y="19530"/>
                </a:lnTo>
                <a:lnTo>
                  <a:pt x="91378" y="19642"/>
                </a:lnTo>
                <a:lnTo>
                  <a:pt x="91322" y="19772"/>
                </a:lnTo>
                <a:lnTo>
                  <a:pt x="91304" y="19847"/>
                </a:lnTo>
                <a:lnTo>
                  <a:pt x="91304" y="19921"/>
                </a:lnTo>
                <a:lnTo>
                  <a:pt x="91322" y="19996"/>
                </a:lnTo>
                <a:lnTo>
                  <a:pt x="91341" y="20052"/>
                </a:lnTo>
                <a:lnTo>
                  <a:pt x="91378" y="20126"/>
                </a:lnTo>
                <a:lnTo>
                  <a:pt x="91434" y="20163"/>
                </a:lnTo>
                <a:lnTo>
                  <a:pt x="91490" y="20219"/>
                </a:lnTo>
                <a:lnTo>
                  <a:pt x="91546" y="20238"/>
                </a:lnTo>
                <a:lnTo>
                  <a:pt x="91620" y="20256"/>
                </a:lnTo>
                <a:lnTo>
                  <a:pt x="91695" y="20256"/>
                </a:lnTo>
                <a:lnTo>
                  <a:pt x="91751" y="20238"/>
                </a:lnTo>
                <a:lnTo>
                  <a:pt x="91825" y="20201"/>
                </a:lnTo>
                <a:lnTo>
                  <a:pt x="91881" y="20163"/>
                </a:lnTo>
                <a:lnTo>
                  <a:pt x="91937" y="20108"/>
                </a:lnTo>
                <a:lnTo>
                  <a:pt x="91974" y="20052"/>
                </a:lnTo>
                <a:lnTo>
                  <a:pt x="91993" y="19977"/>
                </a:lnTo>
                <a:lnTo>
                  <a:pt x="92011" y="19921"/>
                </a:lnTo>
                <a:lnTo>
                  <a:pt x="92011" y="19847"/>
                </a:lnTo>
                <a:lnTo>
                  <a:pt x="91993" y="19772"/>
                </a:lnTo>
                <a:lnTo>
                  <a:pt x="91955" y="19717"/>
                </a:lnTo>
                <a:lnTo>
                  <a:pt x="91881" y="19586"/>
                </a:lnTo>
                <a:lnTo>
                  <a:pt x="91825" y="19530"/>
                </a:lnTo>
                <a:lnTo>
                  <a:pt x="91751" y="19475"/>
                </a:lnTo>
                <a:lnTo>
                  <a:pt x="91676" y="19456"/>
                </a:lnTo>
                <a:close/>
                <a:moveTo>
                  <a:pt x="634" y="19772"/>
                </a:moveTo>
                <a:lnTo>
                  <a:pt x="522" y="19810"/>
                </a:lnTo>
                <a:lnTo>
                  <a:pt x="429" y="19884"/>
                </a:lnTo>
                <a:lnTo>
                  <a:pt x="392" y="19921"/>
                </a:lnTo>
                <a:lnTo>
                  <a:pt x="373" y="19977"/>
                </a:lnTo>
                <a:lnTo>
                  <a:pt x="355" y="20052"/>
                </a:lnTo>
                <a:lnTo>
                  <a:pt x="355" y="20108"/>
                </a:lnTo>
                <a:lnTo>
                  <a:pt x="355" y="20182"/>
                </a:lnTo>
                <a:lnTo>
                  <a:pt x="373" y="20238"/>
                </a:lnTo>
                <a:lnTo>
                  <a:pt x="410" y="20294"/>
                </a:lnTo>
                <a:lnTo>
                  <a:pt x="466" y="20350"/>
                </a:lnTo>
                <a:lnTo>
                  <a:pt x="522" y="20387"/>
                </a:lnTo>
                <a:lnTo>
                  <a:pt x="578" y="20405"/>
                </a:lnTo>
                <a:lnTo>
                  <a:pt x="634" y="20424"/>
                </a:lnTo>
                <a:lnTo>
                  <a:pt x="708" y="20424"/>
                </a:lnTo>
                <a:lnTo>
                  <a:pt x="764" y="20405"/>
                </a:lnTo>
                <a:lnTo>
                  <a:pt x="820" y="20387"/>
                </a:lnTo>
                <a:lnTo>
                  <a:pt x="876" y="20350"/>
                </a:lnTo>
                <a:lnTo>
                  <a:pt x="913" y="20312"/>
                </a:lnTo>
                <a:lnTo>
                  <a:pt x="950" y="20256"/>
                </a:lnTo>
                <a:lnTo>
                  <a:pt x="969" y="20201"/>
                </a:lnTo>
                <a:lnTo>
                  <a:pt x="988" y="20126"/>
                </a:lnTo>
                <a:lnTo>
                  <a:pt x="988" y="20070"/>
                </a:lnTo>
                <a:lnTo>
                  <a:pt x="969" y="20014"/>
                </a:lnTo>
                <a:lnTo>
                  <a:pt x="950" y="19940"/>
                </a:lnTo>
                <a:lnTo>
                  <a:pt x="913" y="19884"/>
                </a:lnTo>
                <a:lnTo>
                  <a:pt x="876" y="19847"/>
                </a:lnTo>
                <a:lnTo>
                  <a:pt x="820" y="19810"/>
                </a:lnTo>
                <a:lnTo>
                  <a:pt x="764" y="19791"/>
                </a:lnTo>
                <a:lnTo>
                  <a:pt x="634" y="19772"/>
                </a:lnTo>
                <a:close/>
                <a:moveTo>
                  <a:pt x="91602" y="21020"/>
                </a:moveTo>
                <a:lnTo>
                  <a:pt x="91527" y="21038"/>
                </a:lnTo>
                <a:lnTo>
                  <a:pt x="91453" y="21076"/>
                </a:lnTo>
                <a:lnTo>
                  <a:pt x="91397" y="21132"/>
                </a:lnTo>
                <a:lnTo>
                  <a:pt x="91360" y="21187"/>
                </a:lnTo>
                <a:lnTo>
                  <a:pt x="91322" y="21262"/>
                </a:lnTo>
                <a:lnTo>
                  <a:pt x="91304" y="21336"/>
                </a:lnTo>
                <a:lnTo>
                  <a:pt x="91322" y="21411"/>
                </a:lnTo>
                <a:lnTo>
                  <a:pt x="91322" y="21467"/>
                </a:lnTo>
                <a:lnTo>
                  <a:pt x="91360" y="21523"/>
                </a:lnTo>
                <a:lnTo>
                  <a:pt x="91397" y="21578"/>
                </a:lnTo>
                <a:lnTo>
                  <a:pt x="91453" y="21634"/>
                </a:lnTo>
                <a:lnTo>
                  <a:pt x="91509" y="21653"/>
                </a:lnTo>
                <a:lnTo>
                  <a:pt x="91564" y="21690"/>
                </a:lnTo>
                <a:lnTo>
                  <a:pt x="91695" y="21690"/>
                </a:lnTo>
                <a:lnTo>
                  <a:pt x="91751" y="21671"/>
                </a:lnTo>
                <a:lnTo>
                  <a:pt x="91862" y="21616"/>
                </a:lnTo>
                <a:lnTo>
                  <a:pt x="91937" y="21541"/>
                </a:lnTo>
                <a:lnTo>
                  <a:pt x="91974" y="21485"/>
                </a:lnTo>
                <a:lnTo>
                  <a:pt x="91993" y="21411"/>
                </a:lnTo>
                <a:lnTo>
                  <a:pt x="91993" y="21355"/>
                </a:lnTo>
                <a:lnTo>
                  <a:pt x="91993" y="21299"/>
                </a:lnTo>
                <a:lnTo>
                  <a:pt x="91937" y="21169"/>
                </a:lnTo>
                <a:lnTo>
                  <a:pt x="91862" y="21076"/>
                </a:lnTo>
                <a:lnTo>
                  <a:pt x="91806" y="21057"/>
                </a:lnTo>
                <a:lnTo>
                  <a:pt x="91751" y="21020"/>
                </a:lnTo>
                <a:close/>
                <a:moveTo>
                  <a:pt x="597" y="21504"/>
                </a:moveTo>
                <a:lnTo>
                  <a:pt x="559" y="21523"/>
                </a:lnTo>
                <a:lnTo>
                  <a:pt x="504" y="21541"/>
                </a:lnTo>
                <a:lnTo>
                  <a:pt x="410" y="21616"/>
                </a:lnTo>
                <a:lnTo>
                  <a:pt x="392" y="21671"/>
                </a:lnTo>
                <a:lnTo>
                  <a:pt x="373" y="21727"/>
                </a:lnTo>
                <a:lnTo>
                  <a:pt x="373" y="21820"/>
                </a:lnTo>
                <a:lnTo>
                  <a:pt x="429" y="21913"/>
                </a:lnTo>
                <a:lnTo>
                  <a:pt x="504" y="21988"/>
                </a:lnTo>
                <a:lnTo>
                  <a:pt x="597" y="22025"/>
                </a:lnTo>
                <a:lnTo>
                  <a:pt x="708" y="22025"/>
                </a:lnTo>
                <a:lnTo>
                  <a:pt x="783" y="21988"/>
                </a:lnTo>
                <a:lnTo>
                  <a:pt x="857" y="21913"/>
                </a:lnTo>
                <a:lnTo>
                  <a:pt x="894" y="21820"/>
                </a:lnTo>
                <a:lnTo>
                  <a:pt x="894" y="21727"/>
                </a:lnTo>
                <a:lnTo>
                  <a:pt x="876" y="21634"/>
                </a:lnTo>
                <a:lnTo>
                  <a:pt x="820" y="21560"/>
                </a:lnTo>
                <a:lnTo>
                  <a:pt x="764" y="21541"/>
                </a:lnTo>
                <a:lnTo>
                  <a:pt x="708" y="21523"/>
                </a:lnTo>
                <a:lnTo>
                  <a:pt x="652" y="21504"/>
                </a:lnTo>
                <a:close/>
                <a:moveTo>
                  <a:pt x="578" y="22844"/>
                </a:moveTo>
                <a:lnTo>
                  <a:pt x="522" y="22863"/>
                </a:lnTo>
                <a:lnTo>
                  <a:pt x="448" y="22919"/>
                </a:lnTo>
                <a:lnTo>
                  <a:pt x="373" y="23012"/>
                </a:lnTo>
                <a:lnTo>
                  <a:pt x="355" y="23105"/>
                </a:lnTo>
                <a:lnTo>
                  <a:pt x="355" y="23198"/>
                </a:lnTo>
                <a:lnTo>
                  <a:pt x="373" y="23254"/>
                </a:lnTo>
                <a:lnTo>
                  <a:pt x="410" y="23291"/>
                </a:lnTo>
                <a:lnTo>
                  <a:pt x="448" y="23328"/>
                </a:lnTo>
                <a:lnTo>
                  <a:pt x="504" y="23366"/>
                </a:lnTo>
                <a:lnTo>
                  <a:pt x="578" y="23384"/>
                </a:lnTo>
                <a:lnTo>
                  <a:pt x="634" y="23384"/>
                </a:lnTo>
                <a:lnTo>
                  <a:pt x="690" y="23366"/>
                </a:lnTo>
                <a:lnTo>
                  <a:pt x="746" y="23347"/>
                </a:lnTo>
                <a:lnTo>
                  <a:pt x="839" y="23291"/>
                </a:lnTo>
                <a:lnTo>
                  <a:pt x="876" y="23235"/>
                </a:lnTo>
                <a:lnTo>
                  <a:pt x="894" y="23198"/>
                </a:lnTo>
                <a:lnTo>
                  <a:pt x="913" y="23142"/>
                </a:lnTo>
                <a:lnTo>
                  <a:pt x="913" y="23105"/>
                </a:lnTo>
                <a:lnTo>
                  <a:pt x="876" y="23012"/>
                </a:lnTo>
                <a:lnTo>
                  <a:pt x="820" y="22937"/>
                </a:lnTo>
                <a:lnTo>
                  <a:pt x="746" y="22882"/>
                </a:lnTo>
                <a:lnTo>
                  <a:pt x="690" y="22863"/>
                </a:lnTo>
                <a:lnTo>
                  <a:pt x="634" y="22844"/>
                </a:lnTo>
                <a:close/>
                <a:moveTo>
                  <a:pt x="91602" y="23068"/>
                </a:moveTo>
                <a:lnTo>
                  <a:pt x="91527" y="23086"/>
                </a:lnTo>
                <a:lnTo>
                  <a:pt x="91453" y="23124"/>
                </a:lnTo>
                <a:lnTo>
                  <a:pt x="91397" y="23161"/>
                </a:lnTo>
                <a:lnTo>
                  <a:pt x="91341" y="23198"/>
                </a:lnTo>
                <a:lnTo>
                  <a:pt x="91285" y="23254"/>
                </a:lnTo>
                <a:lnTo>
                  <a:pt x="91267" y="23328"/>
                </a:lnTo>
                <a:lnTo>
                  <a:pt x="91248" y="23403"/>
                </a:lnTo>
                <a:lnTo>
                  <a:pt x="91248" y="23459"/>
                </a:lnTo>
                <a:lnTo>
                  <a:pt x="91267" y="23589"/>
                </a:lnTo>
                <a:lnTo>
                  <a:pt x="91304" y="23645"/>
                </a:lnTo>
                <a:lnTo>
                  <a:pt x="91341" y="23682"/>
                </a:lnTo>
                <a:lnTo>
                  <a:pt x="91397" y="23719"/>
                </a:lnTo>
                <a:lnTo>
                  <a:pt x="91453" y="23757"/>
                </a:lnTo>
                <a:lnTo>
                  <a:pt x="91509" y="23775"/>
                </a:lnTo>
                <a:lnTo>
                  <a:pt x="91564" y="23794"/>
                </a:lnTo>
                <a:lnTo>
                  <a:pt x="91695" y="23775"/>
                </a:lnTo>
                <a:lnTo>
                  <a:pt x="91751" y="23757"/>
                </a:lnTo>
                <a:lnTo>
                  <a:pt x="91806" y="23719"/>
                </a:lnTo>
                <a:lnTo>
                  <a:pt x="91862" y="23682"/>
                </a:lnTo>
                <a:lnTo>
                  <a:pt x="91900" y="23626"/>
                </a:lnTo>
                <a:lnTo>
                  <a:pt x="91918" y="23552"/>
                </a:lnTo>
                <a:lnTo>
                  <a:pt x="91937" y="23459"/>
                </a:lnTo>
                <a:lnTo>
                  <a:pt x="91955" y="23384"/>
                </a:lnTo>
                <a:lnTo>
                  <a:pt x="91955" y="23291"/>
                </a:lnTo>
                <a:lnTo>
                  <a:pt x="91937" y="23217"/>
                </a:lnTo>
                <a:lnTo>
                  <a:pt x="91900" y="23161"/>
                </a:lnTo>
                <a:lnTo>
                  <a:pt x="91825" y="23105"/>
                </a:lnTo>
                <a:lnTo>
                  <a:pt x="91751" y="23086"/>
                </a:lnTo>
                <a:lnTo>
                  <a:pt x="91676" y="23068"/>
                </a:lnTo>
                <a:close/>
                <a:moveTo>
                  <a:pt x="91546" y="24632"/>
                </a:moveTo>
                <a:lnTo>
                  <a:pt x="91471" y="24650"/>
                </a:lnTo>
                <a:lnTo>
                  <a:pt x="91416" y="24669"/>
                </a:lnTo>
                <a:lnTo>
                  <a:pt x="91360" y="24688"/>
                </a:lnTo>
                <a:lnTo>
                  <a:pt x="91304" y="24743"/>
                </a:lnTo>
                <a:lnTo>
                  <a:pt x="91267" y="24781"/>
                </a:lnTo>
                <a:lnTo>
                  <a:pt x="91248" y="24837"/>
                </a:lnTo>
                <a:lnTo>
                  <a:pt x="91229" y="24911"/>
                </a:lnTo>
                <a:lnTo>
                  <a:pt x="91229" y="24967"/>
                </a:lnTo>
                <a:lnTo>
                  <a:pt x="91229" y="25023"/>
                </a:lnTo>
                <a:lnTo>
                  <a:pt x="91248" y="25079"/>
                </a:lnTo>
                <a:lnTo>
                  <a:pt x="91322" y="25172"/>
                </a:lnTo>
                <a:lnTo>
                  <a:pt x="91416" y="25246"/>
                </a:lnTo>
                <a:lnTo>
                  <a:pt x="91546" y="25265"/>
                </a:lnTo>
                <a:lnTo>
                  <a:pt x="91602" y="25265"/>
                </a:lnTo>
                <a:lnTo>
                  <a:pt x="91676" y="25246"/>
                </a:lnTo>
                <a:lnTo>
                  <a:pt x="91713" y="25209"/>
                </a:lnTo>
                <a:lnTo>
                  <a:pt x="91769" y="25153"/>
                </a:lnTo>
                <a:lnTo>
                  <a:pt x="91806" y="25116"/>
                </a:lnTo>
                <a:lnTo>
                  <a:pt x="91844" y="25041"/>
                </a:lnTo>
                <a:lnTo>
                  <a:pt x="91844" y="24985"/>
                </a:lnTo>
                <a:lnTo>
                  <a:pt x="91844" y="24911"/>
                </a:lnTo>
                <a:lnTo>
                  <a:pt x="91844" y="24855"/>
                </a:lnTo>
                <a:lnTo>
                  <a:pt x="91825" y="24818"/>
                </a:lnTo>
                <a:lnTo>
                  <a:pt x="91751" y="24725"/>
                </a:lnTo>
                <a:lnTo>
                  <a:pt x="91658" y="24669"/>
                </a:lnTo>
                <a:lnTo>
                  <a:pt x="91546" y="24632"/>
                </a:lnTo>
                <a:close/>
                <a:moveTo>
                  <a:pt x="727" y="25060"/>
                </a:moveTo>
                <a:lnTo>
                  <a:pt x="652" y="25079"/>
                </a:lnTo>
                <a:lnTo>
                  <a:pt x="597" y="25097"/>
                </a:lnTo>
                <a:lnTo>
                  <a:pt x="541" y="25134"/>
                </a:lnTo>
                <a:lnTo>
                  <a:pt x="485" y="25172"/>
                </a:lnTo>
                <a:lnTo>
                  <a:pt x="448" y="25228"/>
                </a:lnTo>
                <a:lnTo>
                  <a:pt x="429" y="25302"/>
                </a:lnTo>
                <a:lnTo>
                  <a:pt x="410" y="25358"/>
                </a:lnTo>
                <a:lnTo>
                  <a:pt x="410" y="25432"/>
                </a:lnTo>
                <a:lnTo>
                  <a:pt x="429" y="25488"/>
                </a:lnTo>
                <a:lnTo>
                  <a:pt x="466" y="25563"/>
                </a:lnTo>
                <a:lnTo>
                  <a:pt x="504" y="25600"/>
                </a:lnTo>
                <a:lnTo>
                  <a:pt x="559" y="25656"/>
                </a:lnTo>
                <a:lnTo>
                  <a:pt x="615" y="25674"/>
                </a:lnTo>
                <a:lnTo>
                  <a:pt x="671" y="25693"/>
                </a:lnTo>
                <a:lnTo>
                  <a:pt x="801" y="25693"/>
                </a:lnTo>
                <a:lnTo>
                  <a:pt x="913" y="25637"/>
                </a:lnTo>
                <a:lnTo>
                  <a:pt x="988" y="25544"/>
                </a:lnTo>
                <a:lnTo>
                  <a:pt x="1025" y="25451"/>
                </a:lnTo>
                <a:lnTo>
                  <a:pt x="1043" y="25376"/>
                </a:lnTo>
                <a:lnTo>
                  <a:pt x="1025" y="25321"/>
                </a:lnTo>
                <a:lnTo>
                  <a:pt x="988" y="25228"/>
                </a:lnTo>
                <a:lnTo>
                  <a:pt x="913" y="25134"/>
                </a:lnTo>
                <a:lnTo>
                  <a:pt x="820" y="25079"/>
                </a:lnTo>
                <a:lnTo>
                  <a:pt x="727" y="25060"/>
                </a:lnTo>
                <a:close/>
                <a:moveTo>
                  <a:pt x="91658" y="26289"/>
                </a:moveTo>
                <a:lnTo>
                  <a:pt x="91546" y="26345"/>
                </a:lnTo>
                <a:lnTo>
                  <a:pt x="91434" y="26419"/>
                </a:lnTo>
                <a:lnTo>
                  <a:pt x="91397" y="26475"/>
                </a:lnTo>
                <a:lnTo>
                  <a:pt x="91378" y="26531"/>
                </a:lnTo>
                <a:lnTo>
                  <a:pt x="91360" y="26587"/>
                </a:lnTo>
                <a:lnTo>
                  <a:pt x="91341" y="26661"/>
                </a:lnTo>
                <a:lnTo>
                  <a:pt x="91360" y="26717"/>
                </a:lnTo>
                <a:lnTo>
                  <a:pt x="91378" y="26773"/>
                </a:lnTo>
                <a:lnTo>
                  <a:pt x="91416" y="26829"/>
                </a:lnTo>
                <a:lnTo>
                  <a:pt x="91453" y="26885"/>
                </a:lnTo>
                <a:lnTo>
                  <a:pt x="91509" y="26922"/>
                </a:lnTo>
                <a:lnTo>
                  <a:pt x="91564" y="26959"/>
                </a:lnTo>
                <a:lnTo>
                  <a:pt x="91620" y="26978"/>
                </a:lnTo>
                <a:lnTo>
                  <a:pt x="91676" y="26978"/>
                </a:lnTo>
                <a:lnTo>
                  <a:pt x="91751" y="26959"/>
                </a:lnTo>
                <a:lnTo>
                  <a:pt x="91825" y="26940"/>
                </a:lnTo>
                <a:lnTo>
                  <a:pt x="91881" y="26922"/>
                </a:lnTo>
                <a:lnTo>
                  <a:pt x="91918" y="26866"/>
                </a:lnTo>
                <a:lnTo>
                  <a:pt x="91974" y="26829"/>
                </a:lnTo>
                <a:lnTo>
                  <a:pt x="91993" y="26773"/>
                </a:lnTo>
                <a:lnTo>
                  <a:pt x="92030" y="26698"/>
                </a:lnTo>
                <a:lnTo>
                  <a:pt x="92030" y="26642"/>
                </a:lnTo>
                <a:lnTo>
                  <a:pt x="92030" y="26568"/>
                </a:lnTo>
                <a:lnTo>
                  <a:pt x="92011" y="26494"/>
                </a:lnTo>
                <a:lnTo>
                  <a:pt x="91993" y="26419"/>
                </a:lnTo>
                <a:lnTo>
                  <a:pt x="91937" y="26363"/>
                </a:lnTo>
                <a:lnTo>
                  <a:pt x="91881" y="26326"/>
                </a:lnTo>
                <a:lnTo>
                  <a:pt x="91825" y="26289"/>
                </a:lnTo>
                <a:close/>
                <a:moveTo>
                  <a:pt x="708" y="26829"/>
                </a:moveTo>
                <a:lnTo>
                  <a:pt x="634" y="26847"/>
                </a:lnTo>
                <a:lnTo>
                  <a:pt x="559" y="26866"/>
                </a:lnTo>
                <a:lnTo>
                  <a:pt x="504" y="26903"/>
                </a:lnTo>
                <a:lnTo>
                  <a:pt x="429" y="26959"/>
                </a:lnTo>
                <a:lnTo>
                  <a:pt x="392" y="27015"/>
                </a:lnTo>
                <a:lnTo>
                  <a:pt x="355" y="27089"/>
                </a:lnTo>
                <a:lnTo>
                  <a:pt x="317" y="27164"/>
                </a:lnTo>
                <a:lnTo>
                  <a:pt x="317" y="27238"/>
                </a:lnTo>
                <a:lnTo>
                  <a:pt x="336" y="27331"/>
                </a:lnTo>
                <a:lnTo>
                  <a:pt x="355" y="27406"/>
                </a:lnTo>
                <a:lnTo>
                  <a:pt x="373" y="27462"/>
                </a:lnTo>
                <a:lnTo>
                  <a:pt x="410" y="27518"/>
                </a:lnTo>
                <a:lnTo>
                  <a:pt x="466" y="27555"/>
                </a:lnTo>
                <a:lnTo>
                  <a:pt x="541" y="27592"/>
                </a:lnTo>
                <a:lnTo>
                  <a:pt x="597" y="27611"/>
                </a:lnTo>
                <a:lnTo>
                  <a:pt x="671" y="27611"/>
                </a:lnTo>
                <a:lnTo>
                  <a:pt x="746" y="27592"/>
                </a:lnTo>
                <a:lnTo>
                  <a:pt x="801" y="27573"/>
                </a:lnTo>
                <a:lnTo>
                  <a:pt x="857" y="27536"/>
                </a:lnTo>
                <a:lnTo>
                  <a:pt x="950" y="27424"/>
                </a:lnTo>
                <a:lnTo>
                  <a:pt x="1006" y="27294"/>
                </a:lnTo>
                <a:lnTo>
                  <a:pt x="1025" y="27238"/>
                </a:lnTo>
                <a:lnTo>
                  <a:pt x="1025" y="27164"/>
                </a:lnTo>
                <a:lnTo>
                  <a:pt x="1006" y="27108"/>
                </a:lnTo>
                <a:lnTo>
                  <a:pt x="988" y="27033"/>
                </a:lnTo>
                <a:lnTo>
                  <a:pt x="950" y="26978"/>
                </a:lnTo>
                <a:lnTo>
                  <a:pt x="894" y="26922"/>
                </a:lnTo>
                <a:lnTo>
                  <a:pt x="839" y="26866"/>
                </a:lnTo>
                <a:lnTo>
                  <a:pt x="783" y="26847"/>
                </a:lnTo>
                <a:lnTo>
                  <a:pt x="708" y="26829"/>
                </a:lnTo>
                <a:close/>
                <a:moveTo>
                  <a:pt x="91620" y="28262"/>
                </a:moveTo>
                <a:lnTo>
                  <a:pt x="91564" y="28281"/>
                </a:lnTo>
                <a:lnTo>
                  <a:pt x="91490" y="28318"/>
                </a:lnTo>
                <a:lnTo>
                  <a:pt x="91434" y="28355"/>
                </a:lnTo>
                <a:lnTo>
                  <a:pt x="91378" y="28430"/>
                </a:lnTo>
                <a:lnTo>
                  <a:pt x="91360" y="28486"/>
                </a:lnTo>
                <a:lnTo>
                  <a:pt x="91341" y="28560"/>
                </a:lnTo>
                <a:lnTo>
                  <a:pt x="91341" y="28635"/>
                </a:lnTo>
                <a:lnTo>
                  <a:pt x="91360" y="28709"/>
                </a:lnTo>
                <a:lnTo>
                  <a:pt x="91378" y="28784"/>
                </a:lnTo>
                <a:lnTo>
                  <a:pt x="91434" y="28858"/>
                </a:lnTo>
                <a:lnTo>
                  <a:pt x="91490" y="28914"/>
                </a:lnTo>
                <a:lnTo>
                  <a:pt x="91546" y="28951"/>
                </a:lnTo>
                <a:lnTo>
                  <a:pt x="91620" y="28970"/>
                </a:lnTo>
                <a:lnTo>
                  <a:pt x="91695" y="28988"/>
                </a:lnTo>
                <a:lnTo>
                  <a:pt x="91806" y="28970"/>
                </a:lnTo>
                <a:lnTo>
                  <a:pt x="91900" y="28933"/>
                </a:lnTo>
                <a:lnTo>
                  <a:pt x="91974" y="28877"/>
                </a:lnTo>
                <a:lnTo>
                  <a:pt x="92030" y="28802"/>
                </a:lnTo>
                <a:lnTo>
                  <a:pt x="92067" y="28690"/>
                </a:lnTo>
                <a:lnTo>
                  <a:pt x="92067" y="28579"/>
                </a:lnTo>
                <a:lnTo>
                  <a:pt x="92030" y="28486"/>
                </a:lnTo>
                <a:lnTo>
                  <a:pt x="91955" y="28374"/>
                </a:lnTo>
                <a:lnTo>
                  <a:pt x="91955" y="28393"/>
                </a:lnTo>
                <a:lnTo>
                  <a:pt x="91881" y="28318"/>
                </a:lnTo>
                <a:lnTo>
                  <a:pt x="91825" y="28281"/>
                </a:lnTo>
                <a:lnTo>
                  <a:pt x="91769" y="28281"/>
                </a:lnTo>
                <a:lnTo>
                  <a:pt x="91695" y="28262"/>
                </a:lnTo>
                <a:close/>
                <a:moveTo>
                  <a:pt x="671" y="28635"/>
                </a:moveTo>
                <a:lnTo>
                  <a:pt x="597" y="28653"/>
                </a:lnTo>
                <a:lnTo>
                  <a:pt x="541" y="28690"/>
                </a:lnTo>
                <a:lnTo>
                  <a:pt x="485" y="28728"/>
                </a:lnTo>
                <a:lnTo>
                  <a:pt x="448" y="28784"/>
                </a:lnTo>
                <a:lnTo>
                  <a:pt x="410" y="28839"/>
                </a:lnTo>
                <a:lnTo>
                  <a:pt x="392" y="28914"/>
                </a:lnTo>
                <a:lnTo>
                  <a:pt x="392" y="28970"/>
                </a:lnTo>
                <a:lnTo>
                  <a:pt x="410" y="29044"/>
                </a:lnTo>
                <a:lnTo>
                  <a:pt x="429" y="29100"/>
                </a:lnTo>
                <a:lnTo>
                  <a:pt x="466" y="29156"/>
                </a:lnTo>
                <a:lnTo>
                  <a:pt x="522" y="29193"/>
                </a:lnTo>
                <a:lnTo>
                  <a:pt x="578" y="29230"/>
                </a:lnTo>
                <a:lnTo>
                  <a:pt x="634" y="29268"/>
                </a:lnTo>
                <a:lnTo>
                  <a:pt x="746" y="29268"/>
                </a:lnTo>
                <a:lnTo>
                  <a:pt x="839" y="29249"/>
                </a:lnTo>
                <a:lnTo>
                  <a:pt x="932" y="29175"/>
                </a:lnTo>
                <a:lnTo>
                  <a:pt x="969" y="29137"/>
                </a:lnTo>
                <a:lnTo>
                  <a:pt x="1006" y="29100"/>
                </a:lnTo>
                <a:lnTo>
                  <a:pt x="1025" y="29044"/>
                </a:lnTo>
                <a:lnTo>
                  <a:pt x="1043" y="28970"/>
                </a:lnTo>
                <a:lnTo>
                  <a:pt x="1043" y="28914"/>
                </a:lnTo>
                <a:lnTo>
                  <a:pt x="1025" y="28858"/>
                </a:lnTo>
                <a:lnTo>
                  <a:pt x="950" y="28746"/>
                </a:lnTo>
                <a:lnTo>
                  <a:pt x="913" y="28709"/>
                </a:lnTo>
                <a:lnTo>
                  <a:pt x="857" y="28672"/>
                </a:lnTo>
                <a:lnTo>
                  <a:pt x="801" y="28653"/>
                </a:lnTo>
                <a:lnTo>
                  <a:pt x="727" y="28635"/>
                </a:lnTo>
                <a:close/>
                <a:moveTo>
                  <a:pt x="91490" y="30087"/>
                </a:moveTo>
                <a:lnTo>
                  <a:pt x="91416" y="30124"/>
                </a:lnTo>
                <a:lnTo>
                  <a:pt x="91360" y="30161"/>
                </a:lnTo>
                <a:lnTo>
                  <a:pt x="91322" y="30217"/>
                </a:lnTo>
                <a:lnTo>
                  <a:pt x="91229" y="30347"/>
                </a:lnTo>
                <a:lnTo>
                  <a:pt x="91192" y="30422"/>
                </a:lnTo>
                <a:lnTo>
                  <a:pt x="91192" y="30496"/>
                </a:lnTo>
                <a:lnTo>
                  <a:pt x="91192" y="30590"/>
                </a:lnTo>
                <a:lnTo>
                  <a:pt x="91211" y="30645"/>
                </a:lnTo>
                <a:lnTo>
                  <a:pt x="91248" y="30720"/>
                </a:lnTo>
                <a:lnTo>
                  <a:pt x="91285" y="30776"/>
                </a:lnTo>
                <a:lnTo>
                  <a:pt x="91341" y="30832"/>
                </a:lnTo>
                <a:lnTo>
                  <a:pt x="91397" y="30869"/>
                </a:lnTo>
                <a:lnTo>
                  <a:pt x="91471" y="30887"/>
                </a:lnTo>
                <a:lnTo>
                  <a:pt x="91546" y="30906"/>
                </a:lnTo>
                <a:lnTo>
                  <a:pt x="91639" y="30887"/>
                </a:lnTo>
                <a:lnTo>
                  <a:pt x="91713" y="30869"/>
                </a:lnTo>
                <a:lnTo>
                  <a:pt x="91769" y="30832"/>
                </a:lnTo>
                <a:lnTo>
                  <a:pt x="91825" y="30776"/>
                </a:lnTo>
                <a:lnTo>
                  <a:pt x="91862" y="30720"/>
                </a:lnTo>
                <a:lnTo>
                  <a:pt x="91900" y="30645"/>
                </a:lnTo>
                <a:lnTo>
                  <a:pt x="91918" y="30590"/>
                </a:lnTo>
                <a:lnTo>
                  <a:pt x="91918" y="30496"/>
                </a:lnTo>
                <a:lnTo>
                  <a:pt x="91918" y="30422"/>
                </a:lnTo>
                <a:lnTo>
                  <a:pt x="91881" y="30347"/>
                </a:lnTo>
                <a:lnTo>
                  <a:pt x="91806" y="30217"/>
                </a:lnTo>
                <a:lnTo>
                  <a:pt x="91751" y="30161"/>
                </a:lnTo>
                <a:lnTo>
                  <a:pt x="91695" y="30124"/>
                </a:lnTo>
                <a:lnTo>
                  <a:pt x="91620" y="30087"/>
                </a:lnTo>
                <a:close/>
                <a:moveTo>
                  <a:pt x="876" y="30608"/>
                </a:moveTo>
                <a:lnTo>
                  <a:pt x="801" y="30627"/>
                </a:lnTo>
                <a:lnTo>
                  <a:pt x="746" y="30645"/>
                </a:lnTo>
                <a:lnTo>
                  <a:pt x="690" y="30683"/>
                </a:lnTo>
                <a:lnTo>
                  <a:pt x="634" y="30738"/>
                </a:lnTo>
                <a:lnTo>
                  <a:pt x="597" y="30813"/>
                </a:lnTo>
                <a:lnTo>
                  <a:pt x="578" y="30887"/>
                </a:lnTo>
                <a:lnTo>
                  <a:pt x="597" y="30962"/>
                </a:lnTo>
                <a:lnTo>
                  <a:pt x="615" y="31036"/>
                </a:lnTo>
                <a:lnTo>
                  <a:pt x="652" y="31111"/>
                </a:lnTo>
                <a:lnTo>
                  <a:pt x="690" y="31167"/>
                </a:lnTo>
                <a:lnTo>
                  <a:pt x="746" y="31223"/>
                </a:lnTo>
                <a:lnTo>
                  <a:pt x="839" y="31260"/>
                </a:lnTo>
                <a:lnTo>
                  <a:pt x="857" y="31260"/>
                </a:lnTo>
                <a:lnTo>
                  <a:pt x="894" y="31316"/>
                </a:lnTo>
                <a:lnTo>
                  <a:pt x="932" y="31334"/>
                </a:lnTo>
                <a:lnTo>
                  <a:pt x="969" y="31316"/>
                </a:lnTo>
                <a:lnTo>
                  <a:pt x="1006" y="31297"/>
                </a:lnTo>
                <a:lnTo>
                  <a:pt x="1099" y="31241"/>
                </a:lnTo>
                <a:lnTo>
                  <a:pt x="1137" y="31204"/>
                </a:lnTo>
                <a:lnTo>
                  <a:pt x="1174" y="31148"/>
                </a:lnTo>
                <a:lnTo>
                  <a:pt x="1230" y="31036"/>
                </a:lnTo>
                <a:lnTo>
                  <a:pt x="1230" y="30962"/>
                </a:lnTo>
                <a:lnTo>
                  <a:pt x="1230" y="30906"/>
                </a:lnTo>
                <a:lnTo>
                  <a:pt x="1211" y="30832"/>
                </a:lnTo>
                <a:lnTo>
                  <a:pt x="1174" y="30757"/>
                </a:lnTo>
                <a:lnTo>
                  <a:pt x="1137" y="30720"/>
                </a:lnTo>
                <a:lnTo>
                  <a:pt x="1081" y="30664"/>
                </a:lnTo>
                <a:lnTo>
                  <a:pt x="1025" y="30627"/>
                </a:lnTo>
                <a:lnTo>
                  <a:pt x="950" y="30608"/>
                </a:lnTo>
                <a:close/>
                <a:moveTo>
                  <a:pt x="91620" y="31781"/>
                </a:moveTo>
                <a:lnTo>
                  <a:pt x="91564" y="31800"/>
                </a:lnTo>
                <a:lnTo>
                  <a:pt x="91527" y="31818"/>
                </a:lnTo>
                <a:lnTo>
                  <a:pt x="91471" y="31856"/>
                </a:lnTo>
                <a:lnTo>
                  <a:pt x="91434" y="31911"/>
                </a:lnTo>
                <a:lnTo>
                  <a:pt x="91397" y="32004"/>
                </a:lnTo>
                <a:lnTo>
                  <a:pt x="91397" y="32098"/>
                </a:lnTo>
                <a:lnTo>
                  <a:pt x="91434" y="32191"/>
                </a:lnTo>
                <a:lnTo>
                  <a:pt x="91509" y="32247"/>
                </a:lnTo>
                <a:lnTo>
                  <a:pt x="91546" y="32284"/>
                </a:lnTo>
                <a:lnTo>
                  <a:pt x="91602" y="32302"/>
                </a:lnTo>
                <a:lnTo>
                  <a:pt x="91695" y="32302"/>
                </a:lnTo>
                <a:lnTo>
                  <a:pt x="91769" y="32265"/>
                </a:lnTo>
                <a:lnTo>
                  <a:pt x="91844" y="32209"/>
                </a:lnTo>
                <a:lnTo>
                  <a:pt x="91900" y="32135"/>
                </a:lnTo>
                <a:lnTo>
                  <a:pt x="91918" y="32042"/>
                </a:lnTo>
                <a:lnTo>
                  <a:pt x="91900" y="31949"/>
                </a:lnTo>
                <a:lnTo>
                  <a:pt x="91881" y="31911"/>
                </a:lnTo>
                <a:lnTo>
                  <a:pt x="91844" y="31874"/>
                </a:lnTo>
                <a:lnTo>
                  <a:pt x="91788" y="31837"/>
                </a:lnTo>
                <a:lnTo>
                  <a:pt x="91732" y="31800"/>
                </a:lnTo>
                <a:lnTo>
                  <a:pt x="91676" y="31781"/>
                </a:lnTo>
                <a:close/>
                <a:moveTo>
                  <a:pt x="652" y="32340"/>
                </a:moveTo>
                <a:lnTo>
                  <a:pt x="578" y="32358"/>
                </a:lnTo>
                <a:lnTo>
                  <a:pt x="522" y="32377"/>
                </a:lnTo>
                <a:lnTo>
                  <a:pt x="466" y="32414"/>
                </a:lnTo>
                <a:lnTo>
                  <a:pt x="410" y="32451"/>
                </a:lnTo>
                <a:lnTo>
                  <a:pt x="355" y="32507"/>
                </a:lnTo>
                <a:lnTo>
                  <a:pt x="317" y="32563"/>
                </a:lnTo>
                <a:lnTo>
                  <a:pt x="299" y="32637"/>
                </a:lnTo>
                <a:lnTo>
                  <a:pt x="280" y="32693"/>
                </a:lnTo>
                <a:lnTo>
                  <a:pt x="299" y="32768"/>
                </a:lnTo>
                <a:lnTo>
                  <a:pt x="299" y="32824"/>
                </a:lnTo>
                <a:lnTo>
                  <a:pt x="336" y="32880"/>
                </a:lnTo>
                <a:lnTo>
                  <a:pt x="373" y="32935"/>
                </a:lnTo>
                <a:lnTo>
                  <a:pt x="410" y="32973"/>
                </a:lnTo>
                <a:lnTo>
                  <a:pt x="466" y="33010"/>
                </a:lnTo>
                <a:lnTo>
                  <a:pt x="541" y="33028"/>
                </a:lnTo>
                <a:lnTo>
                  <a:pt x="597" y="33047"/>
                </a:lnTo>
                <a:lnTo>
                  <a:pt x="671" y="33047"/>
                </a:lnTo>
                <a:lnTo>
                  <a:pt x="727" y="33028"/>
                </a:lnTo>
                <a:lnTo>
                  <a:pt x="801" y="32991"/>
                </a:lnTo>
                <a:lnTo>
                  <a:pt x="857" y="32954"/>
                </a:lnTo>
                <a:lnTo>
                  <a:pt x="894" y="32917"/>
                </a:lnTo>
                <a:lnTo>
                  <a:pt x="932" y="32861"/>
                </a:lnTo>
                <a:lnTo>
                  <a:pt x="969" y="32805"/>
                </a:lnTo>
                <a:lnTo>
                  <a:pt x="988" y="32731"/>
                </a:lnTo>
                <a:lnTo>
                  <a:pt x="988" y="32656"/>
                </a:lnTo>
                <a:lnTo>
                  <a:pt x="969" y="32582"/>
                </a:lnTo>
                <a:lnTo>
                  <a:pt x="950" y="32526"/>
                </a:lnTo>
                <a:lnTo>
                  <a:pt x="913" y="32470"/>
                </a:lnTo>
                <a:lnTo>
                  <a:pt x="857" y="32414"/>
                </a:lnTo>
                <a:lnTo>
                  <a:pt x="801" y="32377"/>
                </a:lnTo>
                <a:lnTo>
                  <a:pt x="727" y="32358"/>
                </a:lnTo>
                <a:lnTo>
                  <a:pt x="652" y="32340"/>
                </a:lnTo>
                <a:close/>
                <a:moveTo>
                  <a:pt x="91602" y="33401"/>
                </a:moveTo>
                <a:lnTo>
                  <a:pt x="91509" y="33457"/>
                </a:lnTo>
                <a:lnTo>
                  <a:pt x="91453" y="33531"/>
                </a:lnTo>
                <a:lnTo>
                  <a:pt x="91416" y="33606"/>
                </a:lnTo>
                <a:lnTo>
                  <a:pt x="91434" y="33699"/>
                </a:lnTo>
                <a:lnTo>
                  <a:pt x="91471" y="33792"/>
                </a:lnTo>
                <a:lnTo>
                  <a:pt x="91527" y="33848"/>
                </a:lnTo>
                <a:lnTo>
                  <a:pt x="91620" y="33866"/>
                </a:lnTo>
                <a:lnTo>
                  <a:pt x="91732" y="33866"/>
                </a:lnTo>
                <a:lnTo>
                  <a:pt x="91806" y="33829"/>
                </a:lnTo>
                <a:lnTo>
                  <a:pt x="91844" y="33755"/>
                </a:lnTo>
                <a:lnTo>
                  <a:pt x="91881" y="33680"/>
                </a:lnTo>
                <a:lnTo>
                  <a:pt x="91881" y="33587"/>
                </a:lnTo>
                <a:lnTo>
                  <a:pt x="91844" y="33513"/>
                </a:lnTo>
                <a:lnTo>
                  <a:pt x="91788" y="33438"/>
                </a:lnTo>
                <a:lnTo>
                  <a:pt x="91695" y="33401"/>
                </a:lnTo>
                <a:close/>
                <a:moveTo>
                  <a:pt x="708" y="34034"/>
                </a:moveTo>
                <a:lnTo>
                  <a:pt x="652" y="34052"/>
                </a:lnTo>
                <a:lnTo>
                  <a:pt x="597" y="34052"/>
                </a:lnTo>
                <a:lnTo>
                  <a:pt x="541" y="34090"/>
                </a:lnTo>
                <a:lnTo>
                  <a:pt x="504" y="34127"/>
                </a:lnTo>
                <a:lnTo>
                  <a:pt x="466" y="34164"/>
                </a:lnTo>
                <a:lnTo>
                  <a:pt x="429" y="34220"/>
                </a:lnTo>
                <a:lnTo>
                  <a:pt x="410" y="34276"/>
                </a:lnTo>
                <a:lnTo>
                  <a:pt x="410" y="34332"/>
                </a:lnTo>
                <a:lnTo>
                  <a:pt x="410" y="34388"/>
                </a:lnTo>
                <a:lnTo>
                  <a:pt x="429" y="34443"/>
                </a:lnTo>
                <a:lnTo>
                  <a:pt x="485" y="34537"/>
                </a:lnTo>
                <a:lnTo>
                  <a:pt x="578" y="34592"/>
                </a:lnTo>
                <a:lnTo>
                  <a:pt x="671" y="34630"/>
                </a:lnTo>
                <a:lnTo>
                  <a:pt x="746" y="34630"/>
                </a:lnTo>
                <a:lnTo>
                  <a:pt x="801" y="34611"/>
                </a:lnTo>
                <a:lnTo>
                  <a:pt x="857" y="34592"/>
                </a:lnTo>
                <a:lnTo>
                  <a:pt x="894" y="34555"/>
                </a:lnTo>
                <a:lnTo>
                  <a:pt x="932" y="34499"/>
                </a:lnTo>
                <a:lnTo>
                  <a:pt x="969" y="34462"/>
                </a:lnTo>
                <a:lnTo>
                  <a:pt x="988" y="34406"/>
                </a:lnTo>
                <a:lnTo>
                  <a:pt x="988" y="34332"/>
                </a:lnTo>
                <a:lnTo>
                  <a:pt x="988" y="34276"/>
                </a:lnTo>
                <a:lnTo>
                  <a:pt x="969" y="34220"/>
                </a:lnTo>
                <a:lnTo>
                  <a:pt x="913" y="34127"/>
                </a:lnTo>
                <a:lnTo>
                  <a:pt x="820" y="34071"/>
                </a:lnTo>
                <a:lnTo>
                  <a:pt x="708" y="34034"/>
                </a:lnTo>
                <a:close/>
                <a:moveTo>
                  <a:pt x="91620" y="35058"/>
                </a:moveTo>
                <a:lnTo>
                  <a:pt x="91490" y="35076"/>
                </a:lnTo>
                <a:lnTo>
                  <a:pt x="91434" y="35095"/>
                </a:lnTo>
                <a:lnTo>
                  <a:pt x="91378" y="35114"/>
                </a:lnTo>
                <a:lnTo>
                  <a:pt x="91341" y="35170"/>
                </a:lnTo>
                <a:lnTo>
                  <a:pt x="91304" y="35207"/>
                </a:lnTo>
                <a:lnTo>
                  <a:pt x="91267" y="35263"/>
                </a:lnTo>
                <a:lnTo>
                  <a:pt x="91248" y="35337"/>
                </a:lnTo>
                <a:lnTo>
                  <a:pt x="91248" y="35393"/>
                </a:lnTo>
                <a:lnTo>
                  <a:pt x="91267" y="35449"/>
                </a:lnTo>
                <a:lnTo>
                  <a:pt x="91285" y="35505"/>
                </a:lnTo>
                <a:lnTo>
                  <a:pt x="91322" y="35561"/>
                </a:lnTo>
                <a:lnTo>
                  <a:pt x="91360" y="35598"/>
                </a:lnTo>
                <a:lnTo>
                  <a:pt x="91416" y="35635"/>
                </a:lnTo>
                <a:lnTo>
                  <a:pt x="91471" y="35672"/>
                </a:lnTo>
                <a:lnTo>
                  <a:pt x="91658" y="35672"/>
                </a:lnTo>
                <a:lnTo>
                  <a:pt x="91713" y="35654"/>
                </a:lnTo>
                <a:lnTo>
                  <a:pt x="91769" y="35616"/>
                </a:lnTo>
                <a:lnTo>
                  <a:pt x="91806" y="35579"/>
                </a:lnTo>
                <a:lnTo>
                  <a:pt x="91844" y="35523"/>
                </a:lnTo>
                <a:lnTo>
                  <a:pt x="91881" y="35412"/>
                </a:lnTo>
                <a:lnTo>
                  <a:pt x="91862" y="35281"/>
                </a:lnTo>
                <a:lnTo>
                  <a:pt x="91844" y="35225"/>
                </a:lnTo>
                <a:lnTo>
                  <a:pt x="91825" y="35170"/>
                </a:lnTo>
                <a:lnTo>
                  <a:pt x="91788" y="35132"/>
                </a:lnTo>
                <a:lnTo>
                  <a:pt x="91732" y="35095"/>
                </a:lnTo>
                <a:lnTo>
                  <a:pt x="91620" y="35058"/>
                </a:lnTo>
                <a:close/>
                <a:moveTo>
                  <a:pt x="801" y="35821"/>
                </a:moveTo>
                <a:lnTo>
                  <a:pt x="708" y="35840"/>
                </a:lnTo>
                <a:lnTo>
                  <a:pt x="652" y="35858"/>
                </a:lnTo>
                <a:lnTo>
                  <a:pt x="615" y="35877"/>
                </a:lnTo>
                <a:lnTo>
                  <a:pt x="541" y="35970"/>
                </a:lnTo>
                <a:lnTo>
                  <a:pt x="504" y="36082"/>
                </a:lnTo>
                <a:lnTo>
                  <a:pt x="504" y="36138"/>
                </a:lnTo>
                <a:lnTo>
                  <a:pt x="504" y="36194"/>
                </a:lnTo>
                <a:lnTo>
                  <a:pt x="522" y="36249"/>
                </a:lnTo>
                <a:lnTo>
                  <a:pt x="559" y="36305"/>
                </a:lnTo>
                <a:lnTo>
                  <a:pt x="597" y="36342"/>
                </a:lnTo>
                <a:lnTo>
                  <a:pt x="634" y="36380"/>
                </a:lnTo>
                <a:lnTo>
                  <a:pt x="746" y="36417"/>
                </a:lnTo>
                <a:lnTo>
                  <a:pt x="857" y="36417"/>
                </a:lnTo>
                <a:lnTo>
                  <a:pt x="913" y="36398"/>
                </a:lnTo>
                <a:lnTo>
                  <a:pt x="969" y="36361"/>
                </a:lnTo>
                <a:lnTo>
                  <a:pt x="1006" y="36324"/>
                </a:lnTo>
                <a:lnTo>
                  <a:pt x="1043" y="36268"/>
                </a:lnTo>
                <a:lnTo>
                  <a:pt x="1062" y="36212"/>
                </a:lnTo>
                <a:lnTo>
                  <a:pt x="1081" y="36156"/>
                </a:lnTo>
                <a:lnTo>
                  <a:pt x="1081" y="36082"/>
                </a:lnTo>
                <a:lnTo>
                  <a:pt x="1062" y="36026"/>
                </a:lnTo>
                <a:lnTo>
                  <a:pt x="988" y="35914"/>
                </a:lnTo>
                <a:lnTo>
                  <a:pt x="913" y="35858"/>
                </a:lnTo>
                <a:lnTo>
                  <a:pt x="801" y="35821"/>
                </a:lnTo>
                <a:close/>
                <a:moveTo>
                  <a:pt x="91490" y="36827"/>
                </a:moveTo>
                <a:lnTo>
                  <a:pt x="91397" y="36864"/>
                </a:lnTo>
                <a:lnTo>
                  <a:pt x="91341" y="36920"/>
                </a:lnTo>
                <a:lnTo>
                  <a:pt x="91304" y="36957"/>
                </a:lnTo>
                <a:lnTo>
                  <a:pt x="91267" y="37031"/>
                </a:lnTo>
                <a:lnTo>
                  <a:pt x="91248" y="37087"/>
                </a:lnTo>
                <a:lnTo>
                  <a:pt x="91248" y="37162"/>
                </a:lnTo>
                <a:lnTo>
                  <a:pt x="91248" y="37218"/>
                </a:lnTo>
                <a:lnTo>
                  <a:pt x="91267" y="37292"/>
                </a:lnTo>
                <a:lnTo>
                  <a:pt x="91285" y="37348"/>
                </a:lnTo>
                <a:lnTo>
                  <a:pt x="91341" y="37404"/>
                </a:lnTo>
                <a:lnTo>
                  <a:pt x="91397" y="37460"/>
                </a:lnTo>
                <a:lnTo>
                  <a:pt x="91453" y="37497"/>
                </a:lnTo>
                <a:lnTo>
                  <a:pt x="91527" y="37515"/>
                </a:lnTo>
                <a:lnTo>
                  <a:pt x="91602" y="37515"/>
                </a:lnTo>
                <a:lnTo>
                  <a:pt x="91676" y="37497"/>
                </a:lnTo>
                <a:lnTo>
                  <a:pt x="91732" y="37460"/>
                </a:lnTo>
                <a:lnTo>
                  <a:pt x="91788" y="37422"/>
                </a:lnTo>
                <a:lnTo>
                  <a:pt x="91844" y="37366"/>
                </a:lnTo>
                <a:lnTo>
                  <a:pt x="91862" y="37292"/>
                </a:lnTo>
                <a:lnTo>
                  <a:pt x="91881" y="37236"/>
                </a:lnTo>
                <a:lnTo>
                  <a:pt x="91881" y="37162"/>
                </a:lnTo>
                <a:lnTo>
                  <a:pt x="91881" y="37087"/>
                </a:lnTo>
                <a:lnTo>
                  <a:pt x="91862" y="37031"/>
                </a:lnTo>
                <a:lnTo>
                  <a:pt x="91825" y="36957"/>
                </a:lnTo>
                <a:lnTo>
                  <a:pt x="91788" y="36901"/>
                </a:lnTo>
                <a:lnTo>
                  <a:pt x="91695" y="36845"/>
                </a:lnTo>
                <a:lnTo>
                  <a:pt x="91602" y="36827"/>
                </a:lnTo>
                <a:close/>
                <a:moveTo>
                  <a:pt x="597" y="37478"/>
                </a:moveTo>
                <a:lnTo>
                  <a:pt x="522" y="37497"/>
                </a:lnTo>
                <a:lnTo>
                  <a:pt x="466" y="37497"/>
                </a:lnTo>
                <a:lnTo>
                  <a:pt x="392" y="37534"/>
                </a:lnTo>
                <a:lnTo>
                  <a:pt x="336" y="37571"/>
                </a:lnTo>
                <a:lnTo>
                  <a:pt x="299" y="37627"/>
                </a:lnTo>
                <a:lnTo>
                  <a:pt x="261" y="37683"/>
                </a:lnTo>
                <a:lnTo>
                  <a:pt x="243" y="37739"/>
                </a:lnTo>
                <a:lnTo>
                  <a:pt x="224" y="37869"/>
                </a:lnTo>
                <a:lnTo>
                  <a:pt x="224" y="37944"/>
                </a:lnTo>
                <a:lnTo>
                  <a:pt x="243" y="37999"/>
                </a:lnTo>
                <a:lnTo>
                  <a:pt x="280" y="38074"/>
                </a:lnTo>
                <a:lnTo>
                  <a:pt x="317" y="38130"/>
                </a:lnTo>
                <a:lnTo>
                  <a:pt x="373" y="38167"/>
                </a:lnTo>
                <a:lnTo>
                  <a:pt x="429" y="38204"/>
                </a:lnTo>
                <a:lnTo>
                  <a:pt x="485" y="38223"/>
                </a:lnTo>
                <a:lnTo>
                  <a:pt x="615" y="38223"/>
                </a:lnTo>
                <a:lnTo>
                  <a:pt x="690" y="38186"/>
                </a:lnTo>
                <a:lnTo>
                  <a:pt x="746" y="38148"/>
                </a:lnTo>
                <a:lnTo>
                  <a:pt x="783" y="38093"/>
                </a:lnTo>
                <a:lnTo>
                  <a:pt x="820" y="38037"/>
                </a:lnTo>
                <a:lnTo>
                  <a:pt x="839" y="37962"/>
                </a:lnTo>
                <a:lnTo>
                  <a:pt x="839" y="37888"/>
                </a:lnTo>
                <a:lnTo>
                  <a:pt x="857" y="37832"/>
                </a:lnTo>
                <a:lnTo>
                  <a:pt x="876" y="37739"/>
                </a:lnTo>
                <a:lnTo>
                  <a:pt x="857" y="37664"/>
                </a:lnTo>
                <a:lnTo>
                  <a:pt x="820" y="37590"/>
                </a:lnTo>
                <a:lnTo>
                  <a:pt x="764" y="37553"/>
                </a:lnTo>
                <a:lnTo>
                  <a:pt x="708" y="37515"/>
                </a:lnTo>
                <a:lnTo>
                  <a:pt x="652" y="37497"/>
                </a:lnTo>
                <a:lnTo>
                  <a:pt x="597" y="37478"/>
                </a:lnTo>
                <a:close/>
                <a:moveTo>
                  <a:pt x="615" y="39005"/>
                </a:moveTo>
                <a:lnTo>
                  <a:pt x="559" y="39023"/>
                </a:lnTo>
                <a:lnTo>
                  <a:pt x="504" y="39042"/>
                </a:lnTo>
                <a:lnTo>
                  <a:pt x="410" y="39117"/>
                </a:lnTo>
                <a:lnTo>
                  <a:pt x="373" y="39154"/>
                </a:lnTo>
                <a:lnTo>
                  <a:pt x="336" y="39210"/>
                </a:lnTo>
                <a:lnTo>
                  <a:pt x="317" y="39266"/>
                </a:lnTo>
                <a:lnTo>
                  <a:pt x="317" y="39321"/>
                </a:lnTo>
                <a:lnTo>
                  <a:pt x="317" y="39396"/>
                </a:lnTo>
                <a:lnTo>
                  <a:pt x="336" y="39452"/>
                </a:lnTo>
                <a:lnTo>
                  <a:pt x="355" y="39508"/>
                </a:lnTo>
                <a:lnTo>
                  <a:pt x="410" y="39545"/>
                </a:lnTo>
                <a:lnTo>
                  <a:pt x="504" y="39619"/>
                </a:lnTo>
                <a:lnTo>
                  <a:pt x="597" y="39638"/>
                </a:lnTo>
                <a:lnTo>
                  <a:pt x="708" y="39619"/>
                </a:lnTo>
                <a:lnTo>
                  <a:pt x="801" y="39563"/>
                </a:lnTo>
                <a:lnTo>
                  <a:pt x="857" y="39526"/>
                </a:lnTo>
                <a:lnTo>
                  <a:pt x="876" y="39470"/>
                </a:lnTo>
                <a:lnTo>
                  <a:pt x="913" y="39414"/>
                </a:lnTo>
                <a:lnTo>
                  <a:pt x="913" y="39340"/>
                </a:lnTo>
                <a:lnTo>
                  <a:pt x="913" y="39284"/>
                </a:lnTo>
                <a:lnTo>
                  <a:pt x="894" y="39228"/>
                </a:lnTo>
                <a:lnTo>
                  <a:pt x="876" y="39172"/>
                </a:lnTo>
                <a:lnTo>
                  <a:pt x="820" y="39117"/>
                </a:lnTo>
                <a:lnTo>
                  <a:pt x="727" y="39042"/>
                </a:lnTo>
                <a:lnTo>
                  <a:pt x="671" y="39023"/>
                </a:lnTo>
                <a:lnTo>
                  <a:pt x="615" y="39005"/>
                </a:lnTo>
                <a:close/>
                <a:moveTo>
                  <a:pt x="91695" y="38949"/>
                </a:moveTo>
                <a:lnTo>
                  <a:pt x="91620" y="38968"/>
                </a:lnTo>
                <a:lnTo>
                  <a:pt x="91509" y="39042"/>
                </a:lnTo>
                <a:lnTo>
                  <a:pt x="91471" y="39098"/>
                </a:lnTo>
                <a:lnTo>
                  <a:pt x="91434" y="39154"/>
                </a:lnTo>
                <a:lnTo>
                  <a:pt x="91416" y="39210"/>
                </a:lnTo>
                <a:lnTo>
                  <a:pt x="91397" y="39284"/>
                </a:lnTo>
                <a:lnTo>
                  <a:pt x="91397" y="39340"/>
                </a:lnTo>
                <a:lnTo>
                  <a:pt x="91416" y="39396"/>
                </a:lnTo>
                <a:lnTo>
                  <a:pt x="91434" y="39470"/>
                </a:lnTo>
                <a:lnTo>
                  <a:pt x="91471" y="39526"/>
                </a:lnTo>
                <a:lnTo>
                  <a:pt x="91509" y="39563"/>
                </a:lnTo>
                <a:lnTo>
                  <a:pt x="91564" y="39601"/>
                </a:lnTo>
                <a:lnTo>
                  <a:pt x="91620" y="39638"/>
                </a:lnTo>
                <a:lnTo>
                  <a:pt x="91695" y="39657"/>
                </a:lnTo>
                <a:lnTo>
                  <a:pt x="91751" y="39657"/>
                </a:lnTo>
                <a:lnTo>
                  <a:pt x="91825" y="39638"/>
                </a:lnTo>
                <a:lnTo>
                  <a:pt x="91881" y="39619"/>
                </a:lnTo>
                <a:lnTo>
                  <a:pt x="91937" y="39601"/>
                </a:lnTo>
                <a:lnTo>
                  <a:pt x="91993" y="39545"/>
                </a:lnTo>
                <a:lnTo>
                  <a:pt x="92030" y="39489"/>
                </a:lnTo>
                <a:lnTo>
                  <a:pt x="92067" y="39433"/>
                </a:lnTo>
                <a:lnTo>
                  <a:pt x="92086" y="39359"/>
                </a:lnTo>
                <a:lnTo>
                  <a:pt x="92086" y="39303"/>
                </a:lnTo>
                <a:lnTo>
                  <a:pt x="92067" y="39228"/>
                </a:lnTo>
                <a:lnTo>
                  <a:pt x="92049" y="39172"/>
                </a:lnTo>
                <a:lnTo>
                  <a:pt x="92011" y="39098"/>
                </a:lnTo>
                <a:lnTo>
                  <a:pt x="91974" y="39042"/>
                </a:lnTo>
                <a:lnTo>
                  <a:pt x="91918" y="39005"/>
                </a:lnTo>
                <a:lnTo>
                  <a:pt x="91844" y="38968"/>
                </a:lnTo>
                <a:lnTo>
                  <a:pt x="91769" y="38949"/>
                </a:lnTo>
                <a:close/>
                <a:moveTo>
                  <a:pt x="597" y="40476"/>
                </a:moveTo>
                <a:lnTo>
                  <a:pt x="541" y="40494"/>
                </a:lnTo>
                <a:lnTo>
                  <a:pt x="485" y="40513"/>
                </a:lnTo>
                <a:lnTo>
                  <a:pt x="392" y="40587"/>
                </a:lnTo>
                <a:lnTo>
                  <a:pt x="317" y="40699"/>
                </a:lnTo>
                <a:lnTo>
                  <a:pt x="317" y="40755"/>
                </a:lnTo>
                <a:lnTo>
                  <a:pt x="299" y="40811"/>
                </a:lnTo>
                <a:lnTo>
                  <a:pt x="317" y="40885"/>
                </a:lnTo>
                <a:lnTo>
                  <a:pt x="336" y="40941"/>
                </a:lnTo>
                <a:lnTo>
                  <a:pt x="373" y="40997"/>
                </a:lnTo>
                <a:lnTo>
                  <a:pt x="410" y="41034"/>
                </a:lnTo>
                <a:lnTo>
                  <a:pt x="504" y="41090"/>
                </a:lnTo>
                <a:lnTo>
                  <a:pt x="615" y="41109"/>
                </a:lnTo>
                <a:lnTo>
                  <a:pt x="727" y="41090"/>
                </a:lnTo>
                <a:lnTo>
                  <a:pt x="783" y="41053"/>
                </a:lnTo>
                <a:lnTo>
                  <a:pt x="839" y="41016"/>
                </a:lnTo>
                <a:lnTo>
                  <a:pt x="876" y="40960"/>
                </a:lnTo>
                <a:lnTo>
                  <a:pt x="913" y="40904"/>
                </a:lnTo>
                <a:lnTo>
                  <a:pt x="913" y="40848"/>
                </a:lnTo>
                <a:lnTo>
                  <a:pt x="932" y="40774"/>
                </a:lnTo>
                <a:lnTo>
                  <a:pt x="913" y="40699"/>
                </a:lnTo>
                <a:lnTo>
                  <a:pt x="876" y="40643"/>
                </a:lnTo>
                <a:lnTo>
                  <a:pt x="801" y="40550"/>
                </a:lnTo>
                <a:lnTo>
                  <a:pt x="708" y="40494"/>
                </a:lnTo>
                <a:lnTo>
                  <a:pt x="652" y="40476"/>
                </a:lnTo>
                <a:close/>
                <a:moveTo>
                  <a:pt x="91732" y="40625"/>
                </a:moveTo>
                <a:lnTo>
                  <a:pt x="91676" y="40643"/>
                </a:lnTo>
                <a:lnTo>
                  <a:pt x="91620" y="40643"/>
                </a:lnTo>
                <a:lnTo>
                  <a:pt x="91564" y="40680"/>
                </a:lnTo>
                <a:lnTo>
                  <a:pt x="91509" y="40755"/>
                </a:lnTo>
                <a:lnTo>
                  <a:pt x="91471" y="40848"/>
                </a:lnTo>
                <a:lnTo>
                  <a:pt x="91471" y="40941"/>
                </a:lnTo>
                <a:lnTo>
                  <a:pt x="91490" y="41034"/>
                </a:lnTo>
                <a:lnTo>
                  <a:pt x="91527" y="41090"/>
                </a:lnTo>
                <a:lnTo>
                  <a:pt x="91564" y="41127"/>
                </a:lnTo>
                <a:lnTo>
                  <a:pt x="91658" y="41165"/>
                </a:lnTo>
                <a:lnTo>
                  <a:pt x="91769" y="41183"/>
                </a:lnTo>
                <a:lnTo>
                  <a:pt x="91825" y="41165"/>
                </a:lnTo>
                <a:lnTo>
                  <a:pt x="91881" y="41146"/>
                </a:lnTo>
                <a:lnTo>
                  <a:pt x="91918" y="41109"/>
                </a:lnTo>
                <a:lnTo>
                  <a:pt x="91955" y="41071"/>
                </a:lnTo>
                <a:lnTo>
                  <a:pt x="92011" y="40978"/>
                </a:lnTo>
                <a:lnTo>
                  <a:pt x="92011" y="40867"/>
                </a:lnTo>
                <a:lnTo>
                  <a:pt x="91974" y="40774"/>
                </a:lnTo>
                <a:lnTo>
                  <a:pt x="91937" y="40718"/>
                </a:lnTo>
                <a:lnTo>
                  <a:pt x="91900" y="40680"/>
                </a:lnTo>
                <a:lnTo>
                  <a:pt x="91844" y="40662"/>
                </a:lnTo>
                <a:lnTo>
                  <a:pt x="91788" y="40643"/>
                </a:lnTo>
                <a:lnTo>
                  <a:pt x="91732" y="40625"/>
                </a:lnTo>
                <a:close/>
                <a:moveTo>
                  <a:pt x="485" y="42207"/>
                </a:moveTo>
                <a:lnTo>
                  <a:pt x="429" y="42226"/>
                </a:lnTo>
                <a:lnTo>
                  <a:pt x="355" y="42263"/>
                </a:lnTo>
                <a:lnTo>
                  <a:pt x="317" y="42319"/>
                </a:lnTo>
                <a:lnTo>
                  <a:pt x="280" y="42375"/>
                </a:lnTo>
                <a:lnTo>
                  <a:pt x="243" y="42431"/>
                </a:lnTo>
                <a:lnTo>
                  <a:pt x="224" y="42505"/>
                </a:lnTo>
                <a:lnTo>
                  <a:pt x="243" y="42561"/>
                </a:lnTo>
                <a:lnTo>
                  <a:pt x="243" y="42635"/>
                </a:lnTo>
                <a:lnTo>
                  <a:pt x="280" y="42673"/>
                </a:lnTo>
                <a:lnTo>
                  <a:pt x="336" y="42766"/>
                </a:lnTo>
                <a:lnTo>
                  <a:pt x="448" y="42822"/>
                </a:lnTo>
                <a:lnTo>
                  <a:pt x="559" y="42859"/>
                </a:lnTo>
                <a:lnTo>
                  <a:pt x="634" y="42840"/>
                </a:lnTo>
                <a:lnTo>
                  <a:pt x="690" y="42822"/>
                </a:lnTo>
                <a:lnTo>
                  <a:pt x="746" y="42784"/>
                </a:lnTo>
                <a:lnTo>
                  <a:pt x="801" y="42747"/>
                </a:lnTo>
                <a:lnTo>
                  <a:pt x="839" y="42691"/>
                </a:lnTo>
                <a:lnTo>
                  <a:pt x="857" y="42617"/>
                </a:lnTo>
                <a:lnTo>
                  <a:pt x="876" y="42561"/>
                </a:lnTo>
                <a:lnTo>
                  <a:pt x="876" y="42486"/>
                </a:lnTo>
                <a:lnTo>
                  <a:pt x="857" y="42431"/>
                </a:lnTo>
                <a:lnTo>
                  <a:pt x="839" y="42375"/>
                </a:lnTo>
                <a:lnTo>
                  <a:pt x="764" y="42282"/>
                </a:lnTo>
                <a:lnTo>
                  <a:pt x="671" y="42226"/>
                </a:lnTo>
                <a:lnTo>
                  <a:pt x="559" y="42207"/>
                </a:lnTo>
                <a:close/>
                <a:moveTo>
                  <a:pt x="91583" y="42468"/>
                </a:moveTo>
                <a:lnTo>
                  <a:pt x="91527" y="42505"/>
                </a:lnTo>
                <a:lnTo>
                  <a:pt x="91471" y="42524"/>
                </a:lnTo>
                <a:lnTo>
                  <a:pt x="91416" y="42580"/>
                </a:lnTo>
                <a:lnTo>
                  <a:pt x="91378" y="42617"/>
                </a:lnTo>
                <a:lnTo>
                  <a:pt x="91341" y="42673"/>
                </a:lnTo>
                <a:lnTo>
                  <a:pt x="91322" y="42747"/>
                </a:lnTo>
                <a:lnTo>
                  <a:pt x="91304" y="42803"/>
                </a:lnTo>
                <a:lnTo>
                  <a:pt x="91322" y="42877"/>
                </a:lnTo>
                <a:lnTo>
                  <a:pt x="91341" y="42952"/>
                </a:lnTo>
                <a:lnTo>
                  <a:pt x="91378" y="43008"/>
                </a:lnTo>
                <a:lnTo>
                  <a:pt x="91416" y="43045"/>
                </a:lnTo>
                <a:lnTo>
                  <a:pt x="91471" y="43101"/>
                </a:lnTo>
                <a:lnTo>
                  <a:pt x="91527" y="43119"/>
                </a:lnTo>
                <a:lnTo>
                  <a:pt x="91583" y="43138"/>
                </a:lnTo>
                <a:lnTo>
                  <a:pt x="91658" y="43157"/>
                </a:lnTo>
                <a:lnTo>
                  <a:pt x="91713" y="43138"/>
                </a:lnTo>
                <a:lnTo>
                  <a:pt x="91788" y="43119"/>
                </a:lnTo>
                <a:lnTo>
                  <a:pt x="91844" y="43101"/>
                </a:lnTo>
                <a:lnTo>
                  <a:pt x="91900" y="43045"/>
                </a:lnTo>
                <a:lnTo>
                  <a:pt x="91937" y="43008"/>
                </a:lnTo>
                <a:lnTo>
                  <a:pt x="91974" y="42933"/>
                </a:lnTo>
                <a:lnTo>
                  <a:pt x="91993" y="42877"/>
                </a:lnTo>
                <a:lnTo>
                  <a:pt x="91993" y="42803"/>
                </a:lnTo>
                <a:lnTo>
                  <a:pt x="91993" y="42747"/>
                </a:lnTo>
                <a:lnTo>
                  <a:pt x="91974" y="42673"/>
                </a:lnTo>
                <a:lnTo>
                  <a:pt x="91937" y="42617"/>
                </a:lnTo>
                <a:lnTo>
                  <a:pt x="91900" y="42580"/>
                </a:lnTo>
                <a:lnTo>
                  <a:pt x="91844" y="42524"/>
                </a:lnTo>
                <a:lnTo>
                  <a:pt x="91788" y="42505"/>
                </a:lnTo>
                <a:lnTo>
                  <a:pt x="91713" y="42486"/>
                </a:lnTo>
                <a:lnTo>
                  <a:pt x="91658" y="42468"/>
                </a:lnTo>
                <a:close/>
                <a:moveTo>
                  <a:pt x="652" y="43790"/>
                </a:moveTo>
                <a:lnTo>
                  <a:pt x="615" y="43827"/>
                </a:lnTo>
                <a:lnTo>
                  <a:pt x="578" y="43864"/>
                </a:lnTo>
                <a:lnTo>
                  <a:pt x="559" y="43920"/>
                </a:lnTo>
                <a:lnTo>
                  <a:pt x="578" y="43976"/>
                </a:lnTo>
                <a:lnTo>
                  <a:pt x="615" y="44013"/>
                </a:lnTo>
                <a:lnTo>
                  <a:pt x="652" y="44032"/>
                </a:lnTo>
                <a:lnTo>
                  <a:pt x="708" y="44050"/>
                </a:lnTo>
                <a:lnTo>
                  <a:pt x="746" y="44032"/>
                </a:lnTo>
                <a:lnTo>
                  <a:pt x="783" y="44013"/>
                </a:lnTo>
                <a:lnTo>
                  <a:pt x="820" y="43976"/>
                </a:lnTo>
                <a:lnTo>
                  <a:pt x="839" y="43920"/>
                </a:lnTo>
                <a:lnTo>
                  <a:pt x="820" y="43864"/>
                </a:lnTo>
                <a:lnTo>
                  <a:pt x="783" y="43827"/>
                </a:lnTo>
                <a:lnTo>
                  <a:pt x="746" y="43790"/>
                </a:lnTo>
                <a:close/>
                <a:moveTo>
                  <a:pt x="91732" y="44050"/>
                </a:moveTo>
                <a:lnTo>
                  <a:pt x="91639" y="44069"/>
                </a:lnTo>
                <a:lnTo>
                  <a:pt x="91527" y="44125"/>
                </a:lnTo>
                <a:lnTo>
                  <a:pt x="91490" y="44162"/>
                </a:lnTo>
                <a:lnTo>
                  <a:pt x="91471" y="44218"/>
                </a:lnTo>
                <a:lnTo>
                  <a:pt x="91453" y="44274"/>
                </a:lnTo>
                <a:lnTo>
                  <a:pt x="91434" y="44330"/>
                </a:lnTo>
                <a:lnTo>
                  <a:pt x="91453" y="44404"/>
                </a:lnTo>
                <a:lnTo>
                  <a:pt x="91471" y="44460"/>
                </a:lnTo>
                <a:lnTo>
                  <a:pt x="91490" y="44516"/>
                </a:lnTo>
                <a:lnTo>
                  <a:pt x="91527" y="44553"/>
                </a:lnTo>
                <a:lnTo>
                  <a:pt x="91639" y="44609"/>
                </a:lnTo>
                <a:lnTo>
                  <a:pt x="91732" y="44628"/>
                </a:lnTo>
                <a:lnTo>
                  <a:pt x="91844" y="44609"/>
                </a:lnTo>
                <a:lnTo>
                  <a:pt x="91937" y="44553"/>
                </a:lnTo>
                <a:lnTo>
                  <a:pt x="91974" y="44516"/>
                </a:lnTo>
                <a:lnTo>
                  <a:pt x="92011" y="44460"/>
                </a:lnTo>
                <a:lnTo>
                  <a:pt x="92030" y="44404"/>
                </a:lnTo>
                <a:lnTo>
                  <a:pt x="92030" y="44330"/>
                </a:lnTo>
                <a:lnTo>
                  <a:pt x="92030" y="44274"/>
                </a:lnTo>
                <a:lnTo>
                  <a:pt x="92011" y="44218"/>
                </a:lnTo>
                <a:lnTo>
                  <a:pt x="91974" y="44162"/>
                </a:lnTo>
                <a:lnTo>
                  <a:pt x="91937" y="44125"/>
                </a:lnTo>
                <a:lnTo>
                  <a:pt x="91844" y="44069"/>
                </a:lnTo>
                <a:lnTo>
                  <a:pt x="91732" y="44050"/>
                </a:lnTo>
                <a:close/>
                <a:moveTo>
                  <a:pt x="708" y="45093"/>
                </a:moveTo>
                <a:lnTo>
                  <a:pt x="578" y="45112"/>
                </a:lnTo>
                <a:lnTo>
                  <a:pt x="522" y="45112"/>
                </a:lnTo>
                <a:lnTo>
                  <a:pt x="466" y="45149"/>
                </a:lnTo>
                <a:lnTo>
                  <a:pt x="429" y="45186"/>
                </a:lnTo>
                <a:lnTo>
                  <a:pt x="392" y="45242"/>
                </a:lnTo>
                <a:lnTo>
                  <a:pt x="355" y="45298"/>
                </a:lnTo>
                <a:lnTo>
                  <a:pt x="355" y="45372"/>
                </a:lnTo>
                <a:lnTo>
                  <a:pt x="355" y="45428"/>
                </a:lnTo>
                <a:lnTo>
                  <a:pt x="355" y="45484"/>
                </a:lnTo>
                <a:lnTo>
                  <a:pt x="392" y="45540"/>
                </a:lnTo>
                <a:lnTo>
                  <a:pt x="429" y="45577"/>
                </a:lnTo>
                <a:lnTo>
                  <a:pt x="522" y="45652"/>
                </a:lnTo>
                <a:lnTo>
                  <a:pt x="652" y="45689"/>
                </a:lnTo>
                <a:lnTo>
                  <a:pt x="708" y="45689"/>
                </a:lnTo>
                <a:lnTo>
                  <a:pt x="783" y="45670"/>
                </a:lnTo>
                <a:lnTo>
                  <a:pt x="839" y="45652"/>
                </a:lnTo>
                <a:lnTo>
                  <a:pt x="876" y="45614"/>
                </a:lnTo>
                <a:lnTo>
                  <a:pt x="932" y="45577"/>
                </a:lnTo>
                <a:lnTo>
                  <a:pt x="969" y="45540"/>
                </a:lnTo>
                <a:lnTo>
                  <a:pt x="988" y="45465"/>
                </a:lnTo>
                <a:lnTo>
                  <a:pt x="1006" y="45409"/>
                </a:lnTo>
                <a:lnTo>
                  <a:pt x="988" y="45354"/>
                </a:lnTo>
                <a:lnTo>
                  <a:pt x="988" y="45298"/>
                </a:lnTo>
                <a:lnTo>
                  <a:pt x="950" y="45242"/>
                </a:lnTo>
                <a:lnTo>
                  <a:pt x="913" y="45186"/>
                </a:lnTo>
                <a:lnTo>
                  <a:pt x="876" y="45149"/>
                </a:lnTo>
                <a:lnTo>
                  <a:pt x="820" y="45112"/>
                </a:lnTo>
                <a:lnTo>
                  <a:pt x="764" y="45093"/>
                </a:lnTo>
                <a:close/>
                <a:moveTo>
                  <a:pt x="91695" y="45093"/>
                </a:moveTo>
                <a:lnTo>
                  <a:pt x="91620" y="45112"/>
                </a:lnTo>
                <a:lnTo>
                  <a:pt x="91546" y="45130"/>
                </a:lnTo>
                <a:lnTo>
                  <a:pt x="91490" y="45167"/>
                </a:lnTo>
                <a:lnTo>
                  <a:pt x="91434" y="45223"/>
                </a:lnTo>
                <a:lnTo>
                  <a:pt x="91378" y="45279"/>
                </a:lnTo>
                <a:lnTo>
                  <a:pt x="91360" y="45354"/>
                </a:lnTo>
                <a:lnTo>
                  <a:pt x="91341" y="45428"/>
                </a:lnTo>
                <a:lnTo>
                  <a:pt x="91341" y="45503"/>
                </a:lnTo>
                <a:lnTo>
                  <a:pt x="91360" y="45558"/>
                </a:lnTo>
                <a:lnTo>
                  <a:pt x="91378" y="45614"/>
                </a:lnTo>
                <a:lnTo>
                  <a:pt x="91416" y="45670"/>
                </a:lnTo>
                <a:lnTo>
                  <a:pt x="91453" y="45726"/>
                </a:lnTo>
                <a:lnTo>
                  <a:pt x="91564" y="45782"/>
                </a:lnTo>
                <a:lnTo>
                  <a:pt x="91620" y="45800"/>
                </a:lnTo>
                <a:lnTo>
                  <a:pt x="91695" y="45819"/>
                </a:lnTo>
                <a:lnTo>
                  <a:pt x="91769" y="45800"/>
                </a:lnTo>
                <a:lnTo>
                  <a:pt x="91844" y="45782"/>
                </a:lnTo>
                <a:lnTo>
                  <a:pt x="91900" y="45745"/>
                </a:lnTo>
                <a:lnTo>
                  <a:pt x="91955" y="45689"/>
                </a:lnTo>
                <a:lnTo>
                  <a:pt x="91993" y="45633"/>
                </a:lnTo>
                <a:lnTo>
                  <a:pt x="92030" y="45558"/>
                </a:lnTo>
                <a:lnTo>
                  <a:pt x="92049" y="45484"/>
                </a:lnTo>
                <a:lnTo>
                  <a:pt x="92049" y="45409"/>
                </a:lnTo>
                <a:lnTo>
                  <a:pt x="92030" y="45354"/>
                </a:lnTo>
                <a:lnTo>
                  <a:pt x="92011" y="45298"/>
                </a:lnTo>
                <a:lnTo>
                  <a:pt x="91974" y="45242"/>
                </a:lnTo>
                <a:lnTo>
                  <a:pt x="91937" y="45186"/>
                </a:lnTo>
                <a:lnTo>
                  <a:pt x="91825" y="45130"/>
                </a:lnTo>
                <a:lnTo>
                  <a:pt x="91695" y="45093"/>
                </a:lnTo>
                <a:close/>
                <a:moveTo>
                  <a:pt x="504" y="46769"/>
                </a:moveTo>
                <a:lnTo>
                  <a:pt x="448" y="46787"/>
                </a:lnTo>
                <a:lnTo>
                  <a:pt x="392" y="46824"/>
                </a:lnTo>
                <a:lnTo>
                  <a:pt x="336" y="46862"/>
                </a:lnTo>
                <a:lnTo>
                  <a:pt x="280" y="46918"/>
                </a:lnTo>
                <a:lnTo>
                  <a:pt x="206" y="47066"/>
                </a:lnTo>
                <a:lnTo>
                  <a:pt x="187" y="47141"/>
                </a:lnTo>
                <a:lnTo>
                  <a:pt x="187" y="47215"/>
                </a:lnTo>
                <a:lnTo>
                  <a:pt x="187" y="47290"/>
                </a:lnTo>
                <a:lnTo>
                  <a:pt x="224" y="47364"/>
                </a:lnTo>
                <a:lnTo>
                  <a:pt x="261" y="47420"/>
                </a:lnTo>
                <a:lnTo>
                  <a:pt x="317" y="47476"/>
                </a:lnTo>
                <a:lnTo>
                  <a:pt x="392" y="47513"/>
                </a:lnTo>
                <a:lnTo>
                  <a:pt x="448" y="47532"/>
                </a:lnTo>
                <a:lnTo>
                  <a:pt x="522" y="47551"/>
                </a:lnTo>
                <a:lnTo>
                  <a:pt x="597" y="47532"/>
                </a:lnTo>
                <a:lnTo>
                  <a:pt x="652" y="47513"/>
                </a:lnTo>
                <a:lnTo>
                  <a:pt x="727" y="47476"/>
                </a:lnTo>
                <a:lnTo>
                  <a:pt x="783" y="47439"/>
                </a:lnTo>
                <a:lnTo>
                  <a:pt x="820" y="47383"/>
                </a:lnTo>
                <a:lnTo>
                  <a:pt x="894" y="47234"/>
                </a:lnTo>
                <a:lnTo>
                  <a:pt x="913" y="47160"/>
                </a:lnTo>
                <a:lnTo>
                  <a:pt x="913" y="47085"/>
                </a:lnTo>
                <a:lnTo>
                  <a:pt x="913" y="47011"/>
                </a:lnTo>
                <a:lnTo>
                  <a:pt x="876" y="46936"/>
                </a:lnTo>
                <a:lnTo>
                  <a:pt x="839" y="46880"/>
                </a:lnTo>
                <a:lnTo>
                  <a:pt x="764" y="46824"/>
                </a:lnTo>
                <a:lnTo>
                  <a:pt x="708" y="46787"/>
                </a:lnTo>
                <a:lnTo>
                  <a:pt x="634" y="46769"/>
                </a:lnTo>
                <a:close/>
                <a:moveTo>
                  <a:pt x="91658" y="47215"/>
                </a:moveTo>
                <a:lnTo>
                  <a:pt x="91546" y="47234"/>
                </a:lnTo>
                <a:lnTo>
                  <a:pt x="91471" y="47290"/>
                </a:lnTo>
                <a:lnTo>
                  <a:pt x="91434" y="47327"/>
                </a:lnTo>
                <a:lnTo>
                  <a:pt x="91397" y="47364"/>
                </a:lnTo>
                <a:lnTo>
                  <a:pt x="91397" y="47420"/>
                </a:lnTo>
                <a:lnTo>
                  <a:pt x="91378" y="47476"/>
                </a:lnTo>
                <a:lnTo>
                  <a:pt x="91397" y="47551"/>
                </a:lnTo>
                <a:lnTo>
                  <a:pt x="91397" y="47606"/>
                </a:lnTo>
                <a:lnTo>
                  <a:pt x="91434" y="47644"/>
                </a:lnTo>
                <a:lnTo>
                  <a:pt x="91471" y="47681"/>
                </a:lnTo>
                <a:lnTo>
                  <a:pt x="91546" y="47737"/>
                </a:lnTo>
                <a:lnTo>
                  <a:pt x="91751" y="47737"/>
                </a:lnTo>
                <a:lnTo>
                  <a:pt x="91844" y="47681"/>
                </a:lnTo>
                <a:lnTo>
                  <a:pt x="91881" y="47644"/>
                </a:lnTo>
                <a:lnTo>
                  <a:pt x="91900" y="47606"/>
                </a:lnTo>
                <a:lnTo>
                  <a:pt x="91918" y="47551"/>
                </a:lnTo>
                <a:lnTo>
                  <a:pt x="91918" y="47476"/>
                </a:lnTo>
                <a:lnTo>
                  <a:pt x="91918" y="47420"/>
                </a:lnTo>
                <a:lnTo>
                  <a:pt x="91900" y="47364"/>
                </a:lnTo>
                <a:lnTo>
                  <a:pt x="91881" y="47327"/>
                </a:lnTo>
                <a:lnTo>
                  <a:pt x="91844" y="47290"/>
                </a:lnTo>
                <a:lnTo>
                  <a:pt x="91751" y="47234"/>
                </a:lnTo>
                <a:lnTo>
                  <a:pt x="91658" y="47215"/>
                </a:lnTo>
                <a:close/>
                <a:moveTo>
                  <a:pt x="504" y="48295"/>
                </a:moveTo>
                <a:lnTo>
                  <a:pt x="429" y="48333"/>
                </a:lnTo>
                <a:lnTo>
                  <a:pt x="373" y="48407"/>
                </a:lnTo>
                <a:lnTo>
                  <a:pt x="355" y="48481"/>
                </a:lnTo>
                <a:lnTo>
                  <a:pt x="336" y="48556"/>
                </a:lnTo>
                <a:lnTo>
                  <a:pt x="336" y="48630"/>
                </a:lnTo>
                <a:lnTo>
                  <a:pt x="355" y="48705"/>
                </a:lnTo>
                <a:lnTo>
                  <a:pt x="373" y="48779"/>
                </a:lnTo>
                <a:lnTo>
                  <a:pt x="410" y="48835"/>
                </a:lnTo>
                <a:lnTo>
                  <a:pt x="466" y="48891"/>
                </a:lnTo>
                <a:lnTo>
                  <a:pt x="522" y="48928"/>
                </a:lnTo>
                <a:lnTo>
                  <a:pt x="597" y="48947"/>
                </a:lnTo>
                <a:lnTo>
                  <a:pt x="671" y="48928"/>
                </a:lnTo>
                <a:lnTo>
                  <a:pt x="746" y="48891"/>
                </a:lnTo>
                <a:lnTo>
                  <a:pt x="820" y="48835"/>
                </a:lnTo>
                <a:lnTo>
                  <a:pt x="857" y="48779"/>
                </a:lnTo>
                <a:lnTo>
                  <a:pt x="894" y="48705"/>
                </a:lnTo>
                <a:lnTo>
                  <a:pt x="913" y="48612"/>
                </a:lnTo>
                <a:lnTo>
                  <a:pt x="913" y="48519"/>
                </a:lnTo>
                <a:lnTo>
                  <a:pt x="876" y="48444"/>
                </a:lnTo>
                <a:lnTo>
                  <a:pt x="820" y="48370"/>
                </a:lnTo>
                <a:lnTo>
                  <a:pt x="746" y="48333"/>
                </a:lnTo>
                <a:lnTo>
                  <a:pt x="671" y="48295"/>
                </a:lnTo>
                <a:close/>
                <a:moveTo>
                  <a:pt x="91658" y="48630"/>
                </a:moveTo>
                <a:lnTo>
                  <a:pt x="91564" y="48649"/>
                </a:lnTo>
                <a:lnTo>
                  <a:pt x="91471" y="48705"/>
                </a:lnTo>
                <a:lnTo>
                  <a:pt x="91434" y="48742"/>
                </a:lnTo>
                <a:lnTo>
                  <a:pt x="91397" y="48798"/>
                </a:lnTo>
                <a:lnTo>
                  <a:pt x="91360" y="48891"/>
                </a:lnTo>
                <a:lnTo>
                  <a:pt x="91378" y="49003"/>
                </a:lnTo>
                <a:lnTo>
                  <a:pt x="91397" y="49059"/>
                </a:lnTo>
                <a:lnTo>
                  <a:pt x="91434" y="49114"/>
                </a:lnTo>
                <a:lnTo>
                  <a:pt x="91471" y="49152"/>
                </a:lnTo>
                <a:lnTo>
                  <a:pt x="91509" y="49170"/>
                </a:lnTo>
                <a:lnTo>
                  <a:pt x="91620" y="49208"/>
                </a:lnTo>
                <a:lnTo>
                  <a:pt x="91732" y="49208"/>
                </a:lnTo>
                <a:lnTo>
                  <a:pt x="91788" y="49189"/>
                </a:lnTo>
                <a:lnTo>
                  <a:pt x="91825" y="49152"/>
                </a:lnTo>
                <a:lnTo>
                  <a:pt x="91881" y="49114"/>
                </a:lnTo>
                <a:lnTo>
                  <a:pt x="91900" y="49059"/>
                </a:lnTo>
                <a:lnTo>
                  <a:pt x="91937" y="49003"/>
                </a:lnTo>
                <a:lnTo>
                  <a:pt x="91937" y="48947"/>
                </a:lnTo>
                <a:lnTo>
                  <a:pt x="91937" y="48872"/>
                </a:lnTo>
                <a:lnTo>
                  <a:pt x="91937" y="48817"/>
                </a:lnTo>
                <a:lnTo>
                  <a:pt x="91900" y="48761"/>
                </a:lnTo>
                <a:lnTo>
                  <a:pt x="91862" y="48723"/>
                </a:lnTo>
                <a:lnTo>
                  <a:pt x="91769" y="48668"/>
                </a:lnTo>
                <a:lnTo>
                  <a:pt x="91658" y="48630"/>
                </a:lnTo>
                <a:close/>
                <a:moveTo>
                  <a:pt x="26755" y="49990"/>
                </a:moveTo>
                <a:lnTo>
                  <a:pt x="26736" y="50008"/>
                </a:lnTo>
                <a:lnTo>
                  <a:pt x="26744" y="50004"/>
                </a:lnTo>
                <a:lnTo>
                  <a:pt x="26755" y="49990"/>
                </a:lnTo>
                <a:close/>
                <a:moveTo>
                  <a:pt x="48836" y="50027"/>
                </a:moveTo>
                <a:lnTo>
                  <a:pt x="48817" y="50045"/>
                </a:lnTo>
                <a:lnTo>
                  <a:pt x="48825" y="50040"/>
                </a:lnTo>
                <a:lnTo>
                  <a:pt x="48825" y="50040"/>
                </a:lnTo>
                <a:lnTo>
                  <a:pt x="48836" y="50027"/>
                </a:lnTo>
                <a:close/>
                <a:moveTo>
                  <a:pt x="39192" y="49952"/>
                </a:moveTo>
                <a:lnTo>
                  <a:pt x="39155" y="49971"/>
                </a:lnTo>
                <a:lnTo>
                  <a:pt x="39099" y="50008"/>
                </a:lnTo>
                <a:lnTo>
                  <a:pt x="39062" y="50045"/>
                </a:lnTo>
                <a:lnTo>
                  <a:pt x="39024" y="50083"/>
                </a:lnTo>
                <a:lnTo>
                  <a:pt x="38987" y="50194"/>
                </a:lnTo>
                <a:lnTo>
                  <a:pt x="38987" y="50250"/>
                </a:lnTo>
                <a:lnTo>
                  <a:pt x="39006" y="50306"/>
                </a:lnTo>
                <a:lnTo>
                  <a:pt x="39024" y="50362"/>
                </a:lnTo>
                <a:lnTo>
                  <a:pt x="39062" y="50418"/>
                </a:lnTo>
                <a:lnTo>
                  <a:pt x="39136" y="50474"/>
                </a:lnTo>
                <a:lnTo>
                  <a:pt x="39248" y="50492"/>
                </a:lnTo>
                <a:lnTo>
                  <a:pt x="39341" y="50492"/>
                </a:lnTo>
                <a:lnTo>
                  <a:pt x="39434" y="50455"/>
                </a:lnTo>
                <a:lnTo>
                  <a:pt x="39471" y="50399"/>
                </a:lnTo>
                <a:lnTo>
                  <a:pt x="39508" y="50362"/>
                </a:lnTo>
                <a:lnTo>
                  <a:pt x="39546" y="50250"/>
                </a:lnTo>
                <a:lnTo>
                  <a:pt x="39546" y="50194"/>
                </a:lnTo>
                <a:lnTo>
                  <a:pt x="39546" y="50157"/>
                </a:lnTo>
                <a:lnTo>
                  <a:pt x="39527" y="50101"/>
                </a:lnTo>
                <a:lnTo>
                  <a:pt x="39490" y="50045"/>
                </a:lnTo>
                <a:lnTo>
                  <a:pt x="39453" y="50008"/>
                </a:lnTo>
                <a:lnTo>
                  <a:pt x="39397" y="49971"/>
                </a:lnTo>
                <a:lnTo>
                  <a:pt x="39304" y="49952"/>
                </a:lnTo>
                <a:close/>
                <a:moveTo>
                  <a:pt x="42692" y="49915"/>
                </a:moveTo>
                <a:lnTo>
                  <a:pt x="42636" y="49934"/>
                </a:lnTo>
                <a:lnTo>
                  <a:pt x="42562" y="49952"/>
                </a:lnTo>
                <a:lnTo>
                  <a:pt x="42524" y="49971"/>
                </a:lnTo>
                <a:lnTo>
                  <a:pt x="42487" y="50008"/>
                </a:lnTo>
                <a:lnTo>
                  <a:pt x="42431" y="50101"/>
                </a:lnTo>
                <a:lnTo>
                  <a:pt x="42413" y="50213"/>
                </a:lnTo>
                <a:lnTo>
                  <a:pt x="42431" y="50325"/>
                </a:lnTo>
                <a:lnTo>
                  <a:pt x="42487" y="50418"/>
                </a:lnTo>
                <a:lnTo>
                  <a:pt x="42524" y="50455"/>
                </a:lnTo>
                <a:lnTo>
                  <a:pt x="42562" y="50492"/>
                </a:lnTo>
                <a:lnTo>
                  <a:pt x="42636" y="50511"/>
                </a:lnTo>
                <a:lnTo>
                  <a:pt x="42767" y="50511"/>
                </a:lnTo>
                <a:lnTo>
                  <a:pt x="42822" y="50492"/>
                </a:lnTo>
                <a:lnTo>
                  <a:pt x="42878" y="50455"/>
                </a:lnTo>
                <a:lnTo>
                  <a:pt x="42915" y="50418"/>
                </a:lnTo>
                <a:lnTo>
                  <a:pt x="42971" y="50325"/>
                </a:lnTo>
                <a:lnTo>
                  <a:pt x="42990" y="50213"/>
                </a:lnTo>
                <a:lnTo>
                  <a:pt x="42971" y="50101"/>
                </a:lnTo>
                <a:lnTo>
                  <a:pt x="42915" y="50008"/>
                </a:lnTo>
                <a:lnTo>
                  <a:pt x="42878" y="49971"/>
                </a:lnTo>
                <a:lnTo>
                  <a:pt x="42822" y="49952"/>
                </a:lnTo>
                <a:lnTo>
                  <a:pt x="42767" y="49934"/>
                </a:lnTo>
                <a:lnTo>
                  <a:pt x="42692" y="49915"/>
                </a:lnTo>
                <a:close/>
                <a:moveTo>
                  <a:pt x="16422" y="49896"/>
                </a:moveTo>
                <a:lnTo>
                  <a:pt x="16366" y="49915"/>
                </a:lnTo>
                <a:lnTo>
                  <a:pt x="16310" y="49915"/>
                </a:lnTo>
                <a:lnTo>
                  <a:pt x="16217" y="49990"/>
                </a:lnTo>
                <a:lnTo>
                  <a:pt x="16143" y="50083"/>
                </a:lnTo>
                <a:lnTo>
                  <a:pt x="16124" y="50194"/>
                </a:lnTo>
                <a:lnTo>
                  <a:pt x="16105" y="50250"/>
                </a:lnTo>
                <a:lnTo>
                  <a:pt x="16124" y="50325"/>
                </a:lnTo>
                <a:lnTo>
                  <a:pt x="16161" y="50381"/>
                </a:lnTo>
                <a:lnTo>
                  <a:pt x="16199" y="50436"/>
                </a:lnTo>
                <a:lnTo>
                  <a:pt x="16236" y="50474"/>
                </a:lnTo>
                <a:lnTo>
                  <a:pt x="16292" y="50511"/>
                </a:lnTo>
                <a:lnTo>
                  <a:pt x="16366" y="50529"/>
                </a:lnTo>
                <a:lnTo>
                  <a:pt x="16478" y="50529"/>
                </a:lnTo>
                <a:lnTo>
                  <a:pt x="16534" y="50511"/>
                </a:lnTo>
                <a:lnTo>
                  <a:pt x="16627" y="50455"/>
                </a:lnTo>
                <a:lnTo>
                  <a:pt x="16701" y="50362"/>
                </a:lnTo>
                <a:lnTo>
                  <a:pt x="16738" y="50250"/>
                </a:lnTo>
                <a:lnTo>
                  <a:pt x="16738" y="50194"/>
                </a:lnTo>
                <a:lnTo>
                  <a:pt x="16738" y="50120"/>
                </a:lnTo>
                <a:lnTo>
                  <a:pt x="16701" y="50064"/>
                </a:lnTo>
                <a:lnTo>
                  <a:pt x="16664" y="50008"/>
                </a:lnTo>
                <a:lnTo>
                  <a:pt x="16608" y="49971"/>
                </a:lnTo>
                <a:lnTo>
                  <a:pt x="16552" y="49934"/>
                </a:lnTo>
                <a:lnTo>
                  <a:pt x="16496" y="49915"/>
                </a:lnTo>
                <a:lnTo>
                  <a:pt x="16422" y="49896"/>
                </a:lnTo>
                <a:close/>
                <a:moveTo>
                  <a:pt x="32024" y="50064"/>
                </a:moveTo>
                <a:lnTo>
                  <a:pt x="31931" y="50083"/>
                </a:lnTo>
                <a:lnTo>
                  <a:pt x="31856" y="50120"/>
                </a:lnTo>
                <a:lnTo>
                  <a:pt x="31782" y="50213"/>
                </a:lnTo>
                <a:lnTo>
                  <a:pt x="31763" y="50250"/>
                </a:lnTo>
                <a:lnTo>
                  <a:pt x="31763" y="50306"/>
                </a:lnTo>
                <a:lnTo>
                  <a:pt x="31782" y="50381"/>
                </a:lnTo>
                <a:lnTo>
                  <a:pt x="31838" y="50474"/>
                </a:lnTo>
                <a:lnTo>
                  <a:pt x="31912" y="50529"/>
                </a:lnTo>
                <a:lnTo>
                  <a:pt x="32005" y="50548"/>
                </a:lnTo>
                <a:lnTo>
                  <a:pt x="32098" y="50511"/>
                </a:lnTo>
                <a:lnTo>
                  <a:pt x="32154" y="50474"/>
                </a:lnTo>
                <a:lnTo>
                  <a:pt x="32210" y="50399"/>
                </a:lnTo>
                <a:lnTo>
                  <a:pt x="32229" y="50325"/>
                </a:lnTo>
                <a:lnTo>
                  <a:pt x="32229" y="50232"/>
                </a:lnTo>
                <a:lnTo>
                  <a:pt x="32191" y="50157"/>
                </a:lnTo>
                <a:lnTo>
                  <a:pt x="32117" y="50101"/>
                </a:lnTo>
                <a:lnTo>
                  <a:pt x="32024" y="50064"/>
                </a:lnTo>
                <a:close/>
                <a:moveTo>
                  <a:pt x="30404" y="50045"/>
                </a:moveTo>
                <a:lnTo>
                  <a:pt x="30311" y="50064"/>
                </a:lnTo>
                <a:lnTo>
                  <a:pt x="30274" y="50083"/>
                </a:lnTo>
                <a:lnTo>
                  <a:pt x="30237" y="50120"/>
                </a:lnTo>
                <a:lnTo>
                  <a:pt x="30181" y="50176"/>
                </a:lnTo>
                <a:lnTo>
                  <a:pt x="30162" y="50232"/>
                </a:lnTo>
                <a:lnTo>
                  <a:pt x="30143" y="50287"/>
                </a:lnTo>
                <a:lnTo>
                  <a:pt x="30143" y="50343"/>
                </a:lnTo>
                <a:lnTo>
                  <a:pt x="30162" y="50381"/>
                </a:lnTo>
                <a:lnTo>
                  <a:pt x="30181" y="50436"/>
                </a:lnTo>
                <a:lnTo>
                  <a:pt x="30218" y="50492"/>
                </a:lnTo>
                <a:lnTo>
                  <a:pt x="30274" y="50529"/>
                </a:lnTo>
                <a:lnTo>
                  <a:pt x="30367" y="50567"/>
                </a:lnTo>
                <a:lnTo>
                  <a:pt x="30460" y="50548"/>
                </a:lnTo>
                <a:lnTo>
                  <a:pt x="30553" y="50529"/>
                </a:lnTo>
                <a:lnTo>
                  <a:pt x="30609" y="50455"/>
                </a:lnTo>
                <a:lnTo>
                  <a:pt x="30646" y="50418"/>
                </a:lnTo>
                <a:lnTo>
                  <a:pt x="30665" y="50362"/>
                </a:lnTo>
                <a:lnTo>
                  <a:pt x="30665" y="50269"/>
                </a:lnTo>
                <a:lnTo>
                  <a:pt x="30628" y="50194"/>
                </a:lnTo>
                <a:lnTo>
                  <a:pt x="30572" y="50120"/>
                </a:lnTo>
                <a:lnTo>
                  <a:pt x="30497" y="50064"/>
                </a:lnTo>
                <a:lnTo>
                  <a:pt x="30404" y="50045"/>
                </a:lnTo>
                <a:close/>
                <a:moveTo>
                  <a:pt x="37628" y="49878"/>
                </a:moveTo>
                <a:lnTo>
                  <a:pt x="37553" y="49896"/>
                </a:lnTo>
                <a:lnTo>
                  <a:pt x="37498" y="49915"/>
                </a:lnTo>
                <a:lnTo>
                  <a:pt x="37442" y="49971"/>
                </a:lnTo>
                <a:lnTo>
                  <a:pt x="37386" y="50008"/>
                </a:lnTo>
                <a:lnTo>
                  <a:pt x="37349" y="50064"/>
                </a:lnTo>
                <a:lnTo>
                  <a:pt x="37311" y="50138"/>
                </a:lnTo>
                <a:lnTo>
                  <a:pt x="37311" y="50213"/>
                </a:lnTo>
                <a:lnTo>
                  <a:pt x="37311" y="50269"/>
                </a:lnTo>
                <a:lnTo>
                  <a:pt x="37330" y="50343"/>
                </a:lnTo>
                <a:lnTo>
                  <a:pt x="37367" y="50399"/>
                </a:lnTo>
                <a:lnTo>
                  <a:pt x="37423" y="50455"/>
                </a:lnTo>
                <a:lnTo>
                  <a:pt x="37479" y="50511"/>
                </a:lnTo>
                <a:lnTo>
                  <a:pt x="37535" y="50529"/>
                </a:lnTo>
                <a:lnTo>
                  <a:pt x="37591" y="50548"/>
                </a:lnTo>
                <a:lnTo>
                  <a:pt x="37665" y="50567"/>
                </a:lnTo>
                <a:lnTo>
                  <a:pt x="37721" y="50567"/>
                </a:lnTo>
                <a:lnTo>
                  <a:pt x="37795" y="50548"/>
                </a:lnTo>
                <a:lnTo>
                  <a:pt x="37851" y="50511"/>
                </a:lnTo>
                <a:lnTo>
                  <a:pt x="37889" y="50474"/>
                </a:lnTo>
                <a:lnTo>
                  <a:pt x="37944" y="50436"/>
                </a:lnTo>
                <a:lnTo>
                  <a:pt x="37982" y="50381"/>
                </a:lnTo>
                <a:lnTo>
                  <a:pt x="38000" y="50325"/>
                </a:lnTo>
                <a:lnTo>
                  <a:pt x="38019" y="50250"/>
                </a:lnTo>
                <a:lnTo>
                  <a:pt x="38019" y="50176"/>
                </a:lnTo>
                <a:lnTo>
                  <a:pt x="38000" y="50120"/>
                </a:lnTo>
                <a:lnTo>
                  <a:pt x="37963" y="50045"/>
                </a:lnTo>
                <a:lnTo>
                  <a:pt x="37926" y="49990"/>
                </a:lnTo>
                <a:lnTo>
                  <a:pt x="37889" y="49952"/>
                </a:lnTo>
                <a:lnTo>
                  <a:pt x="37833" y="49915"/>
                </a:lnTo>
                <a:lnTo>
                  <a:pt x="37758" y="49878"/>
                </a:lnTo>
                <a:close/>
                <a:moveTo>
                  <a:pt x="48985" y="49971"/>
                </a:moveTo>
                <a:lnTo>
                  <a:pt x="48929" y="49990"/>
                </a:lnTo>
                <a:lnTo>
                  <a:pt x="48873" y="50008"/>
                </a:lnTo>
                <a:lnTo>
                  <a:pt x="48825" y="50040"/>
                </a:lnTo>
                <a:lnTo>
                  <a:pt x="48825" y="50040"/>
                </a:lnTo>
                <a:lnTo>
                  <a:pt x="48762" y="50120"/>
                </a:lnTo>
                <a:lnTo>
                  <a:pt x="48724" y="50176"/>
                </a:lnTo>
                <a:lnTo>
                  <a:pt x="48724" y="50232"/>
                </a:lnTo>
                <a:lnTo>
                  <a:pt x="48743" y="50287"/>
                </a:lnTo>
                <a:lnTo>
                  <a:pt x="48762" y="50343"/>
                </a:lnTo>
                <a:lnTo>
                  <a:pt x="48817" y="50362"/>
                </a:lnTo>
                <a:lnTo>
                  <a:pt x="48855" y="50381"/>
                </a:lnTo>
                <a:lnTo>
                  <a:pt x="48855" y="50399"/>
                </a:lnTo>
                <a:lnTo>
                  <a:pt x="48873" y="50399"/>
                </a:lnTo>
                <a:lnTo>
                  <a:pt x="48910" y="50418"/>
                </a:lnTo>
                <a:lnTo>
                  <a:pt x="48892" y="50418"/>
                </a:lnTo>
                <a:lnTo>
                  <a:pt x="48910" y="50436"/>
                </a:lnTo>
                <a:lnTo>
                  <a:pt x="48966" y="50492"/>
                </a:lnTo>
                <a:lnTo>
                  <a:pt x="49041" y="50548"/>
                </a:lnTo>
                <a:lnTo>
                  <a:pt x="49115" y="50567"/>
                </a:lnTo>
                <a:lnTo>
                  <a:pt x="49190" y="50548"/>
                </a:lnTo>
                <a:lnTo>
                  <a:pt x="49264" y="50529"/>
                </a:lnTo>
                <a:lnTo>
                  <a:pt x="49320" y="50492"/>
                </a:lnTo>
                <a:lnTo>
                  <a:pt x="49376" y="50418"/>
                </a:lnTo>
                <a:lnTo>
                  <a:pt x="49395" y="50343"/>
                </a:lnTo>
                <a:lnTo>
                  <a:pt x="49395" y="50269"/>
                </a:lnTo>
                <a:lnTo>
                  <a:pt x="49376" y="50194"/>
                </a:lnTo>
                <a:lnTo>
                  <a:pt x="49339" y="50120"/>
                </a:lnTo>
                <a:lnTo>
                  <a:pt x="49283" y="50064"/>
                </a:lnTo>
                <a:lnTo>
                  <a:pt x="49208" y="50027"/>
                </a:lnTo>
                <a:lnTo>
                  <a:pt x="49134" y="49990"/>
                </a:lnTo>
                <a:lnTo>
                  <a:pt x="49059" y="49971"/>
                </a:lnTo>
                <a:close/>
                <a:moveTo>
                  <a:pt x="5884" y="49859"/>
                </a:moveTo>
                <a:lnTo>
                  <a:pt x="5828" y="49878"/>
                </a:lnTo>
                <a:lnTo>
                  <a:pt x="5772" y="49915"/>
                </a:lnTo>
                <a:lnTo>
                  <a:pt x="5717" y="49952"/>
                </a:lnTo>
                <a:lnTo>
                  <a:pt x="5642" y="50045"/>
                </a:lnTo>
                <a:lnTo>
                  <a:pt x="5623" y="50120"/>
                </a:lnTo>
                <a:lnTo>
                  <a:pt x="5605" y="50176"/>
                </a:lnTo>
                <a:lnTo>
                  <a:pt x="5605" y="50250"/>
                </a:lnTo>
                <a:lnTo>
                  <a:pt x="5605" y="50325"/>
                </a:lnTo>
                <a:lnTo>
                  <a:pt x="5642" y="50399"/>
                </a:lnTo>
                <a:lnTo>
                  <a:pt x="5698" y="50455"/>
                </a:lnTo>
                <a:lnTo>
                  <a:pt x="5754" y="50511"/>
                </a:lnTo>
                <a:lnTo>
                  <a:pt x="5810" y="50548"/>
                </a:lnTo>
                <a:lnTo>
                  <a:pt x="5884" y="50567"/>
                </a:lnTo>
                <a:lnTo>
                  <a:pt x="5959" y="50585"/>
                </a:lnTo>
                <a:lnTo>
                  <a:pt x="6033" y="50585"/>
                </a:lnTo>
                <a:lnTo>
                  <a:pt x="6089" y="50567"/>
                </a:lnTo>
                <a:lnTo>
                  <a:pt x="6145" y="50529"/>
                </a:lnTo>
                <a:lnTo>
                  <a:pt x="6201" y="50492"/>
                </a:lnTo>
                <a:lnTo>
                  <a:pt x="6275" y="50381"/>
                </a:lnTo>
                <a:lnTo>
                  <a:pt x="6312" y="50325"/>
                </a:lnTo>
                <a:lnTo>
                  <a:pt x="6331" y="50250"/>
                </a:lnTo>
                <a:lnTo>
                  <a:pt x="6331" y="50176"/>
                </a:lnTo>
                <a:lnTo>
                  <a:pt x="6312" y="50101"/>
                </a:lnTo>
                <a:lnTo>
                  <a:pt x="6275" y="50045"/>
                </a:lnTo>
                <a:lnTo>
                  <a:pt x="6238" y="49971"/>
                </a:lnTo>
                <a:lnTo>
                  <a:pt x="6182" y="49934"/>
                </a:lnTo>
                <a:lnTo>
                  <a:pt x="6108" y="49878"/>
                </a:lnTo>
                <a:lnTo>
                  <a:pt x="6033" y="49859"/>
                </a:lnTo>
                <a:close/>
                <a:moveTo>
                  <a:pt x="45839" y="50027"/>
                </a:moveTo>
                <a:lnTo>
                  <a:pt x="45783" y="50045"/>
                </a:lnTo>
                <a:lnTo>
                  <a:pt x="45727" y="50064"/>
                </a:lnTo>
                <a:lnTo>
                  <a:pt x="45690" y="50083"/>
                </a:lnTo>
                <a:lnTo>
                  <a:pt x="45652" y="50120"/>
                </a:lnTo>
                <a:lnTo>
                  <a:pt x="45596" y="50213"/>
                </a:lnTo>
                <a:lnTo>
                  <a:pt x="45578" y="50306"/>
                </a:lnTo>
                <a:lnTo>
                  <a:pt x="45596" y="50399"/>
                </a:lnTo>
                <a:lnTo>
                  <a:pt x="45652" y="50492"/>
                </a:lnTo>
                <a:lnTo>
                  <a:pt x="45690" y="50529"/>
                </a:lnTo>
                <a:lnTo>
                  <a:pt x="45727" y="50548"/>
                </a:lnTo>
                <a:lnTo>
                  <a:pt x="45783" y="50567"/>
                </a:lnTo>
                <a:lnTo>
                  <a:pt x="45839" y="50585"/>
                </a:lnTo>
                <a:lnTo>
                  <a:pt x="45913" y="50567"/>
                </a:lnTo>
                <a:lnTo>
                  <a:pt x="45950" y="50548"/>
                </a:lnTo>
                <a:lnTo>
                  <a:pt x="46006" y="50529"/>
                </a:lnTo>
                <a:lnTo>
                  <a:pt x="46043" y="50492"/>
                </a:lnTo>
                <a:lnTo>
                  <a:pt x="46081" y="50399"/>
                </a:lnTo>
                <a:lnTo>
                  <a:pt x="46099" y="50306"/>
                </a:lnTo>
                <a:lnTo>
                  <a:pt x="46081" y="50213"/>
                </a:lnTo>
                <a:lnTo>
                  <a:pt x="46043" y="50120"/>
                </a:lnTo>
                <a:lnTo>
                  <a:pt x="46006" y="50083"/>
                </a:lnTo>
                <a:lnTo>
                  <a:pt x="45950" y="50064"/>
                </a:lnTo>
                <a:lnTo>
                  <a:pt x="45913" y="50045"/>
                </a:lnTo>
                <a:lnTo>
                  <a:pt x="45839" y="50027"/>
                </a:lnTo>
                <a:close/>
                <a:moveTo>
                  <a:pt x="47272" y="50008"/>
                </a:moveTo>
                <a:lnTo>
                  <a:pt x="47216" y="50027"/>
                </a:lnTo>
                <a:lnTo>
                  <a:pt x="47179" y="50045"/>
                </a:lnTo>
                <a:lnTo>
                  <a:pt x="47086" y="50101"/>
                </a:lnTo>
                <a:lnTo>
                  <a:pt x="47030" y="50194"/>
                </a:lnTo>
                <a:lnTo>
                  <a:pt x="46993" y="50287"/>
                </a:lnTo>
                <a:lnTo>
                  <a:pt x="47011" y="50399"/>
                </a:lnTo>
                <a:lnTo>
                  <a:pt x="47030" y="50455"/>
                </a:lnTo>
                <a:lnTo>
                  <a:pt x="47049" y="50492"/>
                </a:lnTo>
                <a:lnTo>
                  <a:pt x="47105" y="50529"/>
                </a:lnTo>
                <a:lnTo>
                  <a:pt x="47160" y="50567"/>
                </a:lnTo>
                <a:lnTo>
                  <a:pt x="47216" y="50585"/>
                </a:lnTo>
                <a:lnTo>
                  <a:pt x="47272" y="50585"/>
                </a:lnTo>
                <a:lnTo>
                  <a:pt x="47384" y="50567"/>
                </a:lnTo>
                <a:lnTo>
                  <a:pt x="47440" y="50548"/>
                </a:lnTo>
                <a:lnTo>
                  <a:pt x="47477" y="50511"/>
                </a:lnTo>
                <a:lnTo>
                  <a:pt x="47514" y="50474"/>
                </a:lnTo>
                <a:lnTo>
                  <a:pt x="47551" y="50418"/>
                </a:lnTo>
                <a:lnTo>
                  <a:pt x="47570" y="50362"/>
                </a:lnTo>
                <a:lnTo>
                  <a:pt x="47570" y="50306"/>
                </a:lnTo>
                <a:lnTo>
                  <a:pt x="47551" y="50194"/>
                </a:lnTo>
                <a:lnTo>
                  <a:pt x="47496" y="50101"/>
                </a:lnTo>
                <a:lnTo>
                  <a:pt x="47458" y="50064"/>
                </a:lnTo>
                <a:lnTo>
                  <a:pt x="47402" y="50045"/>
                </a:lnTo>
                <a:lnTo>
                  <a:pt x="47328" y="50027"/>
                </a:lnTo>
                <a:lnTo>
                  <a:pt x="47272" y="50008"/>
                </a:lnTo>
                <a:close/>
                <a:moveTo>
                  <a:pt x="74138" y="49934"/>
                </a:moveTo>
                <a:lnTo>
                  <a:pt x="74082" y="49952"/>
                </a:lnTo>
                <a:lnTo>
                  <a:pt x="74026" y="49971"/>
                </a:lnTo>
                <a:lnTo>
                  <a:pt x="73970" y="50008"/>
                </a:lnTo>
                <a:lnTo>
                  <a:pt x="73896" y="50101"/>
                </a:lnTo>
                <a:lnTo>
                  <a:pt x="73840" y="50213"/>
                </a:lnTo>
                <a:lnTo>
                  <a:pt x="73840" y="50269"/>
                </a:lnTo>
                <a:lnTo>
                  <a:pt x="73840" y="50343"/>
                </a:lnTo>
                <a:lnTo>
                  <a:pt x="73877" y="50436"/>
                </a:lnTo>
                <a:lnTo>
                  <a:pt x="73952" y="50511"/>
                </a:lnTo>
                <a:lnTo>
                  <a:pt x="74026" y="50567"/>
                </a:lnTo>
                <a:lnTo>
                  <a:pt x="74138" y="50585"/>
                </a:lnTo>
                <a:lnTo>
                  <a:pt x="74212" y="50585"/>
                </a:lnTo>
                <a:lnTo>
                  <a:pt x="74268" y="50567"/>
                </a:lnTo>
                <a:lnTo>
                  <a:pt x="74343" y="50529"/>
                </a:lnTo>
                <a:lnTo>
                  <a:pt x="74399" y="50492"/>
                </a:lnTo>
                <a:lnTo>
                  <a:pt x="74436" y="50436"/>
                </a:lnTo>
                <a:lnTo>
                  <a:pt x="74473" y="50381"/>
                </a:lnTo>
                <a:lnTo>
                  <a:pt x="74492" y="50343"/>
                </a:lnTo>
                <a:lnTo>
                  <a:pt x="74492" y="50325"/>
                </a:lnTo>
                <a:lnTo>
                  <a:pt x="74510" y="50306"/>
                </a:lnTo>
                <a:lnTo>
                  <a:pt x="74492" y="50306"/>
                </a:lnTo>
                <a:lnTo>
                  <a:pt x="74548" y="50287"/>
                </a:lnTo>
                <a:lnTo>
                  <a:pt x="74566" y="50250"/>
                </a:lnTo>
                <a:lnTo>
                  <a:pt x="74566" y="50213"/>
                </a:lnTo>
                <a:lnTo>
                  <a:pt x="74510" y="50120"/>
                </a:lnTo>
                <a:lnTo>
                  <a:pt x="74473" y="50064"/>
                </a:lnTo>
                <a:lnTo>
                  <a:pt x="74417" y="50027"/>
                </a:lnTo>
                <a:lnTo>
                  <a:pt x="74324" y="49971"/>
                </a:lnTo>
                <a:lnTo>
                  <a:pt x="74268" y="49952"/>
                </a:lnTo>
                <a:lnTo>
                  <a:pt x="74194" y="49934"/>
                </a:lnTo>
                <a:close/>
                <a:moveTo>
                  <a:pt x="24930" y="49915"/>
                </a:moveTo>
                <a:lnTo>
                  <a:pt x="24856" y="49934"/>
                </a:lnTo>
                <a:lnTo>
                  <a:pt x="24800" y="49952"/>
                </a:lnTo>
                <a:lnTo>
                  <a:pt x="24744" y="49990"/>
                </a:lnTo>
                <a:lnTo>
                  <a:pt x="24688" y="50045"/>
                </a:lnTo>
                <a:lnTo>
                  <a:pt x="24651" y="50120"/>
                </a:lnTo>
                <a:lnTo>
                  <a:pt x="24651" y="50194"/>
                </a:lnTo>
                <a:lnTo>
                  <a:pt x="24651" y="50269"/>
                </a:lnTo>
                <a:lnTo>
                  <a:pt x="24707" y="50418"/>
                </a:lnTo>
                <a:lnTo>
                  <a:pt x="24726" y="50474"/>
                </a:lnTo>
                <a:lnTo>
                  <a:pt x="24781" y="50511"/>
                </a:lnTo>
                <a:lnTo>
                  <a:pt x="24837" y="50548"/>
                </a:lnTo>
                <a:lnTo>
                  <a:pt x="24893" y="50585"/>
                </a:lnTo>
                <a:lnTo>
                  <a:pt x="24949" y="50604"/>
                </a:lnTo>
                <a:lnTo>
                  <a:pt x="25079" y="50604"/>
                </a:lnTo>
                <a:lnTo>
                  <a:pt x="25135" y="50585"/>
                </a:lnTo>
                <a:lnTo>
                  <a:pt x="25191" y="50548"/>
                </a:lnTo>
                <a:lnTo>
                  <a:pt x="25247" y="50511"/>
                </a:lnTo>
                <a:lnTo>
                  <a:pt x="25284" y="50455"/>
                </a:lnTo>
                <a:lnTo>
                  <a:pt x="25303" y="50399"/>
                </a:lnTo>
                <a:lnTo>
                  <a:pt x="25321" y="50343"/>
                </a:lnTo>
                <a:lnTo>
                  <a:pt x="25340" y="50287"/>
                </a:lnTo>
                <a:lnTo>
                  <a:pt x="25340" y="50213"/>
                </a:lnTo>
                <a:lnTo>
                  <a:pt x="25321" y="50157"/>
                </a:lnTo>
                <a:lnTo>
                  <a:pt x="25284" y="50101"/>
                </a:lnTo>
                <a:lnTo>
                  <a:pt x="25247" y="50045"/>
                </a:lnTo>
                <a:lnTo>
                  <a:pt x="25191" y="49990"/>
                </a:lnTo>
                <a:lnTo>
                  <a:pt x="25135" y="49952"/>
                </a:lnTo>
                <a:lnTo>
                  <a:pt x="25061" y="49934"/>
                </a:lnTo>
                <a:lnTo>
                  <a:pt x="25005" y="49915"/>
                </a:lnTo>
                <a:close/>
                <a:moveTo>
                  <a:pt x="86854" y="50343"/>
                </a:moveTo>
                <a:lnTo>
                  <a:pt x="86798" y="50362"/>
                </a:lnTo>
                <a:lnTo>
                  <a:pt x="86761" y="50381"/>
                </a:lnTo>
                <a:lnTo>
                  <a:pt x="86724" y="50436"/>
                </a:lnTo>
                <a:lnTo>
                  <a:pt x="86724" y="50474"/>
                </a:lnTo>
                <a:lnTo>
                  <a:pt x="86724" y="50529"/>
                </a:lnTo>
                <a:lnTo>
                  <a:pt x="86761" y="50567"/>
                </a:lnTo>
                <a:lnTo>
                  <a:pt x="86798" y="50604"/>
                </a:lnTo>
                <a:lnTo>
                  <a:pt x="86910" y="50604"/>
                </a:lnTo>
                <a:lnTo>
                  <a:pt x="86947" y="50567"/>
                </a:lnTo>
                <a:lnTo>
                  <a:pt x="86966" y="50529"/>
                </a:lnTo>
                <a:lnTo>
                  <a:pt x="86984" y="50474"/>
                </a:lnTo>
                <a:lnTo>
                  <a:pt x="86966" y="50436"/>
                </a:lnTo>
                <a:lnTo>
                  <a:pt x="86947" y="50381"/>
                </a:lnTo>
                <a:lnTo>
                  <a:pt x="86910" y="50362"/>
                </a:lnTo>
                <a:lnTo>
                  <a:pt x="86854" y="50343"/>
                </a:lnTo>
                <a:close/>
                <a:moveTo>
                  <a:pt x="4078" y="49990"/>
                </a:moveTo>
                <a:lnTo>
                  <a:pt x="4022" y="50008"/>
                </a:lnTo>
                <a:lnTo>
                  <a:pt x="3929" y="50064"/>
                </a:lnTo>
                <a:lnTo>
                  <a:pt x="3873" y="50157"/>
                </a:lnTo>
                <a:lnTo>
                  <a:pt x="3836" y="50269"/>
                </a:lnTo>
                <a:lnTo>
                  <a:pt x="3836" y="50343"/>
                </a:lnTo>
                <a:lnTo>
                  <a:pt x="3836" y="50399"/>
                </a:lnTo>
                <a:lnTo>
                  <a:pt x="3873" y="50455"/>
                </a:lnTo>
                <a:lnTo>
                  <a:pt x="3911" y="50511"/>
                </a:lnTo>
                <a:lnTo>
                  <a:pt x="3948" y="50567"/>
                </a:lnTo>
                <a:lnTo>
                  <a:pt x="4004" y="50585"/>
                </a:lnTo>
                <a:lnTo>
                  <a:pt x="4078" y="50623"/>
                </a:lnTo>
                <a:lnTo>
                  <a:pt x="4209" y="50623"/>
                </a:lnTo>
                <a:lnTo>
                  <a:pt x="4264" y="50604"/>
                </a:lnTo>
                <a:lnTo>
                  <a:pt x="4357" y="50548"/>
                </a:lnTo>
                <a:lnTo>
                  <a:pt x="4413" y="50455"/>
                </a:lnTo>
                <a:lnTo>
                  <a:pt x="4451" y="50343"/>
                </a:lnTo>
                <a:lnTo>
                  <a:pt x="4469" y="50269"/>
                </a:lnTo>
                <a:lnTo>
                  <a:pt x="4451" y="50213"/>
                </a:lnTo>
                <a:lnTo>
                  <a:pt x="4413" y="50157"/>
                </a:lnTo>
                <a:lnTo>
                  <a:pt x="4376" y="50101"/>
                </a:lnTo>
                <a:lnTo>
                  <a:pt x="4339" y="50045"/>
                </a:lnTo>
                <a:lnTo>
                  <a:pt x="4283" y="50008"/>
                </a:lnTo>
                <a:lnTo>
                  <a:pt x="4209" y="49990"/>
                </a:lnTo>
                <a:close/>
                <a:moveTo>
                  <a:pt x="11134" y="49990"/>
                </a:moveTo>
                <a:lnTo>
                  <a:pt x="11060" y="50008"/>
                </a:lnTo>
                <a:lnTo>
                  <a:pt x="10948" y="50064"/>
                </a:lnTo>
                <a:lnTo>
                  <a:pt x="10837" y="50120"/>
                </a:lnTo>
                <a:lnTo>
                  <a:pt x="10781" y="50176"/>
                </a:lnTo>
                <a:lnTo>
                  <a:pt x="10762" y="50232"/>
                </a:lnTo>
                <a:lnTo>
                  <a:pt x="10743" y="50287"/>
                </a:lnTo>
                <a:lnTo>
                  <a:pt x="10762" y="50362"/>
                </a:lnTo>
                <a:lnTo>
                  <a:pt x="10781" y="50418"/>
                </a:lnTo>
                <a:lnTo>
                  <a:pt x="10818" y="50474"/>
                </a:lnTo>
                <a:lnTo>
                  <a:pt x="10874" y="50529"/>
                </a:lnTo>
                <a:lnTo>
                  <a:pt x="10930" y="50567"/>
                </a:lnTo>
                <a:lnTo>
                  <a:pt x="11079" y="50604"/>
                </a:lnTo>
                <a:lnTo>
                  <a:pt x="11153" y="50623"/>
                </a:lnTo>
                <a:lnTo>
                  <a:pt x="11209" y="50623"/>
                </a:lnTo>
                <a:lnTo>
                  <a:pt x="11265" y="50604"/>
                </a:lnTo>
                <a:lnTo>
                  <a:pt x="11321" y="50567"/>
                </a:lnTo>
                <a:lnTo>
                  <a:pt x="11376" y="50529"/>
                </a:lnTo>
                <a:lnTo>
                  <a:pt x="11414" y="50474"/>
                </a:lnTo>
                <a:lnTo>
                  <a:pt x="11432" y="50418"/>
                </a:lnTo>
                <a:lnTo>
                  <a:pt x="11451" y="50362"/>
                </a:lnTo>
                <a:lnTo>
                  <a:pt x="11470" y="50306"/>
                </a:lnTo>
                <a:lnTo>
                  <a:pt x="11451" y="50250"/>
                </a:lnTo>
                <a:lnTo>
                  <a:pt x="11432" y="50176"/>
                </a:lnTo>
                <a:lnTo>
                  <a:pt x="11414" y="50120"/>
                </a:lnTo>
                <a:lnTo>
                  <a:pt x="11358" y="50083"/>
                </a:lnTo>
                <a:lnTo>
                  <a:pt x="11321" y="50045"/>
                </a:lnTo>
                <a:lnTo>
                  <a:pt x="11265" y="50008"/>
                </a:lnTo>
                <a:lnTo>
                  <a:pt x="11190" y="49990"/>
                </a:lnTo>
                <a:close/>
                <a:moveTo>
                  <a:pt x="26904" y="49896"/>
                </a:moveTo>
                <a:lnTo>
                  <a:pt x="26829" y="49952"/>
                </a:lnTo>
                <a:lnTo>
                  <a:pt x="26744" y="50004"/>
                </a:lnTo>
                <a:lnTo>
                  <a:pt x="26681" y="50083"/>
                </a:lnTo>
                <a:lnTo>
                  <a:pt x="26643" y="50138"/>
                </a:lnTo>
                <a:lnTo>
                  <a:pt x="26643" y="50176"/>
                </a:lnTo>
                <a:lnTo>
                  <a:pt x="26625" y="50287"/>
                </a:lnTo>
                <a:lnTo>
                  <a:pt x="26643" y="50381"/>
                </a:lnTo>
                <a:lnTo>
                  <a:pt x="26681" y="50474"/>
                </a:lnTo>
                <a:lnTo>
                  <a:pt x="26755" y="50548"/>
                </a:lnTo>
                <a:lnTo>
                  <a:pt x="26848" y="50604"/>
                </a:lnTo>
                <a:lnTo>
                  <a:pt x="26960" y="50623"/>
                </a:lnTo>
                <a:lnTo>
                  <a:pt x="27071" y="50604"/>
                </a:lnTo>
                <a:lnTo>
                  <a:pt x="27165" y="50567"/>
                </a:lnTo>
                <a:lnTo>
                  <a:pt x="27258" y="50511"/>
                </a:lnTo>
                <a:lnTo>
                  <a:pt x="27314" y="50418"/>
                </a:lnTo>
                <a:lnTo>
                  <a:pt x="27332" y="50306"/>
                </a:lnTo>
                <a:lnTo>
                  <a:pt x="27332" y="50213"/>
                </a:lnTo>
                <a:lnTo>
                  <a:pt x="27314" y="50101"/>
                </a:lnTo>
                <a:lnTo>
                  <a:pt x="27258" y="50027"/>
                </a:lnTo>
                <a:lnTo>
                  <a:pt x="27183" y="49952"/>
                </a:lnTo>
                <a:lnTo>
                  <a:pt x="27090" y="49896"/>
                </a:lnTo>
                <a:close/>
                <a:moveTo>
                  <a:pt x="43753" y="49915"/>
                </a:moveTo>
                <a:lnTo>
                  <a:pt x="43679" y="49934"/>
                </a:lnTo>
                <a:lnTo>
                  <a:pt x="43623" y="49971"/>
                </a:lnTo>
                <a:lnTo>
                  <a:pt x="43586" y="50008"/>
                </a:lnTo>
                <a:lnTo>
                  <a:pt x="43511" y="50101"/>
                </a:lnTo>
                <a:lnTo>
                  <a:pt x="43474" y="50157"/>
                </a:lnTo>
                <a:lnTo>
                  <a:pt x="43455" y="50232"/>
                </a:lnTo>
                <a:lnTo>
                  <a:pt x="43455" y="50306"/>
                </a:lnTo>
                <a:lnTo>
                  <a:pt x="43474" y="50381"/>
                </a:lnTo>
                <a:lnTo>
                  <a:pt x="43511" y="50436"/>
                </a:lnTo>
                <a:lnTo>
                  <a:pt x="43548" y="50511"/>
                </a:lnTo>
                <a:lnTo>
                  <a:pt x="43604" y="50548"/>
                </a:lnTo>
                <a:lnTo>
                  <a:pt x="43660" y="50585"/>
                </a:lnTo>
                <a:lnTo>
                  <a:pt x="43735" y="50623"/>
                </a:lnTo>
                <a:lnTo>
                  <a:pt x="43884" y="50623"/>
                </a:lnTo>
                <a:lnTo>
                  <a:pt x="43939" y="50604"/>
                </a:lnTo>
                <a:lnTo>
                  <a:pt x="43995" y="50567"/>
                </a:lnTo>
                <a:lnTo>
                  <a:pt x="44051" y="50529"/>
                </a:lnTo>
                <a:lnTo>
                  <a:pt x="44126" y="50436"/>
                </a:lnTo>
                <a:lnTo>
                  <a:pt x="44144" y="50362"/>
                </a:lnTo>
                <a:lnTo>
                  <a:pt x="44163" y="50306"/>
                </a:lnTo>
                <a:lnTo>
                  <a:pt x="44163" y="50232"/>
                </a:lnTo>
                <a:lnTo>
                  <a:pt x="44163" y="50157"/>
                </a:lnTo>
                <a:lnTo>
                  <a:pt x="44126" y="50083"/>
                </a:lnTo>
                <a:lnTo>
                  <a:pt x="44088" y="50027"/>
                </a:lnTo>
                <a:lnTo>
                  <a:pt x="44033" y="49990"/>
                </a:lnTo>
                <a:lnTo>
                  <a:pt x="43958" y="49934"/>
                </a:lnTo>
                <a:lnTo>
                  <a:pt x="43884" y="49915"/>
                </a:lnTo>
                <a:close/>
                <a:moveTo>
                  <a:pt x="14318" y="50306"/>
                </a:moveTo>
                <a:lnTo>
                  <a:pt x="14262" y="50325"/>
                </a:lnTo>
                <a:lnTo>
                  <a:pt x="14225" y="50381"/>
                </a:lnTo>
                <a:lnTo>
                  <a:pt x="14188" y="50455"/>
                </a:lnTo>
                <a:lnTo>
                  <a:pt x="14188" y="50511"/>
                </a:lnTo>
                <a:lnTo>
                  <a:pt x="14225" y="50567"/>
                </a:lnTo>
                <a:lnTo>
                  <a:pt x="14281" y="50623"/>
                </a:lnTo>
                <a:lnTo>
                  <a:pt x="14337" y="50641"/>
                </a:lnTo>
                <a:lnTo>
                  <a:pt x="14393" y="50641"/>
                </a:lnTo>
                <a:lnTo>
                  <a:pt x="14448" y="50604"/>
                </a:lnTo>
                <a:lnTo>
                  <a:pt x="14486" y="50567"/>
                </a:lnTo>
                <a:lnTo>
                  <a:pt x="14523" y="50492"/>
                </a:lnTo>
                <a:lnTo>
                  <a:pt x="14504" y="50436"/>
                </a:lnTo>
                <a:lnTo>
                  <a:pt x="14486" y="50381"/>
                </a:lnTo>
                <a:lnTo>
                  <a:pt x="14448" y="50343"/>
                </a:lnTo>
                <a:lnTo>
                  <a:pt x="14374" y="50306"/>
                </a:lnTo>
                <a:close/>
                <a:moveTo>
                  <a:pt x="19643" y="49971"/>
                </a:moveTo>
                <a:lnTo>
                  <a:pt x="19531" y="50027"/>
                </a:lnTo>
                <a:lnTo>
                  <a:pt x="19475" y="50064"/>
                </a:lnTo>
                <a:lnTo>
                  <a:pt x="19438" y="50101"/>
                </a:lnTo>
                <a:lnTo>
                  <a:pt x="19401" y="50176"/>
                </a:lnTo>
                <a:lnTo>
                  <a:pt x="19382" y="50250"/>
                </a:lnTo>
                <a:lnTo>
                  <a:pt x="19382" y="50306"/>
                </a:lnTo>
                <a:lnTo>
                  <a:pt x="19382" y="50381"/>
                </a:lnTo>
                <a:lnTo>
                  <a:pt x="19401" y="50455"/>
                </a:lnTo>
                <a:lnTo>
                  <a:pt x="19438" y="50511"/>
                </a:lnTo>
                <a:lnTo>
                  <a:pt x="19494" y="50567"/>
                </a:lnTo>
                <a:lnTo>
                  <a:pt x="19550" y="50604"/>
                </a:lnTo>
                <a:lnTo>
                  <a:pt x="19624" y="50641"/>
                </a:lnTo>
                <a:lnTo>
                  <a:pt x="19755" y="50641"/>
                </a:lnTo>
                <a:lnTo>
                  <a:pt x="19829" y="50623"/>
                </a:lnTo>
                <a:lnTo>
                  <a:pt x="19885" y="50604"/>
                </a:lnTo>
                <a:lnTo>
                  <a:pt x="19941" y="50548"/>
                </a:lnTo>
                <a:lnTo>
                  <a:pt x="19997" y="50511"/>
                </a:lnTo>
                <a:lnTo>
                  <a:pt x="20034" y="50436"/>
                </a:lnTo>
                <a:lnTo>
                  <a:pt x="20052" y="50381"/>
                </a:lnTo>
                <a:lnTo>
                  <a:pt x="20052" y="50325"/>
                </a:lnTo>
                <a:lnTo>
                  <a:pt x="20034" y="50194"/>
                </a:lnTo>
                <a:lnTo>
                  <a:pt x="19978" y="50083"/>
                </a:lnTo>
                <a:lnTo>
                  <a:pt x="19941" y="50045"/>
                </a:lnTo>
                <a:lnTo>
                  <a:pt x="19885" y="50008"/>
                </a:lnTo>
                <a:lnTo>
                  <a:pt x="19829" y="49990"/>
                </a:lnTo>
                <a:lnTo>
                  <a:pt x="19773" y="49971"/>
                </a:lnTo>
                <a:close/>
                <a:moveTo>
                  <a:pt x="41110" y="49971"/>
                </a:moveTo>
                <a:lnTo>
                  <a:pt x="41035" y="49990"/>
                </a:lnTo>
                <a:lnTo>
                  <a:pt x="40979" y="50027"/>
                </a:lnTo>
                <a:lnTo>
                  <a:pt x="40923" y="50064"/>
                </a:lnTo>
                <a:lnTo>
                  <a:pt x="40886" y="50120"/>
                </a:lnTo>
                <a:lnTo>
                  <a:pt x="40867" y="50176"/>
                </a:lnTo>
                <a:lnTo>
                  <a:pt x="40830" y="50232"/>
                </a:lnTo>
                <a:lnTo>
                  <a:pt x="40830" y="50306"/>
                </a:lnTo>
                <a:lnTo>
                  <a:pt x="40830" y="50381"/>
                </a:lnTo>
                <a:lnTo>
                  <a:pt x="40849" y="50436"/>
                </a:lnTo>
                <a:lnTo>
                  <a:pt x="40886" y="50492"/>
                </a:lnTo>
                <a:lnTo>
                  <a:pt x="40923" y="50548"/>
                </a:lnTo>
                <a:lnTo>
                  <a:pt x="40979" y="50585"/>
                </a:lnTo>
                <a:lnTo>
                  <a:pt x="41035" y="50623"/>
                </a:lnTo>
                <a:lnTo>
                  <a:pt x="41110" y="50641"/>
                </a:lnTo>
                <a:lnTo>
                  <a:pt x="41240" y="50641"/>
                </a:lnTo>
                <a:lnTo>
                  <a:pt x="41296" y="50623"/>
                </a:lnTo>
                <a:lnTo>
                  <a:pt x="41370" y="50585"/>
                </a:lnTo>
                <a:lnTo>
                  <a:pt x="41407" y="50548"/>
                </a:lnTo>
                <a:lnTo>
                  <a:pt x="41445" y="50492"/>
                </a:lnTo>
                <a:lnTo>
                  <a:pt x="41482" y="50436"/>
                </a:lnTo>
                <a:lnTo>
                  <a:pt x="41500" y="50381"/>
                </a:lnTo>
                <a:lnTo>
                  <a:pt x="41519" y="50306"/>
                </a:lnTo>
                <a:lnTo>
                  <a:pt x="41500" y="50232"/>
                </a:lnTo>
                <a:lnTo>
                  <a:pt x="41482" y="50176"/>
                </a:lnTo>
                <a:lnTo>
                  <a:pt x="41463" y="50120"/>
                </a:lnTo>
                <a:lnTo>
                  <a:pt x="41407" y="50064"/>
                </a:lnTo>
                <a:lnTo>
                  <a:pt x="41352" y="50027"/>
                </a:lnTo>
                <a:lnTo>
                  <a:pt x="41296" y="49990"/>
                </a:lnTo>
                <a:lnTo>
                  <a:pt x="41240" y="49971"/>
                </a:lnTo>
                <a:close/>
                <a:moveTo>
                  <a:pt x="18209" y="49952"/>
                </a:moveTo>
                <a:lnTo>
                  <a:pt x="18135" y="49971"/>
                </a:lnTo>
                <a:lnTo>
                  <a:pt x="18079" y="49990"/>
                </a:lnTo>
                <a:lnTo>
                  <a:pt x="17930" y="50083"/>
                </a:lnTo>
                <a:lnTo>
                  <a:pt x="17874" y="50138"/>
                </a:lnTo>
                <a:lnTo>
                  <a:pt x="17837" y="50213"/>
                </a:lnTo>
                <a:lnTo>
                  <a:pt x="17818" y="50287"/>
                </a:lnTo>
                <a:lnTo>
                  <a:pt x="17818" y="50362"/>
                </a:lnTo>
                <a:lnTo>
                  <a:pt x="17856" y="50436"/>
                </a:lnTo>
                <a:lnTo>
                  <a:pt x="17893" y="50492"/>
                </a:lnTo>
                <a:lnTo>
                  <a:pt x="18004" y="50585"/>
                </a:lnTo>
                <a:lnTo>
                  <a:pt x="18135" y="50641"/>
                </a:lnTo>
                <a:lnTo>
                  <a:pt x="18209" y="50660"/>
                </a:lnTo>
                <a:lnTo>
                  <a:pt x="18284" y="50660"/>
                </a:lnTo>
                <a:lnTo>
                  <a:pt x="18358" y="50641"/>
                </a:lnTo>
                <a:lnTo>
                  <a:pt x="18414" y="50623"/>
                </a:lnTo>
                <a:lnTo>
                  <a:pt x="18489" y="50567"/>
                </a:lnTo>
                <a:lnTo>
                  <a:pt x="18526" y="50529"/>
                </a:lnTo>
                <a:lnTo>
                  <a:pt x="18582" y="50474"/>
                </a:lnTo>
                <a:lnTo>
                  <a:pt x="18600" y="50399"/>
                </a:lnTo>
                <a:lnTo>
                  <a:pt x="18619" y="50325"/>
                </a:lnTo>
                <a:lnTo>
                  <a:pt x="18619" y="50269"/>
                </a:lnTo>
                <a:lnTo>
                  <a:pt x="18600" y="50194"/>
                </a:lnTo>
                <a:lnTo>
                  <a:pt x="18563" y="50120"/>
                </a:lnTo>
                <a:lnTo>
                  <a:pt x="18507" y="50064"/>
                </a:lnTo>
                <a:lnTo>
                  <a:pt x="18470" y="50027"/>
                </a:lnTo>
                <a:lnTo>
                  <a:pt x="18395" y="49990"/>
                </a:lnTo>
                <a:lnTo>
                  <a:pt x="18340" y="49971"/>
                </a:lnTo>
                <a:lnTo>
                  <a:pt x="18265" y="49952"/>
                </a:lnTo>
                <a:close/>
                <a:moveTo>
                  <a:pt x="65220" y="50120"/>
                </a:moveTo>
                <a:lnTo>
                  <a:pt x="65164" y="50138"/>
                </a:lnTo>
                <a:lnTo>
                  <a:pt x="65108" y="50157"/>
                </a:lnTo>
                <a:lnTo>
                  <a:pt x="65034" y="50213"/>
                </a:lnTo>
                <a:lnTo>
                  <a:pt x="64978" y="50306"/>
                </a:lnTo>
                <a:lnTo>
                  <a:pt x="64959" y="50362"/>
                </a:lnTo>
                <a:lnTo>
                  <a:pt x="64959" y="50418"/>
                </a:lnTo>
                <a:lnTo>
                  <a:pt x="64959" y="50474"/>
                </a:lnTo>
                <a:lnTo>
                  <a:pt x="64996" y="50511"/>
                </a:lnTo>
                <a:lnTo>
                  <a:pt x="65052" y="50604"/>
                </a:lnTo>
                <a:lnTo>
                  <a:pt x="65164" y="50641"/>
                </a:lnTo>
                <a:lnTo>
                  <a:pt x="65220" y="50660"/>
                </a:lnTo>
                <a:lnTo>
                  <a:pt x="65276" y="50660"/>
                </a:lnTo>
                <a:lnTo>
                  <a:pt x="65369" y="50623"/>
                </a:lnTo>
                <a:lnTo>
                  <a:pt x="65425" y="50548"/>
                </a:lnTo>
                <a:lnTo>
                  <a:pt x="65481" y="50455"/>
                </a:lnTo>
                <a:lnTo>
                  <a:pt x="65481" y="50362"/>
                </a:lnTo>
                <a:lnTo>
                  <a:pt x="65462" y="50269"/>
                </a:lnTo>
                <a:lnTo>
                  <a:pt x="65406" y="50194"/>
                </a:lnTo>
                <a:lnTo>
                  <a:pt x="65313" y="50138"/>
                </a:lnTo>
                <a:lnTo>
                  <a:pt x="65220" y="50120"/>
                </a:lnTo>
                <a:close/>
                <a:moveTo>
                  <a:pt x="61794" y="50101"/>
                </a:moveTo>
                <a:lnTo>
                  <a:pt x="61738" y="50120"/>
                </a:lnTo>
                <a:lnTo>
                  <a:pt x="61645" y="50176"/>
                </a:lnTo>
                <a:lnTo>
                  <a:pt x="61589" y="50269"/>
                </a:lnTo>
                <a:lnTo>
                  <a:pt x="61552" y="50381"/>
                </a:lnTo>
                <a:lnTo>
                  <a:pt x="61552" y="50436"/>
                </a:lnTo>
                <a:lnTo>
                  <a:pt x="61571" y="50492"/>
                </a:lnTo>
                <a:lnTo>
                  <a:pt x="61608" y="50548"/>
                </a:lnTo>
                <a:lnTo>
                  <a:pt x="61645" y="50585"/>
                </a:lnTo>
                <a:lnTo>
                  <a:pt x="61738" y="50660"/>
                </a:lnTo>
                <a:lnTo>
                  <a:pt x="61794" y="50678"/>
                </a:lnTo>
                <a:lnTo>
                  <a:pt x="61906" y="50678"/>
                </a:lnTo>
                <a:lnTo>
                  <a:pt x="61962" y="50660"/>
                </a:lnTo>
                <a:lnTo>
                  <a:pt x="62036" y="50604"/>
                </a:lnTo>
                <a:lnTo>
                  <a:pt x="62111" y="50511"/>
                </a:lnTo>
                <a:lnTo>
                  <a:pt x="62148" y="50418"/>
                </a:lnTo>
                <a:lnTo>
                  <a:pt x="62129" y="50343"/>
                </a:lnTo>
                <a:lnTo>
                  <a:pt x="62129" y="50287"/>
                </a:lnTo>
                <a:lnTo>
                  <a:pt x="62092" y="50232"/>
                </a:lnTo>
                <a:lnTo>
                  <a:pt x="62055" y="50194"/>
                </a:lnTo>
                <a:lnTo>
                  <a:pt x="62018" y="50157"/>
                </a:lnTo>
                <a:lnTo>
                  <a:pt x="61962" y="50120"/>
                </a:lnTo>
                <a:lnTo>
                  <a:pt x="61906" y="50101"/>
                </a:lnTo>
                <a:close/>
                <a:moveTo>
                  <a:pt x="63470" y="50045"/>
                </a:moveTo>
                <a:lnTo>
                  <a:pt x="63395" y="50064"/>
                </a:lnTo>
                <a:lnTo>
                  <a:pt x="63358" y="50101"/>
                </a:lnTo>
                <a:lnTo>
                  <a:pt x="63302" y="50138"/>
                </a:lnTo>
                <a:lnTo>
                  <a:pt x="63265" y="50194"/>
                </a:lnTo>
                <a:lnTo>
                  <a:pt x="63228" y="50306"/>
                </a:lnTo>
                <a:lnTo>
                  <a:pt x="63228" y="50362"/>
                </a:lnTo>
                <a:lnTo>
                  <a:pt x="63228" y="50436"/>
                </a:lnTo>
                <a:lnTo>
                  <a:pt x="63246" y="50492"/>
                </a:lnTo>
                <a:lnTo>
                  <a:pt x="63284" y="50548"/>
                </a:lnTo>
                <a:lnTo>
                  <a:pt x="63321" y="50585"/>
                </a:lnTo>
                <a:lnTo>
                  <a:pt x="63377" y="50641"/>
                </a:lnTo>
                <a:lnTo>
                  <a:pt x="63433" y="50660"/>
                </a:lnTo>
                <a:lnTo>
                  <a:pt x="63488" y="50678"/>
                </a:lnTo>
                <a:lnTo>
                  <a:pt x="63619" y="50678"/>
                </a:lnTo>
                <a:lnTo>
                  <a:pt x="63675" y="50660"/>
                </a:lnTo>
                <a:lnTo>
                  <a:pt x="63730" y="50623"/>
                </a:lnTo>
                <a:lnTo>
                  <a:pt x="63786" y="50585"/>
                </a:lnTo>
                <a:lnTo>
                  <a:pt x="63824" y="50529"/>
                </a:lnTo>
                <a:lnTo>
                  <a:pt x="63842" y="50474"/>
                </a:lnTo>
                <a:lnTo>
                  <a:pt x="63861" y="50418"/>
                </a:lnTo>
                <a:lnTo>
                  <a:pt x="63879" y="50362"/>
                </a:lnTo>
                <a:lnTo>
                  <a:pt x="63861" y="50287"/>
                </a:lnTo>
                <a:lnTo>
                  <a:pt x="63842" y="50232"/>
                </a:lnTo>
                <a:lnTo>
                  <a:pt x="63805" y="50176"/>
                </a:lnTo>
                <a:lnTo>
                  <a:pt x="63768" y="50120"/>
                </a:lnTo>
                <a:lnTo>
                  <a:pt x="63712" y="50083"/>
                </a:lnTo>
                <a:lnTo>
                  <a:pt x="63656" y="50064"/>
                </a:lnTo>
                <a:lnTo>
                  <a:pt x="63600" y="50045"/>
                </a:lnTo>
                <a:close/>
                <a:moveTo>
                  <a:pt x="79053" y="50101"/>
                </a:moveTo>
                <a:lnTo>
                  <a:pt x="78941" y="50120"/>
                </a:lnTo>
                <a:lnTo>
                  <a:pt x="78886" y="50157"/>
                </a:lnTo>
                <a:lnTo>
                  <a:pt x="78848" y="50194"/>
                </a:lnTo>
                <a:lnTo>
                  <a:pt x="78811" y="50232"/>
                </a:lnTo>
                <a:lnTo>
                  <a:pt x="78774" y="50287"/>
                </a:lnTo>
                <a:lnTo>
                  <a:pt x="78755" y="50399"/>
                </a:lnTo>
                <a:lnTo>
                  <a:pt x="78774" y="50492"/>
                </a:lnTo>
                <a:lnTo>
                  <a:pt x="78830" y="50585"/>
                </a:lnTo>
                <a:lnTo>
                  <a:pt x="78923" y="50641"/>
                </a:lnTo>
                <a:lnTo>
                  <a:pt x="78979" y="50660"/>
                </a:lnTo>
                <a:lnTo>
                  <a:pt x="79035" y="50678"/>
                </a:lnTo>
                <a:lnTo>
                  <a:pt x="79146" y="50678"/>
                </a:lnTo>
                <a:lnTo>
                  <a:pt x="79202" y="50641"/>
                </a:lnTo>
                <a:lnTo>
                  <a:pt x="79258" y="50623"/>
                </a:lnTo>
                <a:lnTo>
                  <a:pt x="79295" y="50567"/>
                </a:lnTo>
                <a:lnTo>
                  <a:pt x="79332" y="50511"/>
                </a:lnTo>
                <a:lnTo>
                  <a:pt x="79351" y="50455"/>
                </a:lnTo>
                <a:lnTo>
                  <a:pt x="79351" y="50399"/>
                </a:lnTo>
                <a:lnTo>
                  <a:pt x="79351" y="50343"/>
                </a:lnTo>
                <a:lnTo>
                  <a:pt x="79332" y="50287"/>
                </a:lnTo>
                <a:lnTo>
                  <a:pt x="79314" y="50232"/>
                </a:lnTo>
                <a:lnTo>
                  <a:pt x="79277" y="50194"/>
                </a:lnTo>
                <a:lnTo>
                  <a:pt x="79239" y="50157"/>
                </a:lnTo>
                <a:lnTo>
                  <a:pt x="79183" y="50120"/>
                </a:lnTo>
                <a:lnTo>
                  <a:pt x="79128" y="50101"/>
                </a:lnTo>
                <a:close/>
                <a:moveTo>
                  <a:pt x="690" y="50083"/>
                </a:moveTo>
                <a:lnTo>
                  <a:pt x="634" y="50101"/>
                </a:lnTo>
                <a:lnTo>
                  <a:pt x="578" y="50120"/>
                </a:lnTo>
                <a:lnTo>
                  <a:pt x="485" y="50176"/>
                </a:lnTo>
                <a:lnTo>
                  <a:pt x="410" y="50269"/>
                </a:lnTo>
                <a:lnTo>
                  <a:pt x="392" y="50381"/>
                </a:lnTo>
                <a:lnTo>
                  <a:pt x="392" y="50436"/>
                </a:lnTo>
                <a:lnTo>
                  <a:pt x="410" y="50492"/>
                </a:lnTo>
                <a:lnTo>
                  <a:pt x="429" y="50548"/>
                </a:lnTo>
                <a:lnTo>
                  <a:pt x="466" y="50604"/>
                </a:lnTo>
                <a:lnTo>
                  <a:pt x="522" y="50641"/>
                </a:lnTo>
                <a:lnTo>
                  <a:pt x="559" y="50660"/>
                </a:lnTo>
                <a:lnTo>
                  <a:pt x="615" y="50678"/>
                </a:lnTo>
                <a:lnTo>
                  <a:pt x="690" y="50697"/>
                </a:lnTo>
                <a:lnTo>
                  <a:pt x="746" y="50678"/>
                </a:lnTo>
                <a:lnTo>
                  <a:pt x="801" y="50660"/>
                </a:lnTo>
                <a:lnTo>
                  <a:pt x="894" y="50604"/>
                </a:lnTo>
                <a:lnTo>
                  <a:pt x="950" y="50511"/>
                </a:lnTo>
                <a:lnTo>
                  <a:pt x="988" y="50418"/>
                </a:lnTo>
                <a:lnTo>
                  <a:pt x="988" y="50343"/>
                </a:lnTo>
                <a:lnTo>
                  <a:pt x="969" y="50287"/>
                </a:lnTo>
                <a:lnTo>
                  <a:pt x="932" y="50232"/>
                </a:lnTo>
                <a:lnTo>
                  <a:pt x="894" y="50194"/>
                </a:lnTo>
                <a:lnTo>
                  <a:pt x="857" y="50157"/>
                </a:lnTo>
                <a:lnTo>
                  <a:pt x="801" y="50120"/>
                </a:lnTo>
                <a:lnTo>
                  <a:pt x="746" y="50101"/>
                </a:lnTo>
                <a:lnTo>
                  <a:pt x="690" y="50083"/>
                </a:lnTo>
                <a:close/>
                <a:moveTo>
                  <a:pt x="33662" y="50083"/>
                </a:moveTo>
                <a:lnTo>
                  <a:pt x="33606" y="50101"/>
                </a:lnTo>
                <a:lnTo>
                  <a:pt x="33551" y="50120"/>
                </a:lnTo>
                <a:lnTo>
                  <a:pt x="33495" y="50157"/>
                </a:lnTo>
                <a:lnTo>
                  <a:pt x="33457" y="50213"/>
                </a:lnTo>
                <a:lnTo>
                  <a:pt x="33439" y="50269"/>
                </a:lnTo>
                <a:lnTo>
                  <a:pt x="33420" y="50381"/>
                </a:lnTo>
                <a:lnTo>
                  <a:pt x="33439" y="50492"/>
                </a:lnTo>
                <a:lnTo>
                  <a:pt x="33457" y="50548"/>
                </a:lnTo>
                <a:lnTo>
                  <a:pt x="33495" y="50604"/>
                </a:lnTo>
                <a:lnTo>
                  <a:pt x="33551" y="50641"/>
                </a:lnTo>
                <a:lnTo>
                  <a:pt x="33606" y="50678"/>
                </a:lnTo>
                <a:lnTo>
                  <a:pt x="33662" y="50697"/>
                </a:lnTo>
                <a:lnTo>
                  <a:pt x="33793" y="50697"/>
                </a:lnTo>
                <a:lnTo>
                  <a:pt x="33848" y="50678"/>
                </a:lnTo>
                <a:lnTo>
                  <a:pt x="33904" y="50641"/>
                </a:lnTo>
                <a:lnTo>
                  <a:pt x="33942" y="50604"/>
                </a:lnTo>
                <a:lnTo>
                  <a:pt x="33979" y="50567"/>
                </a:lnTo>
                <a:lnTo>
                  <a:pt x="34016" y="50511"/>
                </a:lnTo>
                <a:lnTo>
                  <a:pt x="34035" y="50455"/>
                </a:lnTo>
                <a:lnTo>
                  <a:pt x="34035" y="50399"/>
                </a:lnTo>
                <a:lnTo>
                  <a:pt x="34035" y="50325"/>
                </a:lnTo>
                <a:lnTo>
                  <a:pt x="34016" y="50269"/>
                </a:lnTo>
                <a:lnTo>
                  <a:pt x="33979" y="50213"/>
                </a:lnTo>
                <a:lnTo>
                  <a:pt x="33942" y="50176"/>
                </a:lnTo>
                <a:lnTo>
                  <a:pt x="33904" y="50138"/>
                </a:lnTo>
                <a:lnTo>
                  <a:pt x="33848" y="50101"/>
                </a:lnTo>
                <a:lnTo>
                  <a:pt x="33793" y="50083"/>
                </a:lnTo>
                <a:close/>
                <a:moveTo>
                  <a:pt x="57903" y="50101"/>
                </a:moveTo>
                <a:lnTo>
                  <a:pt x="57791" y="50138"/>
                </a:lnTo>
                <a:lnTo>
                  <a:pt x="57717" y="50213"/>
                </a:lnTo>
                <a:lnTo>
                  <a:pt x="57680" y="50269"/>
                </a:lnTo>
                <a:lnTo>
                  <a:pt x="57661" y="50325"/>
                </a:lnTo>
                <a:lnTo>
                  <a:pt x="57661" y="50399"/>
                </a:lnTo>
                <a:lnTo>
                  <a:pt x="57661" y="50455"/>
                </a:lnTo>
                <a:lnTo>
                  <a:pt x="57680" y="50511"/>
                </a:lnTo>
                <a:lnTo>
                  <a:pt x="57717" y="50567"/>
                </a:lnTo>
                <a:lnTo>
                  <a:pt x="57754" y="50623"/>
                </a:lnTo>
                <a:lnTo>
                  <a:pt x="57810" y="50660"/>
                </a:lnTo>
                <a:lnTo>
                  <a:pt x="57866" y="50678"/>
                </a:lnTo>
                <a:lnTo>
                  <a:pt x="57922" y="50697"/>
                </a:lnTo>
                <a:lnTo>
                  <a:pt x="57996" y="50697"/>
                </a:lnTo>
                <a:lnTo>
                  <a:pt x="58052" y="50678"/>
                </a:lnTo>
                <a:lnTo>
                  <a:pt x="58108" y="50641"/>
                </a:lnTo>
                <a:lnTo>
                  <a:pt x="58164" y="50623"/>
                </a:lnTo>
                <a:lnTo>
                  <a:pt x="58201" y="50567"/>
                </a:lnTo>
                <a:lnTo>
                  <a:pt x="58238" y="50511"/>
                </a:lnTo>
                <a:lnTo>
                  <a:pt x="58257" y="50399"/>
                </a:lnTo>
                <a:lnTo>
                  <a:pt x="58238" y="50306"/>
                </a:lnTo>
                <a:lnTo>
                  <a:pt x="58182" y="50194"/>
                </a:lnTo>
                <a:lnTo>
                  <a:pt x="58108" y="50138"/>
                </a:lnTo>
                <a:lnTo>
                  <a:pt x="57996" y="50101"/>
                </a:lnTo>
                <a:close/>
                <a:moveTo>
                  <a:pt x="21654" y="50008"/>
                </a:moveTo>
                <a:lnTo>
                  <a:pt x="21579" y="50027"/>
                </a:lnTo>
                <a:lnTo>
                  <a:pt x="21523" y="50064"/>
                </a:lnTo>
                <a:lnTo>
                  <a:pt x="21467" y="50120"/>
                </a:lnTo>
                <a:lnTo>
                  <a:pt x="21430" y="50213"/>
                </a:lnTo>
                <a:lnTo>
                  <a:pt x="21430" y="50287"/>
                </a:lnTo>
                <a:lnTo>
                  <a:pt x="21430" y="50362"/>
                </a:lnTo>
                <a:lnTo>
                  <a:pt x="21449" y="50436"/>
                </a:lnTo>
                <a:lnTo>
                  <a:pt x="21486" y="50511"/>
                </a:lnTo>
                <a:lnTo>
                  <a:pt x="21523" y="50567"/>
                </a:lnTo>
                <a:lnTo>
                  <a:pt x="21561" y="50623"/>
                </a:lnTo>
                <a:lnTo>
                  <a:pt x="21616" y="50660"/>
                </a:lnTo>
                <a:lnTo>
                  <a:pt x="21691" y="50697"/>
                </a:lnTo>
                <a:lnTo>
                  <a:pt x="21747" y="50716"/>
                </a:lnTo>
                <a:lnTo>
                  <a:pt x="21821" y="50716"/>
                </a:lnTo>
                <a:lnTo>
                  <a:pt x="21933" y="50697"/>
                </a:lnTo>
                <a:lnTo>
                  <a:pt x="21989" y="50660"/>
                </a:lnTo>
                <a:lnTo>
                  <a:pt x="22045" y="50623"/>
                </a:lnTo>
                <a:lnTo>
                  <a:pt x="22082" y="50567"/>
                </a:lnTo>
                <a:lnTo>
                  <a:pt x="22119" y="50511"/>
                </a:lnTo>
                <a:lnTo>
                  <a:pt x="22138" y="50455"/>
                </a:lnTo>
                <a:lnTo>
                  <a:pt x="22156" y="50381"/>
                </a:lnTo>
                <a:lnTo>
                  <a:pt x="22138" y="50269"/>
                </a:lnTo>
                <a:lnTo>
                  <a:pt x="22119" y="50194"/>
                </a:lnTo>
                <a:lnTo>
                  <a:pt x="22082" y="50157"/>
                </a:lnTo>
                <a:lnTo>
                  <a:pt x="22026" y="50101"/>
                </a:lnTo>
                <a:lnTo>
                  <a:pt x="21989" y="50064"/>
                </a:lnTo>
                <a:lnTo>
                  <a:pt x="21914" y="50027"/>
                </a:lnTo>
                <a:lnTo>
                  <a:pt x="21821" y="50008"/>
                </a:lnTo>
                <a:close/>
                <a:moveTo>
                  <a:pt x="35505" y="50064"/>
                </a:moveTo>
                <a:lnTo>
                  <a:pt x="35375" y="50101"/>
                </a:lnTo>
                <a:lnTo>
                  <a:pt x="35319" y="50120"/>
                </a:lnTo>
                <a:lnTo>
                  <a:pt x="35282" y="50176"/>
                </a:lnTo>
                <a:lnTo>
                  <a:pt x="35245" y="50213"/>
                </a:lnTo>
                <a:lnTo>
                  <a:pt x="35208" y="50269"/>
                </a:lnTo>
                <a:lnTo>
                  <a:pt x="35189" y="50381"/>
                </a:lnTo>
                <a:lnTo>
                  <a:pt x="35189" y="50474"/>
                </a:lnTo>
                <a:lnTo>
                  <a:pt x="35245" y="50567"/>
                </a:lnTo>
                <a:lnTo>
                  <a:pt x="35319" y="50641"/>
                </a:lnTo>
                <a:lnTo>
                  <a:pt x="35375" y="50678"/>
                </a:lnTo>
                <a:lnTo>
                  <a:pt x="35450" y="50697"/>
                </a:lnTo>
                <a:lnTo>
                  <a:pt x="35524" y="50716"/>
                </a:lnTo>
                <a:lnTo>
                  <a:pt x="35599" y="50716"/>
                </a:lnTo>
                <a:lnTo>
                  <a:pt x="35654" y="50697"/>
                </a:lnTo>
                <a:lnTo>
                  <a:pt x="35729" y="50660"/>
                </a:lnTo>
                <a:lnTo>
                  <a:pt x="35785" y="50623"/>
                </a:lnTo>
                <a:lnTo>
                  <a:pt x="35822" y="50548"/>
                </a:lnTo>
                <a:lnTo>
                  <a:pt x="35859" y="50492"/>
                </a:lnTo>
                <a:lnTo>
                  <a:pt x="35878" y="50418"/>
                </a:lnTo>
                <a:lnTo>
                  <a:pt x="35859" y="50343"/>
                </a:lnTo>
                <a:lnTo>
                  <a:pt x="35841" y="50269"/>
                </a:lnTo>
                <a:lnTo>
                  <a:pt x="35803" y="50213"/>
                </a:lnTo>
                <a:lnTo>
                  <a:pt x="35766" y="50157"/>
                </a:lnTo>
                <a:lnTo>
                  <a:pt x="35710" y="50101"/>
                </a:lnTo>
                <a:lnTo>
                  <a:pt x="35636" y="50083"/>
                </a:lnTo>
                <a:lnTo>
                  <a:pt x="35505" y="50064"/>
                </a:lnTo>
                <a:close/>
                <a:moveTo>
                  <a:pt x="50828" y="49990"/>
                </a:moveTo>
                <a:lnTo>
                  <a:pt x="50754" y="50008"/>
                </a:lnTo>
                <a:lnTo>
                  <a:pt x="50679" y="50008"/>
                </a:lnTo>
                <a:lnTo>
                  <a:pt x="50586" y="50045"/>
                </a:lnTo>
                <a:lnTo>
                  <a:pt x="50530" y="50083"/>
                </a:lnTo>
                <a:lnTo>
                  <a:pt x="50474" y="50138"/>
                </a:lnTo>
                <a:lnTo>
                  <a:pt x="50437" y="50213"/>
                </a:lnTo>
                <a:lnTo>
                  <a:pt x="50419" y="50287"/>
                </a:lnTo>
                <a:lnTo>
                  <a:pt x="50419" y="50362"/>
                </a:lnTo>
                <a:lnTo>
                  <a:pt x="50437" y="50436"/>
                </a:lnTo>
                <a:lnTo>
                  <a:pt x="50474" y="50492"/>
                </a:lnTo>
                <a:lnTo>
                  <a:pt x="50512" y="50548"/>
                </a:lnTo>
                <a:lnTo>
                  <a:pt x="50567" y="50604"/>
                </a:lnTo>
                <a:lnTo>
                  <a:pt x="50623" y="50660"/>
                </a:lnTo>
                <a:lnTo>
                  <a:pt x="50679" y="50697"/>
                </a:lnTo>
                <a:lnTo>
                  <a:pt x="50754" y="50716"/>
                </a:lnTo>
                <a:lnTo>
                  <a:pt x="50884" y="50716"/>
                </a:lnTo>
                <a:lnTo>
                  <a:pt x="50940" y="50697"/>
                </a:lnTo>
                <a:lnTo>
                  <a:pt x="50996" y="50660"/>
                </a:lnTo>
                <a:lnTo>
                  <a:pt x="51052" y="50623"/>
                </a:lnTo>
                <a:lnTo>
                  <a:pt x="51107" y="50585"/>
                </a:lnTo>
                <a:lnTo>
                  <a:pt x="51126" y="50529"/>
                </a:lnTo>
                <a:lnTo>
                  <a:pt x="51163" y="50455"/>
                </a:lnTo>
                <a:lnTo>
                  <a:pt x="51163" y="50381"/>
                </a:lnTo>
                <a:lnTo>
                  <a:pt x="51163" y="50306"/>
                </a:lnTo>
                <a:lnTo>
                  <a:pt x="51163" y="50250"/>
                </a:lnTo>
                <a:lnTo>
                  <a:pt x="51126" y="50176"/>
                </a:lnTo>
                <a:lnTo>
                  <a:pt x="51089" y="50120"/>
                </a:lnTo>
                <a:lnTo>
                  <a:pt x="51033" y="50083"/>
                </a:lnTo>
                <a:lnTo>
                  <a:pt x="50977" y="50045"/>
                </a:lnTo>
                <a:lnTo>
                  <a:pt x="50903" y="50008"/>
                </a:lnTo>
                <a:lnTo>
                  <a:pt x="50828" y="49990"/>
                </a:lnTo>
                <a:close/>
                <a:moveTo>
                  <a:pt x="55799" y="50027"/>
                </a:moveTo>
                <a:lnTo>
                  <a:pt x="55706" y="50064"/>
                </a:lnTo>
                <a:lnTo>
                  <a:pt x="55613" y="50120"/>
                </a:lnTo>
                <a:lnTo>
                  <a:pt x="55557" y="50213"/>
                </a:lnTo>
                <a:lnTo>
                  <a:pt x="55539" y="50325"/>
                </a:lnTo>
                <a:lnTo>
                  <a:pt x="55557" y="50362"/>
                </a:lnTo>
                <a:lnTo>
                  <a:pt x="55576" y="50418"/>
                </a:lnTo>
                <a:lnTo>
                  <a:pt x="55613" y="50529"/>
                </a:lnTo>
                <a:lnTo>
                  <a:pt x="55632" y="50567"/>
                </a:lnTo>
                <a:lnTo>
                  <a:pt x="55669" y="50623"/>
                </a:lnTo>
                <a:lnTo>
                  <a:pt x="55762" y="50697"/>
                </a:lnTo>
                <a:lnTo>
                  <a:pt x="55818" y="50716"/>
                </a:lnTo>
                <a:lnTo>
                  <a:pt x="55874" y="50716"/>
                </a:lnTo>
                <a:lnTo>
                  <a:pt x="55967" y="50697"/>
                </a:lnTo>
                <a:lnTo>
                  <a:pt x="56078" y="50641"/>
                </a:lnTo>
                <a:lnTo>
                  <a:pt x="56153" y="50548"/>
                </a:lnTo>
                <a:lnTo>
                  <a:pt x="56172" y="50511"/>
                </a:lnTo>
                <a:lnTo>
                  <a:pt x="56190" y="50455"/>
                </a:lnTo>
                <a:lnTo>
                  <a:pt x="56209" y="50381"/>
                </a:lnTo>
                <a:lnTo>
                  <a:pt x="56209" y="50343"/>
                </a:lnTo>
                <a:lnTo>
                  <a:pt x="56190" y="50269"/>
                </a:lnTo>
                <a:lnTo>
                  <a:pt x="56153" y="50213"/>
                </a:lnTo>
                <a:lnTo>
                  <a:pt x="56116" y="50138"/>
                </a:lnTo>
                <a:lnTo>
                  <a:pt x="56023" y="50083"/>
                </a:lnTo>
                <a:lnTo>
                  <a:pt x="55911" y="50045"/>
                </a:lnTo>
                <a:lnTo>
                  <a:pt x="55799" y="50027"/>
                </a:lnTo>
                <a:close/>
                <a:moveTo>
                  <a:pt x="9180" y="50045"/>
                </a:moveTo>
                <a:lnTo>
                  <a:pt x="9124" y="50064"/>
                </a:lnTo>
                <a:lnTo>
                  <a:pt x="9068" y="50101"/>
                </a:lnTo>
                <a:lnTo>
                  <a:pt x="9012" y="50138"/>
                </a:lnTo>
                <a:lnTo>
                  <a:pt x="8937" y="50232"/>
                </a:lnTo>
                <a:lnTo>
                  <a:pt x="8919" y="50287"/>
                </a:lnTo>
                <a:lnTo>
                  <a:pt x="8900" y="50343"/>
                </a:lnTo>
                <a:lnTo>
                  <a:pt x="8900" y="50418"/>
                </a:lnTo>
                <a:lnTo>
                  <a:pt x="8919" y="50492"/>
                </a:lnTo>
                <a:lnTo>
                  <a:pt x="8937" y="50567"/>
                </a:lnTo>
                <a:lnTo>
                  <a:pt x="8993" y="50623"/>
                </a:lnTo>
                <a:lnTo>
                  <a:pt x="9049" y="50678"/>
                </a:lnTo>
                <a:lnTo>
                  <a:pt x="9105" y="50716"/>
                </a:lnTo>
                <a:lnTo>
                  <a:pt x="9180" y="50734"/>
                </a:lnTo>
                <a:lnTo>
                  <a:pt x="9310" y="50734"/>
                </a:lnTo>
                <a:lnTo>
                  <a:pt x="9366" y="50716"/>
                </a:lnTo>
                <a:lnTo>
                  <a:pt x="9422" y="50697"/>
                </a:lnTo>
                <a:lnTo>
                  <a:pt x="9477" y="50660"/>
                </a:lnTo>
                <a:lnTo>
                  <a:pt x="9552" y="50548"/>
                </a:lnTo>
                <a:lnTo>
                  <a:pt x="9589" y="50436"/>
                </a:lnTo>
                <a:lnTo>
                  <a:pt x="9589" y="50362"/>
                </a:lnTo>
                <a:lnTo>
                  <a:pt x="9589" y="50287"/>
                </a:lnTo>
                <a:lnTo>
                  <a:pt x="9552" y="50213"/>
                </a:lnTo>
                <a:lnTo>
                  <a:pt x="9515" y="50157"/>
                </a:lnTo>
                <a:lnTo>
                  <a:pt x="9459" y="50101"/>
                </a:lnTo>
                <a:lnTo>
                  <a:pt x="9384" y="50064"/>
                </a:lnTo>
                <a:lnTo>
                  <a:pt x="9328" y="50045"/>
                </a:lnTo>
                <a:close/>
                <a:moveTo>
                  <a:pt x="12885" y="50045"/>
                </a:moveTo>
                <a:lnTo>
                  <a:pt x="12810" y="50064"/>
                </a:lnTo>
                <a:lnTo>
                  <a:pt x="12754" y="50083"/>
                </a:lnTo>
                <a:lnTo>
                  <a:pt x="12698" y="50120"/>
                </a:lnTo>
                <a:lnTo>
                  <a:pt x="12642" y="50157"/>
                </a:lnTo>
                <a:lnTo>
                  <a:pt x="12605" y="50194"/>
                </a:lnTo>
                <a:lnTo>
                  <a:pt x="12568" y="50269"/>
                </a:lnTo>
                <a:lnTo>
                  <a:pt x="12549" y="50325"/>
                </a:lnTo>
                <a:lnTo>
                  <a:pt x="12549" y="50399"/>
                </a:lnTo>
                <a:lnTo>
                  <a:pt x="12549" y="50455"/>
                </a:lnTo>
                <a:lnTo>
                  <a:pt x="12568" y="50529"/>
                </a:lnTo>
                <a:lnTo>
                  <a:pt x="12605" y="50585"/>
                </a:lnTo>
                <a:lnTo>
                  <a:pt x="12642" y="50623"/>
                </a:lnTo>
                <a:lnTo>
                  <a:pt x="12698" y="50678"/>
                </a:lnTo>
                <a:lnTo>
                  <a:pt x="12754" y="50697"/>
                </a:lnTo>
                <a:lnTo>
                  <a:pt x="12810" y="50716"/>
                </a:lnTo>
                <a:lnTo>
                  <a:pt x="12885" y="50734"/>
                </a:lnTo>
                <a:lnTo>
                  <a:pt x="12959" y="50716"/>
                </a:lnTo>
                <a:lnTo>
                  <a:pt x="13015" y="50697"/>
                </a:lnTo>
                <a:lnTo>
                  <a:pt x="13071" y="50678"/>
                </a:lnTo>
                <a:lnTo>
                  <a:pt x="13127" y="50623"/>
                </a:lnTo>
                <a:lnTo>
                  <a:pt x="13164" y="50585"/>
                </a:lnTo>
                <a:lnTo>
                  <a:pt x="13201" y="50529"/>
                </a:lnTo>
                <a:lnTo>
                  <a:pt x="13220" y="50455"/>
                </a:lnTo>
                <a:lnTo>
                  <a:pt x="13220" y="50399"/>
                </a:lnTo>
                <a:lnTo>
                  <a:pt x="13220" y="50325"/>
                </a:lnTo>
                <a:lnTo>
                  <a:pt x="13201" y="50269"/>
                </a:lnTo>
                <a:lnTo>
                  <a:pt x="13164" y="50194"/>
                </a:lnTo>
                <a:lnTo>
                  <a:pt x="13127" y="50157"/>
                </a:lnTo>
                <a:lnTo>
                  <a:pt x="13071" y="50120"/>
                </a:lnTo>
                <a:lnTo>
                  <a:pt x="13015" y="50083"/>
                </a:lnTo>
                <a:lnTo>
                  <a:pt x="12940" y="50064"/>
                </a:lnTo>
                <a:lnTo>
                  <a:pt x="12885" y="50045"/>
                </a:lnTo>
                <a:close/>
                <a:moveTo>
                  <a:pt x="23311" y="50101"/>
                </a:moveTo>
                <a:lnTo>
                  <a:pt x="23255" y="50120"/>
                </a:lnTo>
                <a:lnTo>
                  <a:pt x="23199" y="50120"/>
                </a:lnTo>
                <a:lnTo>
                  <a:pt x="23106" y="50194"/>
                </a:lnTo>
                <a:lnTo>
                  <a:pt x="23031" y="50287"/>
                </a:lnTo>
                <a:lnTo>
                  <a:pt x="22994" y="50381"/>
                </a:lnTo>
                <a:lnTo>
                  <a:pt x="22994" y="50455"/>
                </a:lnTo>
                <a:lnTo>
                  <a:pt x="23013" y="50511"/>
                </a:lnTo>
                <a:lnTo>
                  <a:pt x="23050" y="50585"/>
                </a:lnTo>
                <a:lnTo>
                  <a:pt x="23087" y="50623"/>
                </a:lnTo>
                <a:lnTo>
                  <a:pt x="23124" y="50678"/>
                </a:lnTo>
                <a:lnTo>
                  <a:pt x="23180" y="50697"/>
                </a:lnTo>
                <a:lnTo>
                  <a:pt x="23236" y="50734"/>
                </a:lnTo>
                <a:lnTo>
                  <a:pt x="23366" y="50734"/>
                </a:lnTo>
                <a:lnTo>
                  <a:pt x="23422" y="50716"/>
                </a:lnTo>
                <a:lnTo>
                  <a:pt x="23515" y="50660"/>
                </a:lnTo>
                <a:lnTo>
                  <a:pt x="23590" y="50567"/>
                </a:lnTo>
                <a:lnTo>
                  <a:pt x="23627" y="50455"/>
                </a:lnTo>
                <a:lnTo>
                  <a:pt x="23627" y="50399"/>
                </a:lnTo>
                <a:lnTo>
                  <a:pt x="23609" y="50325"/>
                </a:lnTo>
                <a:lnTo>
                  <a:pt x="23590" y="50269"/>
                </a:lnTo>
                <a:lnTo>
                  <a:pt x="23553" y="50213"/>
                </a:lnTo>
                <a:lnTo>
                  <a:pt x="23497" y="50176"/>
                </a:lnTo>
                <a:lnTo>
                  <a:pt x="23441" y="50138"/>
                </a:lnTo>
                <a:lnTo>
                  <a:pt x="23385" y="50120"/>
                </a:lnTo>
                <a:lnTo>
                  <a:pt x="23311" y="50101"/>
                </a:lnTo>
                <a:close/>
                <a:moveTo>
                  <a:pt x="54217" y="49971"/>
                </a:moveTo>
                <a:lnTo>
                  <a:pt x="54142" y="49990"/>
                </a:lnTo>
                <a:lnTo>
                  <a:pt x="54068" y="50027"/>
                </a:lnTo>
                <a:lnTo>
                  <a:pt x="54012" y="50083"/>
                </a:lnTo>
                <a:lnTo>
                  <a:pt x="53993" y="50138"/>
                </a:lnTo>
                <a:lnTo>
                  <a:pt x="53975" y="50287"/>
                </a:lnTo>
                <a:lnTo>
                  <a:pt x="53975" y="50436"/>
                </a:lnTo>
                <a:lnTo>
                  <a:pt x="53993" y="50511"/>
                </a:lnTo>
                <a:lnTo>
                  <a:pt x="54030" y="50567"/>
                </a:lnTo>
                <a:lnTo>
                  <a:pt x="54068" y="50623"/>
                </a:lnTo>
                <a:lnTo>
                  <a:pt x="54124" y="50678"/>
                </a:lnTo>
                <a:lnTo>
                  <a:pt x="54179" y="50716"/>
                </a:lnTo>
                <a:lnTo>
                  <a:pt x="54254" y="50734"/>
                </a:lnTo>
                <a:lnTo>
                  <a:pt x="54403" y="50734"/>
                </a:lnTo>
                <a:lnTo>
                  <a:pt x="54459" y="50716"/>
                </a:lnTo>
                <a:lnTo>
                  <a:pt x="54533" y="50678"/>
                </a:lnTo>
                <a:lnTo>
                  <a:pt x="54570" y="50623"/>
                </a:lnTo>
                <a:lnTo>
                  <a:pt x="54626" y="50567"/>
                </a:lnTo>
                <a:lnTo>
                  <a:pt x="54645" y="50511"/>
                </a:lnTo>
                <a:lnTo>
                  <a:pt x="54663" y="50436"/>
                </a:lnTo>
                <a:lnTo>
                  <a:pt x="54663" y="50362"/>
                </a:lnTo>
                <a:lnTo>
                  <a:pt x="54663" y="50306"/>
                </a:lnTo>
                <a:lnTo>
                  <a:pt x="54626" y="50232"/>
                </a:lnTo>
                <a:lnTo>
                  <a:pt x="54589" y="50176"/>
                </a:lnTo>
                <a:lnTo>
                  <a:pt x="54496" y="50064"/>
                </a:lnTo>
                <a:lnTo>
                  <a:pt x="54366" y="49990"/>
                </a:lnTo>
                <a:lnTo>
                  <a:pt x="54291" y="49971"/>
                </a:lnTo>
                <a:close/>
                <a:moveTo>
                  <a:pt x="2328" y="50045"/>
                </a:moveTo>
                <a:lnTo>
                  <a:pt x="2272" y="50064"/>
                </a:lnTo>
                <a:lnTo>
                  <a:pt x="2198" y="50101"/>
                </a:lnTo>
                <a:lnTo>
                  <a:pt x="2161" y="50157"/>
                </a:lnTo>
                <a:lnTo>
                  <a:pt x="2123" y="50194"/>
                </a:lnTo>
                <a:lnTo>
                  <a:pt x="2086" y="50269"/>
                </a:lnTo>
                <a:lnTo>
                  <a:pt x="2067" y="50399"/>
                </a:lnTo>
                <a:lnTo>
                  <a:pt x="2086" y="50529"/>
                </a:lnTo>
                <a:lnTo>
                  <a:pt x="2123" y="50585"/>
                </a:lnTo>
                <a:lnTo>
                  <a:pt x="2161" y="50641"/>
                </a:lnTo>
                <a:lnTo>
                  <a:pt x="2198" y="50678"/>
                </a:lnTo>
                <a:lnTo>
                  <a:pt x="2272" y="50716"/>
                </a:lnTo>
                <a:lnTo>
                  <a:pt x="2328" y="50734"/>
                </a:lnTo>
                <a:lnTo>
                  <a:pt x="2421" y="50753"/>
                </a:lnTo>
                <a:lnTo>
                  <a:pt x="2496" y="50734"/>
                </a:lnTo>
                <a:lnTo>
                  <a:pt x="2570" y="50716"/>
                </a:lnTo>
                <a:lnTo>
                  <a:pt x="2626" y="50678"/>
                </a:lnTo>
                <a:lnTo>
                  <a:pt x="2663" y="50641"/>
                </a:lnTo>
                <a:lnTo>
                  <a:pt x="2700" y="50585"/>
                </a:lnTo>
                <a:lnTo>
                  <a:pt x="2738" y="50529"/>
                </a:lnTo>
                <a:lnTo>
                  <a:pt x="2756" y="50399"/>
                </a:lnTo>
                <a:lnTo>
                  <a:pt x="2738" y="50269"/>
                </a:lnTo>
                <a:lnTo>
                  <a:pt x="2700" y="50194"/>
                </a:lnTo>
                <a:lnTo>
                  <a:pt x="2663" y="50157"/>
                </a:lnTo>
                <a:lnTo>
                  <a:pt x="2626" y="50101"/>
                </a:lnTo>
                <a:lnTo>
                  <a:pt x="2570" y="50064"/>
                </a:lnTo>
                <a:lnTo>
                  <a:pt x="2496" y="50045"/>
                </a:lnTo>
                <a:close/>
                <a:moveTo>
                  <a:pt x="28915" y="50027"/>
                </a:moveTo>
                <a:lnTo>
                  <a:pt x="28822" y="50045"/>
                </a:lnTo>
                <a:lnTo>
                  <a:pt x="28747" y="50064"/>
                </a:lnTo>
                <a:lnTo>
                  <a:pt x="28617" y="50138"/>
                </a:lnTo>
                <a:lnTo>
                  <a:pt x="28561" y="50176"/>
                </a:lnTo>
                <a:lnTo>
                  <a:pt x="28505" y="50232"/>
                </a:lnTo>
                <a:lnTo>
                  <a:pt x="28468" y="50287"/>
                </a:lnTo>
                <a:lnTo>
                  <a:pt x="28449" y="50362"/>
                </a:lnTo>
                <a:lnTo>
                  <a:pt x="28449" y="50418"/>
                </a:lnTo>
                <a:lnTo>
                  <a:pt x="28468" y="50492"/>
                </a:lnTo>
                <a:lnTo>
                  <a:pt x="28486" y="50567"/>
                </a:lnTo>
                <a:lnTo>
                  <a:pt x="28542" y="50623"/>
                </a:lnTo>
                <a:lnTo>
                  <a:pt x="28654" y="50697"/>
                </a:lnTo>
                <a:lnTo>
                  <a:pt x="28729" y="50734"/>
                </a:lnTo>
                <a:lnTo>
                  <a:pt x="28803" y="50771"/>
                </a:lnTo>
                <a:lnTo>
                  <a:pt x="28971" y="50771"/>
                </a:lnTo>
                <a:lnTo>
                  <a:pt x="29026" y="50734"/>
                </a:lnTo>
                <a:lnTo>
                  <a:pt x="29101" y="50697"/>
                </a:lnTo>
                <a:lnTo>
                  <a:pt x="29157" y="50660"/>
                </a:lnTo>
                <a:lnTo>
                  <a:pt x="29213" y="50585"/>
                </a:lnTo>
                <a:lnTo>
                  <a:pt x="29231" y="50529"/>
                </a:lnTo>
                <a:lnTo>
                  <a:pt x="29250" y="50455"/>
                </a:lnTo>
                <a:lnTo>
                  <a:pt x="29250" y="50381"/>
                </a:lnTo>
                <a:lnTo>
                  <a:pt x="29250" y="50306"/>
                </a:lnTo>
                <a:lnTo>
                  <a:pt x="29213" y="50250"/>
                </a:lnTo>
                <a:lnTo>
                  <a:pt x="29175" y="50176"/>
                </a:lnTo>
                <a:lnTo>
                  <a:pt x="29138" y="50120"/>
                </a:lnTo>
                <a:lnTo>
                  <a:pt x="29082" y="50083"/>
                </a:lnTo>
                <a:lnTo>
                  <a:pt x="28989" y="50045"/>
                </a:lnTo>
                <a:lnTo>
                  <a:pt x="28915" y="50027"/>
                </a:lnTo>
                <a:close/>
                <a:moveTo>
                  <a:pt x="68608" y="50138"/>
                </a:moveTo>
                <a:lnTo>
                  <a:pt x="68553" y="50157"/>
                </a:lnTo>
                <a:lnTo>
                  <a:pt x="68459" y="50194"/>
                </a:lnTo>
                <a:lnTo>
                  <a:pt x="68366" y="50269"/>
                </a:lnTo>
                <a:lnTo>
                  <a:pt x="68329" y="50362"/>
                </a:lnTo>
                <a:lnTo>
                  <a:pt x="68292" y="50455"/>
                </a:lnTo>
                <a:lnTo>
                  <a:pt x="68311" y="50511"/>
                </a:lnTo>
                <a:lnTo>
                  <a:pt x="68311" y="50567"/>
                </a:lnTo>
                <a:lnTo>
                  <a:pt x="68348" y="50623"/>
                </a:lnTo>
                <a:lnTo>
                  <a:pt x="68385" y="50678"/>
                </a:lnTo>
                <a:lnTo>
                  <a:pt x="68441" y="50716"/>
                </a:lnTo>
                <a:lnTo>
                  <a:pt x="68497" y="50753"/>
                </a:lnTo>
                <a:lnTo>
                  <a:pt x="68553" y="50771"/>
                </a:lnTo>
                <a:lnTo>
                  <a:pt x="68627" y="50771"/>
                </a:lnTo>
                <a:lnTo>
                  <a:pt x="68701" y="50753"/>
                </a:lnTo>
                <a:lnTo>
                  <a:pt x="68757" y="50734"/>
                </a:lnTo>
                <a:lnTo>
                  <a:pt x="68813" y="50697"/>
                </a:lnTo>
                <a:lnTo>
                  <a:pt x="68869" y="50660"/>
                </a:lnTo>
                <a:lnTo>
                  <a:pt x="68906" y="50585"/>
                </a:lnTo>
                <a:lnTo>
                  <a:pt x="68925" y="50529"/>
                </a:lnTo>
                <a:lnTo>
                  <a:pt x="68925" y="50474"/>
                </a:lnTo>
                <a:lnTo>
                  <a:pt x="68925" y="50399"/>
                </a:lnTo>
                <a:lnTo>
                  <a:pt x="68906" y="50343"/>
                </a:lnTo>
                <a:lnTo>
                  <a:pt x="68869" y="50287"/>
                </a:lnTo>
                <a:lnTo>
                  <a:pt x="68832" y="50232"/>
                </a:lnTo>
                <a:lnTo>
                  <a:pt x="68776" y="50194"/>
                </a:lnTo>
                <a:lnTo>
                  <a:pt x="68720" y="50157"/>
                </a:lnTo>
                <a:lnTo>
                  <a:pt x="68664" y="50138"/>
                </a:lnTo>
                <a:close/>
                <a:moveTo>
                  <a:pt x="72146" y="50138"/>
                </a:moveTo>
                <a:lnTo>
                  <a:pt x="72090" y="50157"/>
                </a:lnTo>
                <a:lnTo>
                  <a:pt x="71978" y="50213"/>
                </a:lnTo>
                <a:lnTo>
                  <a:pt x="71941" y="50269"/>
                </a:lnTo>
                <a:lnTo>
                  <a:pt x="71904" y="50306"/>
                </a:lnTo>
                <a:lnTo>
                  <a:pt x="71867" y="50381"/>
                </a:lnTo>
                <a:lnTo>
                  <a:pt x="71867" y="50455"/>
                </a:lnTo>
                <a:lnTo>
                  <a:pt x="71867" y="50511"/>
                </a:lnTo>
                <a:lnTo>
                  <a:pt x="71885" y="50585"/>
                </a:lnTo>
                <a:lnTo>
                  <a:pt x="71922" y="50641"/>
                </a:lnTo>
                <a:lnTo>
                  <a:pt x="71960" y="50697"/>
                </a:lnTo>
                <a:lnTo>
                  <a:pt x="72015" y="50734"/>
                </a:lnTo>
                <a:lnTo>
                  <a:pt x="72071" y="50771"/>
                </a:lnTo>
                <a:lnTo>
                  <a:pt x="72276" y="50771"/>
                </a:lnTo>
                <a:lnTo>
                  <a:pt x="72332" y="50753"/>
                </a:lnTo>
                <a:lnTo>
                  <a:pt x="72388" y="50716"/>
                </a:lnTo>
                <a:lnTo>
                  <a:pt x="72425" y="50660"/>
                </a:lnTo>
                <a:lnTo>
                  <a:pt x="72462" y="50604"/>
                </a:lnTo>
                <a:lnTo>
                  <a:pt x="72481" y="50548"/>
                </a:lnTo>
                <a:lnTo>
                  <a:pt x="72500" y="50436"/>
                </a:lnTo>
                <a:lnTo>
                  <a:pt x="72481" y="50325"/>
                </a:lnTo>
                <a:lnTo>
                  <a:pt x="72406" y="50250"/>
                </a:lnTo>
                <a:lnTo>
                  <a:pt x="72369" y="50213"/>
                </a:lnTo>
                <a:lnTo>
                  <a:pt x="72313" y="50176"/>
                </a:lnTo>
                <a:lnTo>
                  <a:pt x="72258" y="50157"/>
                </a:lnTo>
                <a:lnTo>
                  <a:pt x="72202" y="50138"/>
                </a:lnTo>
                <a:close/>
                <a:moveTo>
                  <a:pt x="77564" y="50176"/>
                </a:moveTo>
                <a:lnTo>
                  <a:pt x="77508" y="50194"/>
                </a:lnTo>
                <a:lnTo>
                  <a:pt x="77452" y="50213"/>
                </a:lnTo>
                <a:lnTo>
                  <a:pt x="77359" y="50269"/>
                </a:lnTo>
                <a:lnTo>
                  <a:pt x="77303" y="50362"/>
                </a:lnTo>
                <a:lnTo>
                  <a:pt x="77266" y="50474"/>
                </a:lnTo>
                <a:lnTo>
                  <a:pt x="77266" y="50529"/>
                </a:lnTo>
                <a:lnTo>
                  <a:pt x="77284" y="50585"/>
                </a:lnTo>
                <a:lnTo>
                  <a:pt x="77322" y="50641"/>
                </a:lnTo>
                <a:lnTo>
                  <a:pt x="77359" y="50678"/>
                </a:lnTo>
                <a:lnTo>
                  <a:pt x="77396" y="50716"/>
                </a:lnTo>
                <a:lnTo>
                  <a:pt x="77452" y="50753"/>
                </a:lnTo>
                <a:lnTo>
                  <a:pt x="77508" y="50771"/>
                </a:lnTo>
                <a:lnTo>
                  <a:pt x="77620" y="50771"/>
                </a:lnTo>
                <a:lnTo>
                  <a:pt x="77675" y="50753"/>
                </a:lnTo>
                <a:lnTo>
                  <a:pt x="77768" y="50697"/>
                </a:lnTo>
                <a:lnTo>
                  <a:pt x="77824" y="50604"/>
                </a:lnTo>
                <a:lnTo>
                  <a:pt x="77862" y="50492"/>
                </a:lnTo>
                <a:lnTo>
                  <a:pt x="77862" y="50436"/>
                </a:lnTo>
                <a:lnTo>
                  <a:pt x="77843" y="50381"/>
                </a:lnTo>
                <a:lnTo>
                  <a:pt x="77824" y="50325"/>
                </a:lnTo>
                <a:lnTo>
                  <a:pt x="77787" y="50269"/>
                </a:lnTo>
                <a:lnTo>
                  <a:pt x="77731" y="50232"/>
                </a:lnTo>
                <a:lnTo>
                  <a:pt x="77694" y="50213"/>
                </a:lnTo>
                <a:lnTo>
                  <a:pt x="77620" y="50194"/>
                </a:lnTo>
                <a:lnTo>
                  <a:pt x="77564" y="50176"/>
                </a:lnTo>
                <a:close/>
                <a:moveTo>
                  <a:pt x="52671" y="50213"/>
                </a:moveTo>
                <a:lnTo>
                  <a:pt x="52597" y="50232"/>
                </a:lnTo>
                <a:lnTo>
                  <a:pt x="52541" y="50250"/>
                </a:lnTo>
                <a:lnTo>
                  <a:pt x="52504" y="50287"/>
                </a:lnTo>
                <a:lnTo>
                  <a:pt x="52448" y="50325"/>
                </a:lnTo>
                <a:lnTo>
                  <a:pt x="52429" y="50399"/>
                </a:lnTo>
                <a:lnTo>
                  <a:pt x="52411" y="50455"/>
                </a:lnTo>
                <a:lnTo>
                  <a:pt x="52411" y="50511"/>
                </a:lnTo>
                <a:lnTo>
                  <a:pt x="52411" y="50585"/>
                </a:lnTo>
                <a:lnTo>
                  <a:pt x="52467" y="50697"/>
                </a:lnTo>
                <a:lnTo>
                  <a:pt x="52504" y="50734"/>
                </a:lnTo>
                <a:lnTo>
                  <a:pt x="52541" y="50771"/>
                </a:lnTo>
                <a:lnTo>
                  <a:pt x="52597" y="50809"/>
                </a:lnTo>
                <a:lnTo>
                  <a:pt x="52653" y="50827"/>
                </a:lnTo>
                <a:lnTo>
                  <a:pt x="52727" y="50827"/>
                </a:lnTo>
                <a:lnTo>
                  <a:pt x="52783" y="50809"/>
                </a:lnTo>
                <a:lnTo>
                  <a:pt x="52839" y="50790"/>
                </a:lnTo>
                <a:lnTo>
                  <a:pt x="52895" y="50771"/>
                </a:lnTo>
                <a:lnTo>
                  <a:pt x="52932" y="50734"/>
                </a:lnTo>
                <a:lnTo>
                  <a:pt x="52969" y="50678"/>
                </a:lnTo>
                <a:lnTo>
                  <a:pt x="53006" y="50623"/>
                </a:lnTo>
                <a:lnTo>
                  <a:pt x="53025" y="50567"/>
                </a:lnTo>
                <a:lnTo>
                  <a:pt x="53025" y="50455"/>
                </a:lnTo>
                <a:lnTo>
                  <a:pt x="52969" y="50343"/>
                </a:lnTo>
                <a:lnTo>
                  <a:pt x="52895" y="50269"/>
                </a:lnTo>
                <a:lnTo>
                  <a:pt x="52858" y="50232"/>
                </a:lnTo>
                <a:lnTo>
                  <a:pt x="52802" y="50213"/>
                </a:lnTo>
                <a:close/>
                <a:moveTo>
                  <a:pt x="66281" y="50269"/>
                </a:moveTo>
                <a:lnTo>
                  <a:pt x="66225" y="50287"/>
                </a:lnTo>
                <a:lnTo>
                  <a:pt x="66188" y="50325"/>
                </a:lnTo>
                <a:lnTo>
                  <a:pt x="66132" y="50418"/>
                </a:lnTo>
                <a:lnTo>
                  <a:pt x="66095" y="50511"/>
                </a:lnTo>
                <a:lnTo>
                  <a:pt x="66076" y="50567"/>
                </a:lnTo>
                <a:lnTo>
                  <a:pt x="66095" y="50623"/>
                </a:lnTo>
                <a:lnTo>
                  <a:pt x="66095" y="50678"/>
                </a:lnTo>
                <a:lnTo>
                  <a:pt x="66132" y="50734"/>
                </a:lnTo>
                <a:lnTo>
                  <a:pt x="66207" y="50790"/>
                </a:lnTo>
                <a:lnTo>
                  <a:pt x="66300" y="50827"/>
                </a:lnTo>
                <a:lnTo>
                  <a:pt x="66411" y="50827"/>
                </a:lnTo>
                <a:lnTo>
                  <a:pt x="66449" y="50809"/>
                </a:lnTo>
                <a:lnTo>
                  <a:pt x="66505" y="50790"/>
                </a:lnTo>
                <a:lnTo>
                  <a:pt x="66542" y="50734"/>
                </a:lnTo>
                <a:lnTo>
                  <a:pt x="66579" y="50697"/>
                </a:lnTo>
                <a:lnTo>
                  <a:pt x="66598" y="50641"/>
                </a:lnTo>
                <a:lnTo>
                  <a:pt x="66616" y="50585"/>
                </a:lnTo>
                <a:lnTo>
                  <a:pt x="66598" y="50474"/>
                </a:lnTo>
                <a:lnTo>
                  <a:pt x="66542" y="50381"/>
                </a:lnTo>
                <a:lnTo>
                  <a:pt x="66467" y="50306"/>
                </a:lnTo>
                <a:lnTo>
                  <a:pt x="66411" y="50269"/>
                </a:lnTo>
                <a:close/>
                <a:moveTo>
                  <a:pt x="88250" y="50176"/>
                </a:moveTo>
                <a:lnTo>
                  <a:pt x="88195" y="50194"/>
                </a:lnTo>
                <a:lnTo>
                  <a:pt x="88139" y="50232"/>
                </a:lnTo>
                <a:lnTo>
                  <a:pt x="88101" y="50269"/>
                </a:lnTo>
                <a:lnTo>
                  <a:pt x="88064" y="50325"/>
                </a:lnTo>
                <a:lnTo>
                  <a:pt x="88046" y="50362"/>
                </a:lnTo>
                <a:lnTo>
                  <a:pt x="88027" y="50492"/>
                </a:lnTo>
                <a:lnTo>
                  <a:pt x="88046" y="50604"/>
                </a:lnTo>
                <a:lnTo>
                  <a:pt x="88101" y="50716"/>
                </a:lnTo>
                <a:lnTo>
                  <a:pt x="88139" y="50753"/>
                </a:lnTo>
                <a:lnTo>
                  <a:pt x="88176" y="50790"/>
                </a:lnTo>
                <a:lnTo>
                  <a:pt x="88250" y="50827"/>
                </a:lnTo>
                <a:lnTo>
                  <a:pt x="88381" y="50827"/>
                </a:lnTo>
                <a:lnTo>
                  <a:pt x="88437" y="50809"/>
                </a:lnTo>
                <a:lnTo>
                  <a:pt x="88492" y="50790"/>
                </a:lnTo>
                <a:lnTo>
                  <a:pt x="88530" y="50734"/>
                </a:lnTo>
                <a:lnTo>
                  <a:pt x="88586" y="50641"/>
                </a:lnTo>
                <a:lnTo>
                  <a:pt x="88623" y="50529"/>
                </a:lnTo>
                <a:lnTo>
                  <a:pt x="88623" y="50455"/>
                </a:lnTo>
                <a:lnTo>
                  <a:pt x="88604" y="50399"/>
                </a:lnTo>
                <a:lnTo>
                  <a:pt x="88586" y="50325"/>
                </a:lnTo>
                <a:lnTo>
                  <a:pt x="88548" y="50287"/>
                </a:lnTo>
                <a:lnTo>
                  <a:pt x="88492" y="50250"/>
                </a:lnTo>
                <a:lnTo>
                  <a:pt x="88455" y="50213"/>
                </a:lnTo>
                <a:lnTo>
                  <a:pt x="88381" y="50194"/>
                </a:lnTo>
                <a:lnTo>
                  <a:pt x="88325" y="50176"/>
                </a:lnTo>
                <a:close/>
                <a:moveTo>
                  <a:pt x="91527" y="50250"/>
                </a:moveTo>
                <a:lnTo>
                  <a:pt x="91453" y="50269"/>
                </a:lnTo>
                <a:lnTo>
                  <a:pt x="91397" y="50287"/>
                </a:lnTo>
                <a:lnTo>
                  <a:pt x="91341" y="50325"/>
                </a:lnTo>
                <a:lnTo>
                  <a:pt x="91285" y="50381"/>
                </a:lnTo>
                <a:lnTo>
                  <a:pt x="91248" y="50436"/>
                </a:lnTo>
                <a:lnTo>
                  <a:pt x="91229" y="50492"/>
                </a:lnTo>
                <a:lnTo>
                  <a:pt x="91229" y="50567"/>
                </a:lnTo>
                <a:lnTo>
                  <a:pt x="91229" y="50641"/>
                </a:lnTo>
                <a:lnTo>
                  <a:pt x="91248" y="50697"/>
                </a:lnTo>
                <a:lnTo>
                  <a:pt x="91285" y="50753"/>
                </a:lnTo>
                <a:lnTo>
                  <a:pt x="91322" y="50790"/>
                </a:lnTo>
                <a:lnTo>
                  <a:pt x="91378" y="50809"/>
                </a:lnTo>
                <a:lnTo>
                  <a:pt x="91453" y="50827"/>
                </a:lnTo>
                <a:lnTo>
                  <a:pt x="91583" y="50827"/>
                </a:lnTo>
                <a:lnTo>
                  <a:pt x="91564" y="50846"/>
                </a:lnTo>
                <a:lnTo>
                  <a:pt x="91676" y="50827"/>
                </a:lnTo>
                <a:lnTo>
                  <a:pt x="91769" y="50771"/>
                </a:lnTo>
                <a:lnTo>
                  <a:pt x="91844" y="50697"/>
                </a:lnTo>
                <a:lnTo>
                  <a:pt x="91862" y="50641"/>
                </a:lnTo>
                <a:lnTo>
                  <a:pt x="91862" y="50585"/>
                </a:lnTo>
                <a:lnTo>
                  <a:pt x="91862" y="50529"/>
                </a:lnTo>
                <a:lnTo>
                  <a:pt x="91844" y="50474"/>
                </a:lnTo>
                <a:lnTo>
                  <a:pt x="91788" y="50381"/>
                </a:lnTo>
                <a:lnTo>
                  <a:pt x="91751" y="50343"/>
                </a:lnTo>
                <a:lnTo>
                  <a:pt x="91695" y="50306"/>
                </a:lnTo>
                <a:lnTo>
                  <a:pt x="91658" y="50287"/>
                </a:lnTo>
                <a:lnTo>
                  <a:pt x="91602" y="50287"/>
                </a:lnTo>
                <a:lnTo>
                  <a:pt x="91527" y="50250"/>
                </a:lnTo>
                <a:close/>
                <a:moveTo>
                  <a:pt x="70414" y="50157"/>
                </a:moveTo>
                <a:lnTo>
                  <a:pt x="70340" y="50176"/>
                </a:lnTo>
                <a:lnTo>
                  <a:pt x="70284" y="50194"/>
                </a:lnTo>
                <a:lnTo>
                  <a:pt x="70210" y="50232"/>
                </a:lnTo>
                <a:lnTo>
                  <a:pt x="70154" y="50269"/>
                </a:lnTo>
                <a:lnTo>
                  <a:pt x="70098" y="50325"/>
                </a:lnTo>
                <a:lnTo>
                  <a:pt x="70079" y="50399"/>
                </a:lnTo>
                <a:lnTo>
                  <a:pt x="70079" y="50455"/>
                </a:lnTo>
                <a:lnTo>
                  <a:pt x="70079" y="50529"/>
                </a:lnTo>
                <a:lnTo>
                  <a:pt x="70098" y="50585"/>
                </a:lnTo>
                <a:lnTo>
                  <a:pt x="70135" y="50660"/>
                </a:lnTo>
                <a:lnTo>
                  <a:pt x="70172" y="50716"/>
                </a:lnTo>
                <a:lnTo>
                  <a:pt x="70228" y="50771"/>
                </a:lnTo>
                <a:lnTo>
                  <a:pt x="70284" y="50809"/>
                </a:lnTo>
                <a:lnTo>
                  <a:pt x="70358" y="50846"/>
                </a:lnTo>
                <a:lnTo>
                  <a:pt x="70414" y="50865"/>
                </a:lnTo>
                <a:lnTo>
                  <a:pt x="70507" y="50865"/>
                </a:lnTo>
                <a:lnTo>
                  <a:pt x="70582" y="50846"/>
                </a:lnTo>
                <a:lnTo>
                  <a:pt x="70656" y="50827"/>
                </a:lnTo>
                <a:lnTo>
                  <a:pt x="70731" y="50790"/>
                </a:lnTo>
                <a:lnTo>
                  <a:pt x="70787" y="50734"/>
                </a:lnTo>
                <a:lnTo>
                  <a:pt x="70805" y="50678"/>
                </a:lnTo>
                <a:lnTo>
                  <a:pt x="70843" y="50604"/>
                </a:lnTo>
                <a:lnTo>
                  <a:pt x="70843" y="50548"/>
                </a:lnTo>
                <a:lnTo>
                  <a:pt x="70843" y="50474"/>
                </a:lnTo>
                <a:lnTo>
                  <a:pt x="70824" y="50399"/>
                </a:lnTo>
                <a:lnTo>
                  <a:pt x="70787" y="50343"/>
                </a:lnTo>
                <a:lnTo>
                  <a:pt x="70731" y="50287"/>
                </a:lnTo>
                <a:lnTo>
                  <a:pt x="70675" y="50250"/>
                </a:lnTo>
                <a:lnTo>
                  <a:pt x="70619" y="50194"/>
                </a:lnTo>
                <a:lnTo>
                  <a:pt x="70563" y="50176"/>
                </a:lnTo>
                <a:lnTo>
                  <a:pt x="70489" y="50157"/>
                </a:lnTo>
                <a:close/>
                <a:moveTo>
                  <a:pt x="82200" y="50269"/>
                </a:moveTo>
                <a:lnTo>
                  <a:pt x="82144" y="50287"/>
                </a:lnTo>
                <a:lnTo>
                  <a:pt x="82032" y="50362"/>
                </a:lnTo>
                <a:lnTo>
                  <a:pt x="81958" y="50455"/>
                </a:lnTo>
                <a:lnTo>
                  <a:pt x="81939" y="50529"/>
                </a:lnTo>
                <a:lnTo>
                  <a:pt x="81939" y="50585"/>
                </a:lnTo>
                <a:lnTo>
                  <a:pt x="81958" y="50641"/>
                </a:lnTo>
                <a:lnTo>
                  <a:pt x="81976" y="50697"/>
                </a:lnTo>
                <a:lnTo>
                  <a:pt x="82051" y="50790"/>
                </a:lnTo>
                <a:lnTo>
                  <a:pt x="82106" y="50827"/>
                </a:lnTo>
                <a:lnTo>
                  <a:pt x="82162" y="50846"/>
                </a:lnTo>
                <a:lnTo>
                  <a:pt x="82218" y="50865"/>
                </a:lnTo>
                <a:lnTo>
                  <a:pt x="82274" y="50865"/>
                </a:lnTo>
                <a:lnTo>
                  <a:pt x="82386" y="50846"/>
                </a:lnTo>
                <a:lnTo>
                  <a:pt x="82442" y="50809"/>
                </a:lnTo>
                <a:lnTo>
                  <a:pt x="82479" y="50771"/>
                </a:lnTo>
                <a:lnTo>
                  <a:pt x="82516" y="50716"/>
                </a:lnTo>
                <a:lnTo>
                  <a:pt x="82553" y="50660"/>
                </a:lnTo>
                <a:lnTo>
                  <a:pt x="82572" y="50604"/>
                </a:lnTo>
                <a:lnTo>
                  <a:pt x="82572" y="50548"/>
                </a:lnTo>
                <a:lnTo>
                  <a:pt x="82535" y="50436"/>
                </a:lnTo>
                <a:lnTo>
                  <a:pt x="82479" y="50343"/>
                </a:lnTo>
                <a:lnTo>
                  <a:pt x="82442" y="50306"/>
                </a:lnTo>
                <a:lnTo>
                  <a:pt x="82386" y="50287"/>
                </a:lnTo>
                <a:lnTo>
                  <a:pt x="82311" y="50269"/>
                </a:lnTo>
                <a:close/>
                <a:moveTo>
                  <a:pt x="83689" y="50250"/>
                </a:moveTo>
                <a:lnTo>
                  <a:pt x="83633" y="50269"/>
                </a:lnTo>
                <a:lnTo>
                  <a:pt x="83577" y="50306"/>
                </a:lnTo>
                <a:lnTo>
                  <a:pt x="83521" y="50343"/>
                </a:lnTo>
                <a:lnTo>
                  <a:pt x="83484" y="50381"/>
                </a:lnTo>
                <a:lnTo>
                  <a:pt x="83447" y="50436"/>
                </a:lnTo>
                <a:lnTo>
                  <a:pt x="83428" y="50492"/>
                </a:lnTo>
                <a:lnTo>
                  <a:pt x="83410" y="50548"/>
                </a:lnTo>
                <a:lnTo>
                  <a:pt x="83410" y="50604"/>
                </a:lnTo>
                <a:lnTo>
                  <a:pt x="83447" y="50716"/>
                </a:lnTo>
                <a:lnTo>
                  <a:pt x="83521" y="50790"/>
                </a:lnTo>
                <a:lnTo>
                  <a:pt x="83633" y="50846"/>
                </a:lnTo>
                <a:lnTo>
                  <a:pt x="83689" y="50865"/>
                </a:lnTo>
                <a:lnTo>
                  <a:pt x="83819" y="50865"/>
                </a:lnTo>
                <a:lnTo>
                  <a:pt x="83875" y="50846"/>
                </a:lnTo>
                <a:lnTo>
                  <a:pt x="83931" y="50809"/>
                </a:lnTo>
                <a:lnTo>
                  <a:pt x="83968" y="50771"/>
                </a:lnTo>
                <a:lnTo>
                  <a:pt x="84006" y="50716"/>
                </a:lnTo>
                <a:lnTo>
                  <a:pt x="84024" y="50660"/>
                </a:lnTo>
                <a:lnTo>
                  <a:pt x="84043" y="50585"/>
                </a:lnTo>
                <a:lnTo>
                  <a:pt x="84043" y="50529"/>
                </a:lnTo>
                <a:lnTo>
                  <a:pt x="84024" y="50474"/>
                </a:lnTo>
                <a:lnTo>
                  <a:pt x="84006" y="50418"/>
                </a:lnTo>
                <a:lnTo>
                  <a:pt x="83968" y="50362"/>
                </a:lnTo>
                <a:lnTo>
                  <a:pt x="83931" y="50325"/>
                </a:lnTo>
                <a:lnTo>
                  <a:pt x="83875" y="50287"/>
                </a:lnTo>
                <a:lnTo>
                  <a:pt x="83819" y="50269"/>
                </a:lnTo>
                <a:lnTo>
                  <a:pt x="83763" y="50250"/>
                </a:lnTo>
                <a:close/>
                <a:moveTo>
                  <a:pt x="75814" y="50194"/>
                </a:moveTo>
                <a:lnTo>
                  <a:pt x="75758" y="50232"/>
                </a:lnTo>
                <a:lnTo>
                  <a:pt x="75702" y="50269"/>
                </a:lnTo>
                <a:lnTo>
                  <a:pt x="75646" y="50325"/>
                </a:lnTo>
                <a:lnTo>
                  <a:pt x="75609" y="50381"/>
                </a:lnTo>
                <a:lnTo>
                  <a:pt x="75572" y="50455"/>
                </a:lnTo>
                <a:lnTo>
                  <a:pt x="75572" y="50511"/>
                </a:lnTo>
                <a:lnTo>
                  <a:pt x="75572" y="50585"/>
                </a:lnTo>
                <a:lnTo>
                  <a:pt x="75609" y="50660"/>
                </a:lnTo>
                <a:lnTo>
                  <a:pt x="75627" y="50716"/>
                </a:lnTo>
                <a:lnTo>
                  <a:pt x="75683" y="50771"/>
                </a:lnTo>
                <a:lnTo>
                  <a:pt x="75739" y="50809"/>
                </a:lnTo>
                <a:lnTo>
                  <a:pt x="75795" y="50846"/>
                </a:lnTo>
                <a:lnTo>
                  <a:pt x="75851" y="50883"/>
                </a:lnTo>
                <a:lnTo>
                  <a:pt x="76056" y="50883"/>
                </a:lnTo>
                <a:lnTo>
                  <a:pt x="76111" y="50846"/>
                </a:lnTo>
                <a:lnTo>
                  <a:pt x="76167" y="50809"/>
                </a:lnTo>
                <a:lnTo>
                  <a:pt x="76223" y="50753"/>
                </a:lnTo>
                <a:lnTo>
                  <a:pt x="76242" y="50697"/>
                </a:lnTo>
                <a:lnTo>
                  <a:pt x="76279" y="50641"/>
                </a:lnTo>
                <a:lnTo>
                  <a:pt x="76279" y="50585"/>
                </a:lnTo>
                <a:lnTo>
                  <a:pt x="76279" y="50511"/>
                </a:lnTo>
                <a:lnTo>
                  <a:pt x="76223" y="50399"/>
                </a:lnTo>
                <a:lnTo>
                  <a:pt x="76149" y="50287"/>
                </a:lnTo>
                <a:lnTo>
                  <a:pt x="76093" y="50232"/>
                </a:lnTo>
                <a:lnTo>
                  <a:pt x="76037" y="50213"/>
                </a:lnTo>
                <a:lnTo>
                  <a:pt x="75963" y="50194"/>
                </a:lnTo>
                <a:close/>
                <a:moveTo>
                  <a:pt x="7597" y="50381"/>
                </a:moveTo>
                <a:lnTo>
                  <a:pt x="7541" y="50399"/>
                </a:lnTo>
                <a:lnTo>
                  <a:pt x="7504" y="50436"/>
                </a:lnTo>
                <a:lnTo>
                  <a:pt x="7467" y="50474"/>
                </a:lnTo>
                <a:lnTo>
                  <a:pt x="7411" y="50548"/>
                </a:lnTo>
                <a:lnTo>
                  <a:pt x="7392" y="50660"/>
                </a:lnTo>
                <a:lnTo>
                  <a:pt x="7411" y="50753"/>
                </a:lnTo>
                <a:lnTo>
                  <a:pt x="7467" y="50846"/>
                </a:lnTo>
                <a:lnTo>
                  <a:pt x="7504" y="50865"/>
                </a:lnTo>
                <a:lnTo>
                  <a:pt x="7541" y="50902"/>
                </a:lnTo>
                <a:lnTo>
                  <a:pt x="7597" y="50920"/>
                </a:lnTo>
                <a:lnTo>
                  <a:pt x="7727" y="50920"/>
                </a:lnTo>
                <a:lnTo>
                  <a:pt x="7765" y="50902"/>
                </a:lnTo>
                <a:lnTo>
                  <a:pt x="7820" y="50865"/>
                </a:lnTo>
                <a:lnTo>
                  <a:pt x="7858" y="50846"/>
                </a:lnTo>
                <a:lnTo>
                  <a:pt x="7895" y="50753"/>
                </a:lnTo>
                <a:lnTo>
                  <a:pt x="7914" y="50660"/>
                </a:lnTo>
                <a:lnTo>
                  <a:pt x="7895" y="50548"/>
                </a:lnTo>
                <a:lnTo>
                  <a:pt x="7858" y="50474"/>
                </a:lnTo>
                <a:lnTo>
                  <a:pt x="7820" y="50436"/>
                </a:lnTo>
                <a:lnTo>
                  <a:pt x="7765" y="50399"/>
                </a:lnTo>
                <a:lnTo>
                  <a:pt x="7727" y="50381"/>
                </a:lnTo>
                <a:close/>
                <a:moveTo>
                  <a:pt x="85458" y="50287"/>
                </a:moveTo>
                <a:lnTo>
                  <a:pt x="85402" y="50306"/>
                </a:lnTo>
                <a:lnTo>
                  <a:pt x="85346" y="50325"/>
                </a:lnTo>
                <a:lnTo>
                  <a:pt x="85253" y="50381"/>
                </a:lnTo>
                <a:lnTo>
                  <a:pt x="85178" y="50474"/>
                </a:lnTo>
                <a:lnTo>
                  <a:pt x="85141" y="50585"/>
                </a:lnTo>
                <a:lnTo>
                  <a:pt x="85141" y="50660"/>
                </a:lnTo>
                <a:lnTo>
                  <a:pt x="85160" y="50716"/>
                </a:lnTo>
                <a:lnTo>
                  <a:pt x="85178" y="50771"/>
                </a:lnTo>
                <a:lnTo>
                  <a:pt x="85216" y="50827"/>
                </a:lnTo>
                <a:lnTo>
                  <a:pt x="85272" y="50883"/>
                </a:lnTo>
                <a:lnTo>
                  <a:pt x="85327" y="50920"/>
                </a:lnTo>
                <a:lnTo>
                  <a:pt x="85402" y="50939"/>
                </a:lnTo>
                <a:lnTo>
                  <a:pt x="85514" y="50939"/>
                </a:lnTo>
                <a:lnTo>
                  <a:pt x="85569" y="50920"/>
                </a:lnTo>
                <a:lnTo>
                  <a:pt x="85681" y="50865"/>
                </a:lnTo>
                <a:lnTo>
                  <a:pt x="85737" y="50771"/>
                </a:lnTo>
                <a:lnTo>
                  <a:pt x="85774" y="50660"/>
                </a:lnTo>
                <a:lnTo>
                  <a:pt x="85793" y="50585"/>
                </a:lnTo>
                <a:lnTo>
                  <a:pt x="85774" y="50529"/>
                </a:lnTo>
                <a:lnTo>
                  <a:pt x="85737" y="50455"/>
                </a:lnTo>
                <a:lnTo>
                  <a:pt x="85700" y="50399"/>
                </a:lnTo>
                <a:lnTo>
                  <a:pt x="85663" y="50362"/>
                </a:lnTo>
                <a:lnTo>
                  <a:pt x="85588" y="50325"/>
                </a:lnTo>
                <a:lnTo>
                  <a:pt x="85532" y="50306"/>
                </a:lnTo>
                <a:lnTo>
                  <a:pt x="85458" y="50287"/>
                </a:lnTo>
                <a:close/>
                <a:moveTo>
                  <a:pt x="80636" y="50306"/>
                </a:moveTo>
                <a:lnTo>
                  <a:pt x="80580" y="50325"/>
                </a:lnTo>
                <a:lnTo>
                  <a:pt x="80524" y="50362"/>
                </a:lnTo>
                <a:lnTo>
                  <a:pt x="80487" y="50418"/>
                </a:lnTo>
                <a:lnTo>
                  <a:pt x="80449" y="50474"/>
                </a:lnTo>
                <a:lnTo>
                  <a:pt x="80431" y="50548"/>
                </a:lnTo>
                <a:lnTo>
                  <a:pt x="80412" y="50604"/>
                </a:lnTo>
                <a:lnTo>
                  <a:pt x="80431" y="50660"/>
                </a:lnTo>
                <a:lnTo>
                  <a:pt x="80449" y="50734"/>
                </a:lnTo>
                <a:lnTo>
                  <a:pt x="80468" y="50790"/>
                </a:lnTo>
                <a:lnTo>
                  <a:pt x="80505" y="50846"/>
                </a:lnTo>
                <a:lnTo>
                  <a:pt x="80561" y="50883"/>
                </a:lnTo>
                <a:lnTo>
                  <a:pt x="80673" y="50939"/>
                </a:lnTo>
                <a:lnTo>
                  <a:pt x="80803" y="50958"/>
                </a:lnTo>
                <a:lnTo>
                  <a:pt x="80934" y="50939"/>
                </a:lnTo>
                <a:lnTo>
                  <a:pt x="80989" y="50920"/>
                </a:lnTo>
                <a:lnTo>
                  <a:pt x="81045" y="50883"/>
                </a:lnTo>
                <a:lnTo>
                  <a:pt x="81101" y="50827"/>
                </a:lnTo>
                <a:lnTo>
                  <a:pt x="81138" y="50753"/>
                </a:lnTo>
                <a:lnTo>
                  <a:pt x="81157" y="50678"/>
                </a:lnTo>
                <a:lnTo>
                  <a:pt x="81157" y="50623"/>
                </a:lnTo>
                <a:lnTo>
                  <a:pt x="81138" y="50548"/>
                </a:lnTo>
                <a:lnTo>
                  <a:pt x="81120" y="50474"/>
                </a:lnTo>
                <a:lnTo>
                  <a:pt x="81064" y="50418"/>
                </a:lnTo>
                <a:lnTo>
                  <a:pt x="81008" y="50381"/>
                </a:lnTo>
                <a:lnTo>
                  <a:pt x="80934" y="50343"/>
                </a:lnTo>
                <a:lnTo>
                  <a:pt x="80859" y="50325"/>
                </a:lnTo>
                <a:lnTo>
                  <a:pt x="80785" y="50325"/>
                </a:lnTo>
                <a:lnTo>
                  <a:pt x="80710" y="50306"/>
                </a:lnTo>
                <a:close/>
                <a:moveTo>
                  <a:pt x="89945" y="50269"/>
                </a:moveTo>
                <a:lnTo>
                  <a:pt x="89870" y="50306"/>
                </a:lnTo>
                <a:lnTo>
                  <a:pt x="89814" y="50343"/>
                </a:lnTo>
                <a:lnTo>
                  <a:pt x="89759" y="50418"/>
                </a:lnTo>
                <a:lnTo>
                  <a:pt x="89721" y="50474"/>
                </a:lnTo>
                <a:lnTo>
                  <a:pt x="89703" y="50548"/>
                </a:lnTo>
                <a:lnTo>
                  <a:pt x="89703" y="50604"/>
                </a:lnTo>
                <a:lnTo>
                  <a:pt x="89703" y="50678"/>
                </a:lnTo>
                <a:lnTo>
                  <a:pt x="89721" y="50734"/>
                </a:lnTo>
                <a:lnTo>
                  <a:pt x="89759" y="50790"/>
                </a:lnTo>
                <a:lnTo>
                  <a:pt x="89796" y="50846"/>
                </a:lnTo>
                <a:lnTo>
                  <a:pt x="89852" y="50902"/>
                </a:lnTo>
                <a:lnTo>
                  <a:pt x="90001" y="50958"/>
                </a:lnTo>
                <a:lnTo>
                  <a:pt x="90075" y="50976"/>
                </a:lnTo>
                <a:lnTo>
                  <a:pt x="90149" y="50995"/>
                </a:lnTo>
                <a:lnTo>
                  <a:pt x="90224" y="50976"/>
                </a:lnTo>
                <a:lnTo>
                  <a:pt x="90280" y="50958"/>
                </a:lnTo>
                <a:lnTo>
                  <a:pt x="90354" y="50920"/>
                </a:lnTo>
                <a:lnTo>
                  <a:pt x="90410" y="50865"/>
                </a:lnTo>
                <a:lnTo>
                  <a:pt x="90447" y="50790"/>
                </a:lnTo>
                <a:lnTo>
                  <a:pt x="90466" y="50734"/>
                </a:lnTo>
                <a:lnTo>
                  <a:pt x="90485" y="50660"/>
                </a:lnTo>
                <a:lnTo>
                  <a:pt x="90466" y="50585"/>
                </a:lnTo>
                <a:lnTo>
                  <a:pt x="90447" y="50511"/>
                </a:lnTo>
                <a:lnTo>
                  <a:pt x="90410" y="50455"/>
                </a:lnTo>
                <a:lnTo>
                  <a:pt x="90373" y="50399"/>
                </a:lnTo>
                <a:lnTo>
                  <a:pt x="90317" y="50362"/>
                </a:lnTo>
                <a:lnTo>
                  <a:pt x="90168" y="50287"/>
                </a:lnTo>
                <a:lnTo>
                  <a:pt x="90094" y="50269"/>
                </a:lnTo>
                <a:close/>
                <a:moveTo>
                  <a:pt x="59783" y="50064"/>
                </a:moveTo>
                <a:lnTo>
                  <a:pt x="59709" y="50083"/>
                </a:lnTo>
                <a:lnTo>
                  <a:pt x="59634" y="50101"/>
                </a:lnTo>
                <a:lnTo>
                  <a:pt x="59579" y="50138"/>
                </a:lnTo>
                <a:lnTo>
                  <a:pt x="59523" y="50176"/>
                </a:lnTo>
                <a:lnTo>
                  <a:pt x="59467" y="50232"/>
                </a:lnTo>
                <a:lnTo>
                  <a:pt x="59430" y="50306"/>
                </a:lnTo>
                <a:lnTo>
                  <a:pt x="59392" y="50362"/>
                </a:lnTo>
                <a:lnTo>
                  <a:pt x="59374" y="50511"/>
                </a:lnTo>
                <a:lnTo>
                  <a:pt x="59374" y="50660"/>
                </a:lnTo>
                <a:lnTo>
                  <a:pt x="59430" y="50790"/>
                </a:lnTo>
                <a:lnTo>
                  <a:pt x="59523" y="50902"/>
                </a:lnTo>
                <a:lnTo>
                  <a:pt x="59634" y="50976"/>
                </a:lnTo>
                <a:lnTo>
                  <a:pt x="59765" y="51014"/>
                </a:lnTo>
                <a:lnTo>
                  <a:pt x="59839" y="51032"/>
                </a:lnTo>
                <a:lnTo>
                  <a:pt x="59914" y="51032"/>
                </a:lnTo>
                <a:lnTo>
                  <a:pt x="59988" y="51014"/>
                </a:lnTo>
                <a:lnTo>
                  <a:pt x="60044" y="50976"/>
                </a:lnTo>
                <a:lnTo>
                  <a:pt x="60174" y="50883"/>
                </a:lnTo>
                <a:lnTo>
                  <a:pt x="60230" y="50827"/>
                </a:lnTo>
                <a:lnTo>
                  <a:pt x="60267" y="50771"/>
                </a:lnTo>
                <a:lnTo>
                  <a:pt x="60305" y="50697"/>
                </a:lnTo>
                <a:lnTo>
                  <a:pt x="60305" y="50623"/>
                </a:lnTo>
                <a:lnTo>
                  <a:pt x="60305" y="50548"/>
                </a:lnTo>
                <a:lnTo>
                  <a:pt x="60305" y="50474"/>
                </a:lnTo>
                <a:lnTo>
                  <a:pt x="60267" y="50399"/>
                </a:lnTo>
                <a:lnTo>
                  <a:pt x="60230" y="50343"/>
                </a:lnTo>
                <a:lnTo>
                  <a:pt x="60174" y="50287"/>
                </a:lnTo>
                <a:lnTo>
                  <a:pt x="60100" y="50250"/>
                </a:lnTo>
                <a:lnTo>
                  <a:pt x="60007" y="50138"/>
                </a:lnTo>
                <a:lnTo>
                  <a:pt x="59932" y="50101"/>
                </a:lnTo>
                <a:lnTo>
                  <a:pt x="59858" y="50064"/>
                </a:lnTo>
                <a:close/>
              </a:path>
            </a:pathLst>
          </a:custGeom>
          <a:solidFill>
            <a:srgbClr val="B5D4E9"/>
          </a:solidFill>
          <a:ln>
            <a:noFill/>
          </a:ln>
        </p:spPr>
        <p:txBody>
          <a:bodyPr spcFirstLastPara="1" lIns="121900" tIns="121900" rIns="121900" bIns="121900" anchor="ctr"/>
          <a:lstStyle/>
          <a:p>
            <a:pPr>
              <a:defRPr/>
            </a:pPr>
            <a:endParaRPr sz="1865" kern="0">
              <a:solidFill>
                <a:srgbClr val="000000"/>
              </a:solidFill>
              <a:cs typeface="Arial" panose="020B0604020202020204"/>
              <a:sym typeface="Arial" panose="020B0604020202020204"/>
            </a:endParaRPr>
          </a:p>
        </p:txBody>
      </p:sp>
      <p:sp>
        <p:nvSpPr>
          <p:cNvPr id="25" name="Shape 25"/>
          <p:cNvSpPr txBox="1">
            <a:spLocks noGrp="1"/>
          </p:cNvSpPr>
          <p:nvPr>
            <p:ph type="title"/>
          </p:nvPr>
        </p:nvSpPr>
        <p:spPr>
          <a:xfrm>
            <a:off x="1187067" y="274633"/>
            <a:ext cx="9818000" cy="1143200"/>
          </a:xfrm>
          <a:prstGeom prst="rect">
            <a:avLst/>
          </a:prstGeom>
        </p:spPr>
        <p:txBody>
          <a:bodyPr spcFirstLastPara="1" lIns="91425" tIns="91425" rIns="91425" bIns="91425" anchor="b"/>
          <a:lstStyle>
            <a:lvl1pPr lvl="0">
              <a:spcBef>
                <a:spcPts val="0"/>
              </a:spcBef>
              <a:spcAft>
                <a:spcPts val="0"/>
              </a:spcAft>
              <a:buClr>
                <a:srgbClr val="B5D4E9"/>
              </a:buClr>
              <a:buSzPts val="2400"/>
              <a:buNone/>
              <a:defRPr>
                <a:solidFill>
                  <a:srgbClr val="B5D4E9"/>
                </a:solidFill>
              </a:defRPr>
            </a:lvl1pPr>
            <a:lvl2pPr lvl="1">
              <a:spcBef>
                <a:spcPts val="0"/>
              </a:spcBef>
              <a:spcAft>
                <a:spcPts val="0"/>
              </a:spcAft>
              <a:buClr>
                <a:srgbClr val="B5D4E9"/>
              </a:buClr>
              <a:buSzPts val="2400"/>
              <a:buNone/>
              <a:defRPr>
                <a:solidFill>
                  <a:srgbClr val="B5D4E9"/>
                </a:solidFill>
              </a:defRPr>
            </a:lvl2pPr>
            <a:lvl3pPr lvl="2">
              <a:spcBef>
                <a:spcPts val="0"/>
              </a:spcBef>
              <a:spcAft>
                <a:spcPts val="0"/>
              </a:spcAft>
              <a:buClr>
                <a:srgbClr val="B5D4E9"/>
              </a:buClr>
              <a:buSzPts val="2400"/>
              <a:buNone/>
              <a:defRPr>
                <a:solidFill>
                  <a:srgbClr val="B5D4E9"/>
                </a:solidFill>
              </a:defRPr>
            </a:lvl3pPr>
            <a:lvl4pPr lvl="3">
              <a:spcBef>
                <a:spcPts val="0"/>
              </a:spcBef>
              <a:spcAft>
                <a:spcPts val="0"/>
              </a:spcAft>
              <a:buClr>
                <a:srgbClr val="B5D4E9"/>
              </a:buClr>
              <a:buSzPts val="2400"/>
              <a:buNone/>
              <a:defRPr>
                <a:solidFill>
                  <a:srgbClr val="B5D4E9"/>
                </a:solidFill>
              </a:defRPr>
            </a:lvl4pPr>
            <a:lvl5pPr lvl="4">
              <a:spcBef>
                <a:spcPts val="0"/>
              </a:spcBef>
              <a:spcAft>
                <a:spcPts val="0"/>
              </a:spcAft>
              <a:buClr>
                <a:srgbClr val="B5D4E9"/>
              </a:buClr>
              <a:buSzPts val="2400"/>
              <a:buNone/>
              <a:defRPr>
                <a:solidFill>
                  <a:srgbClr val="B5D4E9"/>
                </a:solidFill>
              </a:defRPr>
            </a:lvl5pPr>
            <a:lvl6pPr lvl="5">
              <a:spcBef>
                <a:spcPts val="0"/>
              </a:spcBef>
              <a:spcAft>
                <a:spcPts val="0"/>
              </a:spcAft>
              <a:buClr>
                <a:srgbClr val="B5D4E9"/>
              </a:buClr>
              <a:buSzPts val="2400"/>
              <a:buNone/>
              <a:defRPr>
                <a:solidFill>
                  <a:srgbClr val="B5D4E9"/>
                </a:solidFill>
              </a:defRPr>
            </a:lvl6pPr>
            <a:lvl7pPr lvl="6">
              <a:spcBef>
                <a:spcPts val="0"/>
              </a:spcBef>
              <a:spcAft>
                <a:spcPts val="0"/>
              </a:spcAft>
              <a:buClr>
                <a:srgbClr val="B5D4E9"/>
              </a:buClr>
              <a:buSzPts val="2400"/>
              <a:buNone/>
              <a:defRPr>
                <a:solidFill>
                  <a:srgbClr val="B5D4E9"/>
                </a:solidFill>
              </a:defRPr>
            </a:lvl7pPr>
            <a:lvl8pPr lvl="7">
              <a:spcBef>
                <a:spcPts val="0"/>
              </a:spcBef>
              <a:spcAft>
                <a:spcPts val="0"/>
              </a:spcAft>
              <a:buClr>
                <a:srgbClr val="B5D4E9"/>
              </a:buClr>
              <a:buSzPts val="2400"/>
              <a:buNone/>
              <a:defRPr>
                <a:solidFill>
                  <a:srgbClr val="B5D4E9"/>
                </a:solidFill>
              </a:defRPr>
            </a:lvl8pPr>
            <a:lvl9pPr lvl="8">
              <a:spcBef>
                <a:spcPts val="0"/>
              </a:spcBef>
              <a:spcAft>
                <a:spcPts val="0"/>
              </a:spcAft>
              <a:buClr>
                <a:srgbClr val="B5D4E9"/>
              </a:buClr>
              <a:buSzPts val="2400"/>
              <a:buNone/>
              <a:defRPr>
                <a:solidFill>
                  <a:srgbClr val="B5D4E9"/>
                </a:solidFill>
              </a:defRPr>
            </a:lvl9pPr>
          </a:lstStyle>
          <a:p>
            <a:endParaRPr/>
          </a:p>
        </p:txBody>
      </p:sp>
      <p:sp>
        <p:nvSpPr>
          <p:cNvPr id="26" name="Shape 26"/>
          <p:cNvSpPr txBox="1">
            <a:spLocks noGrp="1"/>
          </p:cNvSpPr>
          <p:nvPr>
            <p:ph type="body" idx="1"/>
          </p:nvPr>
        </p:nvSpPr>
        <p:spPr>
          <a:xfrm>
            <a:off x="1187067" y="1600199"/>
            <a:ext cx="9818000" cy="4028000"/>
          </a:xfrm>
          <a:prstGeom prst="rect">
            <a:avLst/>
          </a:prstGeom>
        </p:spPr>
        <p:txBody>
          <a:bodyPr spcFirstLastPara="1" lIns="91425" tIns="91425" rIns="91425" bIns="91425"/>
          <a:lstStyle>
            <a:lvl1pPr marL="609600" lvl="0" indent="-490855">
              <a:spcBef>
                <a:spcPts val="800"/>
              </a:spcBef>
              <a:spcAft>
                <a:spcPts val="0"/>
              </a:spcAft>
              <a:buClr>
                <a:srgbClr val="B5D4E9"/>
              </a:buClr>
              <a:buSzPts val="2200"/>
              <a:buChar char="‐"/>
              <a:defRPr/>
            </a:lvl1pPr>
            <a:lvl2pPr marL="1219200" lvl="1" indent="-490855">
              <a:spcBef>
                <a:spcPts val="0"/>
              </a:spcBef>
              <a:spcAft>
                <a:spcPts val="0"/>
              </a:spcAft>
              <a:buClr>
                <a:srgbClr val="B5D4E9"/>
              </a:buClr>
              <a:buSzPts val="2200"/>
              <a:buChar char="‐"/>
              <a:defRPr/>
            </a:lvl2pPr>
            <a:lvl3pPr marL="1828800" lvl="2" indent="-490855">
              <a:spcBef>
                <a:spcPts val="0"/>
              </a:spcBef>
              <a:spcAft>
                <a:spcPts val="0"/>
              </a:spcAft>
              <a:buClr>
                <a:srgbClr val="B5D4E9"/>
              </a:buClr>
              <a:buSzPts val="2200"/>
              <a:buChar char="‐"/>
              <a:defRPr/>
            </a:lvl3pPr>
            <a:lvl4pPr marL="2438400" lvl="3" indent="-490855">
              <a:spcBef>
                <a:spcPts val="0"/>
              </a:spcBef>
              <a:spcAft>
                <a:spcPts val="0"/>
              </a:spcAft>
              <a:buSzPts val="2200"/>
              <a:buChar char="‐"/>
              <a:defRPr/>
            </a:lvl4pPr>
            <a:lvl5pPr marL="3048000" lvl="4" indent="-490855">
              <a:spcBef>
                <a:spcPts val="0"/>
              </a:spcBef>
              <a:spcAft>
                <a:spcPts val="0"/>
              </a:spcAft>
              <a:buSzPts val="2200"/>
              <a:buChar char="‐"/>
              <a:defRPr/>
            </a:lvl5pPr>
            <a:lvl6pPr marL="3657600" lvl="5" indent="-490855">
              <a:spcBef>
                <a:spcPts val="0"/>
              </a:spcBef>
              <a:spcAft>
                <a:spcPts val="0"/>
              </a:spcAft>
              <a:buSzPts val="2200"/>
              <a:buChar char="‐"/>
              <a:defRPr/>
            </a:lvl6pPr>
            <a:lvl7pPr marL="4267200" lvl="6" indent="-490855">
              <a:spcBef>
                <a:spcPts val="0"/>
              </a:spcBef>
              <a:spcAft>
                <a:spcPts val="0"/>
              </a:spcAft>
              <a:buSzPts val="2200"/>
              <a:buChar char="‐"/>
              <a:defRPr/>
            </a:lvl7pPr>
            <a:lvl8pPr marL="4876800" lvl="7" indent="-490855">
              <a:spcBef>
                <a:spcPts val="0"/>
              </a:spcBef>
              <a:spcAft>
                <a:spcPts val="0"/>
              </a:spcAft>
              <a:buSzPts val="2200"/>
              <a:buChar char="‐"/>
              <a:defRPr/>
            </a:lvl8pPr>
            <a:lvl9pPr marL="5486400" lvl="8" indent="-490855">
              <a:spcBef>
                <a:spcPts val="0"/>
              </a:spcBef>
              <a:spcAft>
                <a:spcPts val="0"/>
              </a:spcAft>
              <a:buSzPts val="2200"/>
              <a:buChar char="‐"/>
              <a:defRPr/>
            </a:lvl9pPr>
          </a:lstStyle>
          <a:p>
            <a:endParaRPr/>
          </a:p>
        </p:txBody>
      </p:sp>
      <p:sp>
        <p:nvSpPr>
          <p:cNvPr id="5" name="Shape 27"/>
          <p:cNvSpPr txBox="1">
            <a:spLocks noGrp="1"/>
          </p:cNvSpPr>
          <p:nvPr>
            <p:ph type="sldNum" idx="10"/>
          </p:nvPr>
        </p:nvSpPr>
        <p:spPr>
          <a:xfrm>
            <a:off x="0" y="6027738"/>
            <a:ext cx="12192000" cy="525462"/>
          </a:xfrm>
        </p:spPr>
        <p:txBody>
          <a:bodyPr lIns="91425" tIns="91425" rIns="91425" bIns="91425" anchor="ctr">
            <a:noAutofit/>
          </a:bodyPr>
          <a:lstStyle>
            <a:lvl1pPr>
              <a:defRPr/>
            </a:lvl1pPr>
          </a:lstStyle>
          <a:p>
            <a:pPr>
              <a:defRPr/>
            </a:pPr>
            <a:fld id="{338C61C5-A628-4667-9016-45504240DF82}" type="slidenum">
              <a:rPr lang="en-US" altLang="en-US"/>
              <a:t>‹#›</a:t>
            </a:fld>
            <a:endParaRPr lang="en-US" altLang="en-US"/>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31"/>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p:cNvSpPr>
            <a:spLocks noGrp="1" noChangeArrowheads="1"/>
          </p:cNvSpPr>
          <p:nvPr>
            <p:ph type="dt" sz="half" idx="10"/>
          </p:nvPr>
        </p:nvSpPr>
        <p:spPr/>
        <p:txBody>
          <a:bodyPr/>
          <a:lstStyle>
            <a:lvl1pPr>
              <a:defRPr/>
            </a:lvl1pPr>
          </a:lstStyle>
          <a:p>
            <a:pPr>
              <a:defRPr/>
            </a:pPr>
            <a:fld id="{C29E89AB-B006-4AA1-8262-CB84A9895915}" type="datetimeFigureOut">
              <a:rPr lang="en-US"/>
              <a:t>3/19/2023</a:t>
            </a:fld>
            <a:endParaRPr lang="en-US"/>
          </a:p>
        </p:txBody>
      </p:sp>
      <p:sp>
        <p:nvSpPr>
          <p:cNvPr id="5" name="Rectangle 5"/>
          <p:cNvSpPr>
            <a:spLocks noGrp="1" noChangeArrowheads="1"/>
          </p:cNvSpPr>
          <p:nvPr>
            <p:ph type="ftr" sz="quarter" idx="11"/>
          </p:nvPr>
        </p:nvSpPr>
        <p:spPr/>
        <p:txBody>
          <a:bodyPr/>
          <a:lstStyle>
            <a:lvl1pPr>
              <a:defRPr/>
            </a:lvl1pPr>
          </a:lstStyle>
          <a:p>
            <a:pPr>
              <a:defRPr/>
            </a:pPr>
            <a:endParaRPr lang="en-US"/>
          </a:p>
        </p:txBody>
      </p:sp>
      <p:sp>
        <p:nvSpPr>
          <p:cNvPr id="6" name="Rectangle 6"/>
          <p:cNvSpPr>
            <a:spLocks noGrp="1" noChangeArrowheads="1"/>
          </p:cNvSpPr>
          <p:nvPr>
            <p:ph type="sldNum" sz="quarter" idx="12"/>
          </p:nvPr>
        </p:nvSpPr>
        <p:spPr/>
        <p:txBody>
          <a:bodyPr/>
          <a:lstStyle>
            <a:lvl1pPr>
              <a:defRPr/>
            </a:lvl1pPr>
          </a:lstStyle>
          <a:p>
            <a:pPr>
              <a:defRPr/>
            </a:pPr>
            <a:fld id="{F2920A3C-16EC-4AAC-80F2-A77071718260}" type="slidenum">
              <a:rPr lang="en-US" altLang="en-US"/>
              <a:t>‹#›</a:t>
            </a:fld>
            <a:endParaRPr lang="en-US" altLang="en-US"/>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p:txBody>
          <a:bodyPr/>
          <a:lstStyle>
            <a:lvl1pPr>
              <a:defRPr/>
            </a:lvl1pPr>
          </a:lstStyle>
          <a:p>
            <a:pPr>
              <a:defRPr/>
            </a:pPr>
            <a:fld id="{6AE7CA2F-101B-470A-8BE7-B7CBFD7D0FDD}" type="datetimeFigureOut">
              <a:rPr lang="en-US"/>
              <a:t>3/19/2023</a:t>
            </a:fld>
            <a:endParaRPr lang="en-US"/>
          </a:p>
        </p:txBody>
      </p:sp>
      <p:sp>
        <p:nvSpPr>
          <p:cNvPr id="5" name="Rectangle 5"/>
          <p:cNvSpPr>
            <a:spLocks noGrp="1" noChangeArrowheads="1"/>
          </p:cNvSpPr>
          <p:nvPr>
            <p:ph type="ftr" sz="quarter" idx="11"/>
          </p:nvPr>
        </p:nvSpPr>
        <p:spPr/>
        <p:txBody>
          <a:bodyPr/>
          <a:lstStyle>
            <a:lvl1pPr>
              <a:defRPr/>
            </a:lvl1pPr>
          </a:lstStyle>
          <a:p>
            <a:pPr>
              <a:defRPr/>
            </a:pPr>
            <a:endParaRPr lang="en-US"/>
          </a:p>
        </p:txBody>
      </p:sp>
      <p:sp>
        <p:nvSpPr>
          <p:cNvPr id="6" name="Rectangle 6"/>
          <p:cNvSpPr>
            <a:spLocks noGrp="1" noChangeArrowheads="1"/>
          </p:cNvSpPr>
          <p:nvPr>
            <p:ph type="sldNum" sz="quarter" idx="12"/>
          </p:nvPr>
        </p:nvSpPr>
        <p:spPr/>
        <p:txBody>
          <a:bodyPr/>
          <a:lstStyle>
            <a:lvl1pPr>
              <a:defRPr/>
            </a:lvl1pPr>
          </a:lstStyle>
          <a:p>
            <a:pPr>
              <a:defRPr/>
            </a:pPr>
            <a:fld id="{04734BE6-5DB6-4AB4-AF51-4E496F853830}" type="slidenum">
              <a:rPr lang="en-US" altLang="en-US"/>
              <a:t>‹#›</a:t>
            </a:fld>
            <a:endParaRPr lang="en-US" altLang="en-US"/>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6"/>
            <a:ext cx="103632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p:txBody>
          <a:bodyPr/>
          <a:lstStyle>
            <a:lvl1pPr>
              <a:defRPr/>
            </a:lvl1pPr>
          </a:lstStyle>
          <a:p>
            <a:pPr>
              <a:defRPr/>
            </a:pPr>
            <a:fld id="{F54474B9-D38E-4D45-8AC0-C8568423D93A}" type="datetimeFigureOut">
              <a:rPr lang="en-US"/>
              <a:t>3/19/2023</a:t>
            </a:fld>
            <a:endParaRPr lang="en-US"/>
          </a:p>
        </p:txBody>
      </p:sp>
      <p:sp>
        <p:nvSpPr>
          <p:cNvPr id="5" name="Rectangle 5"/>
          <p:cNvSpPr>
            <a:spLocks noGrp="1" noChangeArrowheads="1"/>
          </p:cNvSpPr>
          <p:nvPr>
            <p:ph type="ftr" sz="quarter" idx="11"/>
          </p:nvPr>
        </p:nvSpPr>
        <p:spPr/>
        <p:txBody>
          <a:bodyPr/>
          <a:lstStyle>
            <a:lvl1pPr>
              <a:defRPr/>
            </a:lvl1pPr>
          </a:lstStyle>
          <a:p>
            <a:pPr>
              <a:defRPr/>
            </a:pPr>
            <a:endParaRPr lang="en-US"/>
          </a:p>
        </p:txBody>
      </p:sp>
      <p:sp>
        <p:nvSpPr>
          <p:cNvPr id="6" name="Rectangle 6"/>
          <p:cNvSpPr>
            <a:spLocks noGrp="1" noChangeArrowheads="1"/>
          </p:cNvSpPr>
          <p:nvPr>
            <p:ph type="sldNum" sz="quarter" idx="12"/>
          </p:nvPr>
        </p:nvSpPr>
        <p:spPr/>
        <p:txBody>
          <a:bodyPr/>
          <a:lstStyle>
            <a:lvl1pPr>
              <a:defRPr/>
            </a:lvl1pPr>
          </a:lstStyle>
          <a:p>
            <a:pPr>
              <a:defRPr/>
            </a:pPr>
            <a:fld id="{1A2557A1-AFD7-451E-9D12-81364C68198D}" type="slidenum">
              <a:rPr lang="en-US" altLang="en-US"/>
              <a:t>‹#›</a:t>
            </a:fld>
            <a:endParaRPr lang="en-US" altLang="en-US"/>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600" y="1600206"/>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6"/>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p:txBody>
          <a:bodyPr/>
          <a:lstStyle>
            <a:lvl1pPr>
              <a:defRPr/>
            </a:lvl1pPr>
          </a:lstStyle>
          <a:p>
            <a:pPr>
              <a:defRPr/>
            </a:pPr>
            <a:fld id="{A5709679-EE70-4E4F-A198-F54FBE1C7802}" type="datetimeFigureOut">
              <a:rPr lang="en-US"/>
              <a:t>3/19/2023</a:t>
            </a:fld>
            <a:endParaRPr lang="en-US"/>
          </a:p>
        </p:txBody>
      </p:sp>
      <p:sp>
        <p:nvSpPr>
          <p:cNvPr id="6" name="Rectangle 5"/>
          <p:cNvSpPr>
            <a:spLocks noGrp="1" noChangeArrowheads="1"/>
          </p:cNvSpPr>
          <p:nvPr>
            <p:ph type="ftr" sz="quarter" idx="11"/>
          </p:nvPr>
        </p:nvSpPr>
        <p:spPr/>
        <p:txBody>
          <a:bodyPr/>
          <a:lstStyle>
            <a:lvl1pPr>
              <a:defRPr/>
            </a:lvl1pPr>
          </a:lstStyle>
          <a:p>
            <a:pPr>
              <a:defRPr/>
            </a:pPr>
            <a:endParaRPr lang="en-US"/>
          </a:p>
        </p:txBody>
      </p:sp>
      <p:sp>
        <p:nvSpPr>
          <p:cNvPr id="7" name="Rectangle 6"/>
          <p:cNvSpPr>
            <a:spLocks noGrp="1" noChangeArrowheads="1"/>
          </p:cNvSpPr>
          <p:nvPr>
            <p:ph type="sldNum" sz="quarter" idx="12"/>
          </p:nvPr>
        </p:nvSpPr>
        <p:spPr/>
        <p:txBody>
          <a:bodyPr/>
          <a:lstStyle>
            <a:lvl1pPr>
              <a:defRPr/>
            </a:lvl1pPr>
          </a:lstStyle>
          <a:p>
            <a:pPr>
              <a:defRPr/>
            </a:pPr>
            <a:fld id="{380587EB-6FE1-4A53-B635-C62265247D9C}" type="slidenum">
              <a:rPr lang="en-US" altLang="en-US"/>
              <a:t>‹#›</a:t>
            </a:fld>
            <a:endParaRPr lang="en-US" altLang="en-US"/>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71"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71"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p:txBody>
          <a:bodyPr/>
          <a:lstStyle>
            <a:lvl1pPr>
              <a:defRPr/>
            </a:lvl1pPr>
          </a:lstStyle>
          <a:p>
            <a:pPr>
              <a:defRPr/>
            </a:pPr>
            <a:fld id="{C602DEE3-7A15-40FD-B2BB-15003BDD8297}" type="datetimeFigureOut">
              <a:rPr lang="en-US"/>
              <a:t>3/19/2023</a:t>
            </a:fld>
            <a:endParaRPr lang="en-US"/>
          </a:p>
        </p:txBody>
      </p:sp>
      <p:sp>
        <p:nvSpPr>
          <p:cNvPr id="8" name="Rectangle 5"/>
          <p:cNvSpPr>
            <a:spLocks noGrp="1" noChangeArrowheads="1"/>
          </p:cNvSpPr>
          <p:nvPr>
            <p:ph type="ftr" sz="quarter" idx="11"/>
          </p:nvPr>
        </p:nvSpPr>
        <p:spPr/>
        <p:txBody>
          <a:bodyPr/>
          <a:lstStyle>
            <a:lvl1pPr>
              <a:defRPr/>
            </a:lvl1pPr>
          </a:lstStyle>
          <a:p>
            <a:pPr>
              <a:defRPr/>
            </a:pPr>
            <a:endParaRPr lang="en-US"/>
          </a:p>
        </p:txBody>
      </p:sp>
      <p:sp>
        <p:nvSpPr>
          <p:cNvPr id="9" name="Rectangle 6"/>
          <p:cNvSpPr>
            <a:spLocks noGrp="1" noChangeArrowheads="1"/>
          </p:cNvSpPr>
          <p:nvPr>
            <p:ph type="sldNum" sz="quarter" idx="12"/>
          </p:nvPr>
        </p:nvSpPr>
        <p:spPr/>
        <p:txBody>
          <a:bodyPr/>
          <a:lstStyle>
            <a:lvl1pPr>
              <a:defRPr/>
            </a:lvl1pPr>
          </a:lstStyle>
          <a:p>
            <a:pPr>
              <a:defRPr/>
            </a:pPr>
            <a:fld id="{29815E3E-6609-4A0C-B136-2B742D29A8E1}" type="slidenum">
              <a:rPr lang="en-US" altLang="en-US"/>
              <a:t>‹#›</a:t>
            </a:fld>
            <a:endParaRPr lang="en-US" altLang="en-US"/>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p:txBody>
          <a:bodyPr/>
          <a:lstStyle>
            <a:lvl1pPr>
              <a:defRPr/>
            </a:lvl1pPr>
          </a:lstStyle>
          <a:p>
            <a:pPr>
              <a:defRPr/>
            </a:pPr>
            <a:fld id="{DF4FB3B2-35CC-466D-882B-2EB4B908B1CA}" type="datetimeFigureOut">
              <a:rPr lang="en-US"/>
              <a:t>3/19/2023</a:t>
            </a:fld>
            <a:endParaRPr lang="en-US"/>
          </a:p>
        </p:txBody>
      </p:sp>
      <p:sp>
        <p:nvSpPr>
          <p:cNvPr id="4" name="Rectangle 5"/>
          <p:cNvSpPr>
            <a:spLocks noGrp="1" noChangeArrowheads="1"/>
          </p:cNvSpPr>
          <p:nvPr>
            <p:ph type="ftr" sz="quarter" idx="11"/>
          </p:nvPr>
        </p:nvSpPr>
        <p:spPr/>
        <p:txBody>
          <a:bodyPr/>
          <a:lstStyle>
            <a:lvl1pPr>
              <a:defRPr/>
            </a:lvl1pPr>
          </a:lstStyle>
          <a:p>
            <a:pPr>
              <a:defRPr/>
            </a:pPr>
            <a:endParaRPr lang="en-US"/>
          </a:p>
        </p:txBody>
      </p:sp>
      <p:sp>
        <p:nvSpPr>
          <p:cNvPr id="5" name="Rectangle 6"/>
          <p:cNvSpPr>
            <a:spLocks noGrp="1" noChangeArrowheads="1"/>
          </p:cNvSpPr>
          <p:nvPr>
            <p:ph type="sldNum" sz="quarter" idx="12"/>
          </p:nvPr>
        </p:nvSpPr>
        <p:spPr/>
        <p:txBody>
          <a:bodyPr/>
          <a:lstStyle>
            <a:lvl1pPr>
              <a:defRPr/>
            </a:lvl1pPr>
          </a:lstStyle>
          <a:p>
            <a:pPr>
              <a:defRPr/>
            </a:pPr>
            <a:fld id="{7F7596F8-51ED-4BF3-AC79-9773DA1CA2F7}" type="slidenum">
              <a:rPr lang="en-US" altLang="en-US"/>
              <a:t>‹#›</a:t>
            </a:fld>
            <a:endParaRPr lang="en-US"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p:txBody>
          <a:bodyPr/>
          <a:lstStyle>
            <a:lvl1pPr>
              <a:defRPr/>
            </a:lvl1pPr>
          </a:lstStyle>
          <a:p>
            <a:pPr>
              <a:defRPr/>
            </a:pPr>
            <a:fld id="{16777BB0-CFC0-4207-A5E2-E0542C7B59FE}" type="datetimeFigureOut">
              <a:rPr lang="en-US"/>
              <a:t>3/19/2023</a:t>
            </a:fld>
            <a:endParaRPr lang="en-US"/>
          </a:p>
        </p:txBody>
      </p:sp>
      <p:sp>
        <p:nvSpPr>
          <p:cNvPr id="5" name="Rectangle 5"/>
          <p:cNvSpPr>
            <a:spLocks noGrp="1" noChangeArrowheads="1"/>
          </p:cNvSpPr>
          <p:nvPr>
            <p:ph type="ftr" sz="quarter" idx="11"/>
          </p:nvPr>
        </p:nvSpPr>
        <p:spPr/>
        <p:txBody>
          <a:bodyPr/>
          <a:lstStyle>
            <a:lvl1pPr>
              <a:defRPr/>
            </a:lvl1pPr>
          </a:lstStyle>
          <a:p>
            <a:pPr>
              <a:defRPr/>
            </a:pPr>
            <a:endParaRPr lang="en-US"/>
          </a:p>
        </p:txBody>
      </p:sp>
      <p:sp>
        <p:nvSpPr>
          <p:cNvPr id="6" name="Rectangle 6"/>
          <p:cNvSpPr>
            <a:spLocks noGrp="1" noChangeArrowheads="1"/>
          </p:cNvSpPr>
          <p:nvPr>
            <p:ph type="sldNum" sz="quarter" idx="12"/>
          </p:nvPr>
        </p:nvSpPr>
        <p:spPr/>
        <p:txBody>
          <a:bodyPr/>
          <a:lstStyle>
            <a:lvl1pPr>
              <a:defRPr/>
            </a:lvl1pPr>
          </a:lstStyle>
          <a:p>
            <a:pPr>
              <a:defRPr/>
            </a:pPr>
            <a:fld id="{96D85A77-93C0-49C5-8CD2-3060E48CB6EF}" type="slidenum">
              <a:rPr lang="en-US" altLang="en-US"/>
              <a:t>‹#›</a:t>
            </a:fld>
            <a:endParaRPr lang="en-US" altLang="en-US"/>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a:defRPr/>
            </a:lvl1pPr>
          </a:lstStyle>
          <a:p>
            <a:pPr>
              <a:defRPr/>
            </a:pPr>
            <a:fld id="{8F5A6371-4D26-4443-8C90-227F6B6734E0}" type="datetimeFigureOut">
              <a:rPr lang="en-US"/>
              <a:t>3/19/2023</a:t>
            </a:fld>
            <a:endParaRPr lang="en-US"/>
          </a:p>
        </p:txBody>
      </p:sp>
      <p:sp>
        <p:nvSpPr>
          <p:cNvPr id="3" name="Rectangle 5"/>
          <p:cNvSpPr>
            <a:spLocks noGrp="1" noChangeArrowheads="1"/>
          </p:cNvSpPr>
          <p:nvPr>
            <p:ph type="ftr" sz="quarter" idx="11"/>
          </p:nvPr>
        </p:nvSpPr>
        <p:spPr/>
        <p:txBody>
          <a:bodyPr/>
          <a:lstStyle>
            <a:lvl1pPr>
              <a:defRPr/>
            </a:lvl1pPr>
          </a:lstStyle>
          <a:p>
            <a:pPr>
              <a:defRPr/>
            </a:pPr>
            <a:endParaRPr lang="en-US"/>
          </a:p>
        </p:txBody>
      </p:sp>
      <p:sp>
        <p:nvSpPr>
          <p:cNvPr id="4" name="Rectangle 6"/>
          <p:cNvSpPr>
            <a:spLocks noGrp="1" noChangeArrowheads="1"/>
          </p:cNvSpPr>
          <p:nvPr>
            <p:ph type="sldNum" sz="quarter" idx="12"/>
          </p:nvPr>
        </p:nvSpPr>
        <p:spPr/>
        <p:txBody>
          <a:bodyPr/>
          <a:lstStyle>
            <a:lvl1pPr>
              <a:defRPr/>
            </a:lvl1pPr>
          </a:lstStyle>
          <a:p>
            <a:pPr>
              <a:defRPr/>
            </a:pPr>
            <a:fld id="{F1EFE29C-B687-423F-9660-87252C11F5CA}" type="slidenum">
              <a:rPr lang="en-US" altLang="en-US"/>
              <a:t>‹#›</a:t>
            </a:fld>
            <a:endParaRPr lang="en-US" altLang="en-US"/>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3" y="273050"/>
            <a:ext cx="4011084"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4766733" y="273056"/>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3" y="1435103"/>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p:txBody>
          <a:bodyPr/>
          <a:lstStyle>
            <a:lvl1pPr>
              <a:defRPr/>
            </a:lvl1pPr>
          </a:lstStyle>
          <a:p>
            <a:pPr>
              <a:defRPr/>
            </a:pPr>
            <a:fld id="{C9C9DED8-B1B3-4B3F-876E-92E410D175C5}" type="datetimeFigureOut">
              <a:rPr lang="en-US"/>
              <a:t>3/19/2023</a:t>
            </a:fld>
            <a:endParaRPr lang="en-US"/>
          </a:p>
        </p:txBody>
      </p:sp>
      <p:sp>
        <p:nvSpPr>
          <p:cNvPr id="6" name="Rectangle 5"/>
          <p:cNvSpPr>
            <a:spLocks noGrp="1" noChangeArrowheads="1"/>
          </p:cNvSpPr>
          <p:nvPr>
            <p:ph type="ftr" sz="quarter" idx="11"/>
          </p:nvPr>
        </p:nvSpPr>
        <p:spPr/>
        <p:txBody>
          <a:bodyPr/>
          <a:lstStyle>
            <a:lvl1pPr>
              <a:defRPr/>
            </a:lvl1pPr>
          </a:lstStyle>
          <a:p>
            <a:pPr>
              <a:defRPr/>
            </a:pPr>
            <a:endParaRPr lang="en-US"/>
          </a:p>
        </p:txBody>
      </p:sp>
      <p:sp>
        <p:nvSpPr>
          <p:cNvPr id="7" name="Rectangle 6"/>
          <p:cNvSpPr>
            <a:spLocks noGrp="1" noChangeArrowheads="1"/>
          </p:cNvSpPr>
          <p:nvPr>
            <p:ph type="sldNum" sz="quarter" idx="12"/>
          </p:nvPr>
        </p:nvSpPr>
        <p:spPr/>
        <p:txBody>
          <a:bodyPr/>
          <a:lstStyle>
            <a:lvl1pPr>
              <a:defRPr/>
            </a:lvl1pPr>
          </a:lstStyle>
          <a:p>
            <a:pPr>
              <a:defRPr/>
            </a:pPr>
            <a:fld id="{04320188-0F7B-4539-B6D3-2B1A9266749C}" type="slidenum">
              <a:rPr lang="en-US" altLang="en-US"/>
              <a:t>‹#›</a:t>
            </a:fld>
            <a:endParaRPr lang="en-US" altLang="en-US"/>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p:txBody>
          <a:bodyPr/>
          <a:lstStyle>
            <a:lvl1pPr>
              <a:defRPr/>
            </a:lvl1pPr>
          </a:lstStyle>
          <a:p>
            <a:pPr>
              <a:defRPr/>
            </a:pPr>
            <a:fld id="{01DEB366-3C09-4C9F-BFDF-7E173F96FF19}" type="datetimeFigureOut">
              <a:rPr lang="en-US"/>
              <a:t>3/19/2023</a:t>
            </a:fld>
            <a:endParaRPr lang="en-US"/>
          </a:p>
        </p:txBody>
      </p:sp>
      <p:sp>
        <p:nvSpPr>
          <p:cNvPr id="6" name="Rectangle 5"/>
          <p:cNvSpPr>
            <a:spLocks noGrp="1" noChangeArrowheads="1"/>
          </p:cNvSpPr>
          <p:nvPr>
            <p:ph type="ftr" sz="quarter" idx="11"/>
          </p:nvPr>
        </p:nvSpPr>
        <p:spPr/>
        <p:txBody>
          <a:bodyPr/>
          <a:lstStyle>
            <a:lvl1pPr>
              <a:defRPr/>
            </a:lvl1pPr>
          </a:lstStyle>
          <a:p>
            <a:pPr>
              <a:defRPr/>
            </a:pPr>
            <a:endParaRPr lang="en-US"/>
          </a:p>
        </p:txBody>
      </p:sp>
      <p:sp>
        <p:nvSpPr>
          <p:cNvPr id="7" name="Rectangle 6"/>
          <p:cNvSpPr>
            <a:spLocks noGrp="1" noChangeArrowheads="1"/>
          </p:cNvSpPr>
          <p:nvPr>
            <p:ph type="sldNum" sz="quarter" idx="12"/>
          </p:nvPr>
        </p:nvSpPr>
        <p:spPr/>
        <p:txBody>
          <a:bodyPr/>
          <a:lstStyle>
            <a:lvl1pPr>
              <a:defRPr/>
            </a:lvl1pPr>
          </a:lstStyle>
          <a:p>
            <a:pPr>
              <a:defRPr/>
            </a:pPr>
            <a:fld id="{8D12290B-F363-47B4-BA8E-0D165926678D}" type="slidenum">
              <a:rPr lang="en-US" altLang="en-US"/>
              <a:t>‹#›</a:t>
            </a:fld>
            <a:endParaRPr lang="en-US" altLang="en-US"/>
          </a:p>
        </p:txBody>
      </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p:txBody>
          <a:bodyPr/>
          <a:lstStyle>
            <a:lvl1pPr>
              <a:defRPr/>
            </a:lvl1pPr>
          </a:lstStyle>
          <a:p>
            <a:pPr>
              <a:defRPr/>
            </a:pPr>
            <a:fld id="{42786469-4193-4799-B459-1CBFDD826156}" type="datetimeFigureOut">
              <a:rPr lang="en-US"/>
              <a:t>3/19/2023</a:t>
            </a:fld>
            <a:endParaRPr lang="en-US"/>
          </a:p>
        </p:txBody>
      </p:sp>
      <p:sp>
        <p:nvSpPr>
          <p:cNvPr id="5" name="Rectangle 5"/>
          <p:cNvSpPr>
            <a:spLocks noGrp="1" noChangeArrowheads="1"/>
          </p:cNvSpPr>
          <p:nvPr>
            <p:ph type="ftr" sz="quarter" idx="11"/>
          </p:nvPr>
        </p:nvSpPr>
        <p:spPr/>
        <p:txBody>
          <a:bodyPr/>
          <a:lstStyle>
            <a:lvl1pPr>
              <a:defRPr/>
            </a:lvl1pPr>
          </a:lstStyle>
          <a:p>
            <a:pPr>
              <a:defRPr/>
            </a:pPr>
            <a:endParaRPr lang="en-US"/>
          </a:p>
        </p:txBody>
      </p:sp>
      <p:sp>
        <p:nvSpPr>
          <p:cNvPr id="6" name="Rectangle 6"/>
          <p:cNvSpPr>
            <a:spLocks noGrp="1" noChangeArrowheads="1"/>
          </p:cNvSpPr>
          <p:nvPr>
            <p:ph type="sldNum" sz="quarter" idx="12"/>
          </p:nvPr>
        </p:nvSpPr>
        <p:spPr/>
        <p:txBody>
          <a:bodyPr/>
          <a:lstStyle>
            <a:lvl1pPr>
              <a:defRPr/>
            </a:lvl1pPr>
          </a:lstStyle>
          <a:p>
            <a:pPr>
              <a:defRPr/>
            </a:pPr>
            <a:fld id="{8AF850EC-0C0E-4B92-BA86-3A63B3CA8007}" type="slidenum">
              <a:rPr lang="en-US" altLang="en-US"/>
              <a:t>‹#›</a:t>
            </a:fld>
            <a:endParaRPr lang="en-US" altLang="en-US"/>
          </a:p>
        </p:txBody>
      </p:sp>
    </p:spTree>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44"/>
            <a:ext cx="27432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0" y="274644"/>
            <a:ext cx="80264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p:txBody>
          <a:bodyPr/>
          <a:lstStyle>
            <a:lvl1pPr>
              <a:defRPr/>
            </a:lvl1pPr>
          </a:lstStyle>
          <a:p>
            <a:pPr>
              <a:defRPr/>
            </a:pPr>
            <a:fld id="{0627384D-6D7B-4289-A79F-0B6DA2756312}" type="datetimeFigureOut">
              <a:rPr lang="en-US"/>
              <a:t>3/19/2023</a:t>
            </a:fld>
            <a:endParaRPr lang="en-US"/>
          </a:p>
        </p:txBody>
      </p:sp>
      <p:sp>
        <p:nvSpPr>
          <p:cNvPr id="5" name="Rectangle 5"/>
          <p:cNvSpPr>
            <a:spLocks noGrp="1" noChangeArrowheads="1"/>
          </p:cNvSpPr>
          <p:nvPr>
            <p:ph type="ftr" sz="quarter" idx="11"/>
          </p:nvPr>
        </p:nvSpPr>
        <p:spPr/>
        <p:txBody>
          <a:bodyPr/>
          <a:lstStyle>
            <a:lvl1pPr>
              <a:defRPr/>
            </a:lvl1pPr>
          </a:lstStyle>
          <a:p>
            <a:pPr>
              <a:defRPr/>
            </a:pPr>
            <a:endParaRPr lang="en-US"/>
          </a:p>
        </p:txBody>
      </p:sp>
      <p:sp>
        <p:nvSpPr>
          <p:cNvPr id="6" name="Rectangle 6"/>
          <p:cNvSpPr>
            <a:spLocks noGrp="1" noChangeArrowheads="1"/>
          </p:cNvSpPr>
          <p:nvPr>
            <p:ph type="sldNum" sz="quarter" idx="12"/>
          </p:nvPr>
        </p:nvSpPr>
        <p:spPr/>
        <p:txBody>
          <a:bodyPr/>
          <a:lstStyle>
            <a:lvl1pPr>
              <a:defRPr/>
            </a:lvl1pPr>
          </a:lstStyle>
          <a:p>
            <a:pPr>
              <a:defRPr/>
            </a:pPr>
            <a:fld id="{A14E516A-0A41-430D-853C-1AD799C57E10}" type="slidenum">
              <a:rPr lang="en-US" altLang="en-US"/>
              <a:t>‹#›</a:t>
            </a:fld>
            <a:endParaRPr lang="en-US" altLang="en-US"/>
          </a:p>
        </p:txBody>
      </p:sp>
    </p:spTree>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objAndTwoObj">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704850"/>
            <a:ext cx="10972800" cy="1143000"/>
          </a:xfrm>
        </p:spPr>
        <p:txBody>
          <a:bodyPr/>
          <a:lstStyle/>
          <a:p>
            <a:r>
              <a:rPr lang="en-US"/>
              <a:t>Click to edit Master title style</a:t>
            </a:r>
            <a:endParaRPr lang="vi-VN"/>
          </a:p>
        </p:txBody>
      </p:sp>
      <p:sp>
        <p:nvSpPr>
          <p:cNvPr id="3" name="Content Placeholder 2"/>
          <p:cNvSpPr>
            <a:spLocks noGrp="1"/>
          </p:cNvSpPr>
          <p:nvPr>
            <p:ph sz="half" idx="1"/>
          </p:nvPr>
        </p:nvSpPr>
        <p:spPr>
          <a:xfrm>
            <a:off x="609600" y="1935166"/>
            <a:ext cx="5384800" cy="438943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Content Placeholder 3"/>
          <p:cNvSpPr>
            <a:spLocks noGrp="1"/>
          </p:cNvSpPr>
          <p:nvPr>
            <p:ph sz="quarter" idx="2"/>
          </p:nvPr>
        </p:nvSpPr>
        <p:spPr>
          <a:xfrm>
            <a:off x="6197600" y="1935169"/>
            <a:ext cx="5384800" cy="21177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5" name="Content Placeholder 4"/>
          <p:cNvSpPr>
            <a:spLocks noGrp="1"/>
          </p:cNvSpPr>
          <p:nvPr>
            <p:ph sz="quarter" idx="3"/>
          </p:nvPr>
        </p:nvSpPr>
        <p:spPr>
          <a:xfrm>
            <a:off x="6197600" y="4205288"/>
            <a:ext cx="5384800" cy="211931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6" name="Date Placeholder 3"/>
          <p:cNvSpPr>
            <a:spLocks noGrp="1"/>
          </p:cNvSpPr>
          <p:nvPr>
            <p:ph type="dt" sz="half" idx="10"/>
          </p:nvPr>
        </p:nvSpPr>
        <p:spPr/>
        <p:txBody>
          <a:bodyPr/>
          <a:lstStyle>
            <a:lvl1pPr>
              <a:defRPr/>
            </a:lvl1pPr>
          </a:lstStyle>
          <a:p>
            <a:pPr>
              <a:defRPr/>
            </a:pPr>
            <a:fld id="{02F1CC00-732E-46EE-9F6E-09AE69036F0C}" type="datetimeFigureOut">
              <a:rPr lang="en-US"/>
              <a:t>3/19/2023</a:t>
            </a:fld>
            <a:endParaRPr lang="en-US"/>
          </a:p>
        </p:txBody>
      </p:sp>
      <p:sp>
        <p:nvSpPr>
          <p:cNvPr id="7" name="Footer Placeholder 4"/>
          <p:cNvSpPr>
            <a:spLocks noGrp="1"/>
          </p:cNvSpPr>
          <p:nvPr>
            <p:ph type="ftr" sz="quarter" idx="11"/>
          </p:nvPr>
        </p:nvSpPr>
        <p:spPr/>
        <p:txBody>
          <a:bodyPr/>
          <a:lstStyle>
            <a:lvl1pPr>
              <a:defRPr/>
            </a:lvl1pPr>
          </a:lstStyle>
          <a:p>
            <a:pPr>
              <a:defRPr/>
            </a:pPr>
            <a:endParaRPr lang="en-US"/>
          </a:p>
        </p:txBody>
      </p:sp>
      <p:sp>
        <p:nvSpPr>
          <p:cNvPr id="8" name="Slide Number Placeholder 5"/>
          <p:cNvSpPr>
            <a:spLocks noGrp="1"/>
          </p:cNvSpPr>
          <p:nvPr>
            <p:ph type="sldNum" sz="quarter" idx="12"/>
          </p:nvPr>
        </p:nvSpPr>
        <p:spPr/>
        <p:txBody>
          <a:bodyPr/>
          <a:lstStyle>
            <a:lvl1pPr>
              <a:defRPr/>
            </a:lvl1pPr>
          </a:lstStyle>
          <a:p>
            <a:pPr>
              <a:defRPr/>
            </a:pPr>
            <a:fld id="{97CF7181-0E22-4395-BC25-62CDC46E844F}" type="slidenum">
              <a:rPr lang="en-US" altLang="en-US"/>
              <a:t>‹#›</a:t>
            </a:fld>
            <a:endParaRPr lang="en-US" altLang="en-US"/>
          </a:p>
        </p:txBody>
      </p:sp>
    </p:spTree>
  </p:cSld>
  <p:clrMapOvr>
    <a:masterClrMapping/>
  </p:clrMapOvr>
  <p:transition spd="med">
    <p:wipe dir="d"/>
  </p:transition>
</p:sldLayout>
</file>

<file path=ppt/slideLayouts/slideLayout26.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p>
            <a:r>
              <a:rPr lang="en-US"/>
              <a:t>Click to edit Master title style</a:t>
            </a:r>
          </a:p>
        </p:txBody>
      </p:sp>
      <p:sp>
        <p:nvSpPr>
          <p:cNvPr id="3" name="Text Placeholder 2"/>
          <p:cNvSpPr>
            <a:spLocks noGrp="1"/>
          </p:cNvSpPr>
          <p:nvPr>
            <p:ph type="body" sz="half" idx="1"/>
          </p:nvPr>
        </p:nvSpPr>
        <p:spPr>
          <a:xfrm>
            <a:off x="609600" y="1600206"/>
            <a:ext cx="53848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6197600" y="1600200"/>
            <a:ext cx="53848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6197600" y="3938594"/>
            <a:ext cx="53848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4"/>
          <p:cNvSpPr>
            <a:spLocks noGrp="1" noChangeArrowheads="1"/>
          </p:cNvSpPr>
          <p:nvPr>
            <p:ph type="dt" sz="half" idx="10"/>
          </p:nvPr>
        </p:nvSpPr>
        <p:spPr/>
        <p:txBody>
          <a:bodyPr/>
          <a:lstStyle>
            <a:lvl1pPr>
              <a:defRPr/>
            </a:lvl1pPr>
          </a:lstStyle>
          <a:p>
            <a:pPr>
              <a:defRPr/>
            </a:pPr>
            <a:endParaRPr lang="en-US" altLang="en-US"/>
          </a:p>
        </p:txBody>
      </p:sp>
      <p:sp>
        <p:nvSpPr>
          <p:cNvPr id="7" name="Rectangle 5"/>
          <p:cNvSpPr>
            <a:spLocks noGrp="1" noChangeArrowheads="1"/>
          </p:cNvSpPr>
          <p:nvPr>
            <p:ph type="ftr" sz="quarter" idx="11"/>
          </p:nvPr>
        </p:nvSpPr>
        <p:spPr/>
        <p:txBody>
          <a:bodyPr/>
          <a:lstStyle>
            <a:lvl1pPr>
              <a:defRPr/>
            </a:lvl1pPr>
          </a:lstStyle>
          <a:p>
            <a:pPr>
              <a:defRPr/>
            </a:pPr>
            <a:endParaRPr lang="en-US" altLang="en-US"/>
          </a:p>
        </p:txBody>
      </p:sp>
      <p:sp>
        <p:nvSpPr>
          <p:cNvPr id="8" name="Rectangle 6"/>
          <p:cNvSpPr>
            <a:spLocks noGrp="1" noChangeArrowheads="1"/>
          </p:cNvSpPr>
          <p:nvPr>
            <p:ph type="sldNum" sz="quarter" idx="12"/>
          </p:nvPr>
        </p:nvSpPr>
        <p:spPr/>
        <p:txBody>
          <a:bodyPr/>
          <a:lstStyle>
            <a:lvl1pPr>
              <a:defRPr/>
            </a:lvl1pPr>
          </a:lstStyle>
          <a:p>
            <a:pPr>
              <a:defRPr/>
            </a:pPr>
            <a:fld id="{C6CD37D3-32CF-4E14-8E95-865778579064}" type="slidenum">
              <a:rPr lang="en-US" altLang="en-US"/>
              <a:t>‹#›</a:t>
            </a:fld>
            <a:endParaRPr lang="en-US" altLang="en-US"/>
          </a:p>
        </p:txBody>
      </p:sp>
    </p:spTree>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5"/>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p:cNvSpPr>
            <a:spLocks noGrp="1" noChangeArrowheads="1"/>
          </p:cNvSpPr>
          <p:nvPr>
            <p:ph type="dt" sz="half" idx="10"/>
          </p:nvPr>
        </p:nvSpPr>
        <p:spPr/>
        <p:txBody>
          <a:bodyPr/>
          <a:lstStyle>
            <a:lvl1pPr>
              <a:defRPr>
                <a:cs typeface="Arial" panose="020B0604020202020204" pitchFamily="34" charset="0"/>
              </a:defRPr>
            </a:lvl1pPr>
          </a:lstStyle>
          <a:p>
            <a:pPr>
              <a:defRPr/>
            </a:pPr>
            <a:endParaRPr lang="en-US"/>
          </a:p>
        </p:txBody>
      </p:sp>
      <p:sp>
        <p:nvSpPr>
          <p:cNvPr id="5" name="Rectangle 5"/>
          <p:cNvSpPr>
            <a:spLocks noGrp="1" noChangeArrowheads="1"/>
          </p:cNvSpPr>
          <p:nvPr>
            <p:ph type="ftr" sz="quarter" idx="11"/>
          </p:nvPr>
        </p:nvSpPr>
        <p:spPr/>
        <p:txBody>
          <a:bodyPr/>
          <a:lstStyle>
            <a:lvl1pPr>
              <a:defRPr>
                <a:cs typeface="Arial" panose="020B0604020202020204" pitchFamily="34" charset="0"/>
              </a:defRPr>
            </a:lvl1pPr>
          </a:lstStyle>
          <a:p>
            <a:pPr>
              <a:defRPr/>
            </a:pPr>
            <a:endParaRPr lang="en-US"/>
          </a:p>
        </p:txBody>
      </p:sp>
      <p:sp>
        <p:nvSpPr>
          <p:cNvPr id="6" name="Rectangle 6"/>
          <p:cNvSpPr>
            <a:spLocks noGrp="1" noChangeArrowheads="1"/>
          </p:cNvSpPr>
          <p:nvPr>
            <p:ph type="sldNum" sz="quarter" idx="12"/>
          </p:nvPr>
        </p:nvSpPr>
        <p:spPr/>
        <p:txBody>
          <a:bodyPr/>
          <a:lstStyle>
            <a:lvl1pPr>
              <a:defRPr/>
            </a:lvl1pPr>
          </a:lstStyle>
          <a:p>
            <a:pPr>
              <a:defRPr/>
            </a:pPr>
            <a:fld id="{92BB0B9E-3B91-4ED8-90A7-6F8E718C9B0A}" type="slidenum">
              <a:rPr lang="en-US" altLang="en-US"/>
              <a:t>‹#›</a:t>
            </a:fld>
            <a:endParaRPr lang="en-US" altLang="en-US"/>
          </a:p>
        </p:txBody>
      </p:sp>
    </p:spTree>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p:txBody>
          <a:bodyPr/>
          <a:lstStyle>
            <a:lvl1pPr>
              <a:defRPr>
                <a:cs typeface="Arial" panose="020B0604020202020204" pitchFamily="34" charset="0"/>
              </a:defRPr>
            </a:lvl1pPr>
          </a:lstStyle>
          <a:p>
            <a:pPr>
              <a:defRPr/>
            </a:pPr>
            <a:endParaRPr lang="en-US"/>
          </a:p>
        </p:txBody>
      </p:sp>
      <p:sp>
        <p:nvSpPr>
          <p:cNvPr id="5" name="Rectangle 5"/>
          <p:cNvSpPr>
            <a:spLocks noGrp="1" noChangeArrowheads="1"/>
          </p:cNvSpPr>
          <p:nvPr>
            <p:ph type="ftr" sz="quarter" idx="11"/>
          </p:nvPr>
        </p:nvSpPr>
        <p:spPr/>
        <p:txBody>
          <a:bodyPr/>
          <a:lstStyle>
            <a:lvl1pPr>
              <a:defRPr>
                <a:cs typeface="Arial" panose="020B0604020202020204" pitchFamily="34" charset="0"/>
              </a:defRPr>
            </a:lvl1pPr>
          </a:lstStyle>
          <a:p>
            <a:pPr>
              <a:defRPr/>
            </a:pPr>
            <a:endParaRPr lang="en-US"/>
          </a:p>
        </p:txBody>
      </p:sp>
      <p:sp>
        <p:nvSpPr>
          <p:cNvPr id="6" name="Rectangle 6"/>
          <p:cNvSpPr>
            <a:spLocks noGrp="1" noChangeArrowheads="1"/>
          </p:cNvSpPr>
          <p:nvPr>
            <p:ph type="sldNum" sz="quarter" idx="12"/>
          </p:nvPr>
        </p:nvSpPr>
        <p:spPr/>
        <p:txBody>
          <a:bodyPr/>
          <a:lstStyle>
            <a:lvl1pPr>
              <a:defRPr/>
            </a:lvl1pPr>
          </a:lstStyle>
          <a:p>
            <a:pPr>
              <a:defRPr/>
            </a:pPr>
            <a:fld id="{70CA6C87-74D2-434A-BD53-9610CC6222E4}" type="slidenum">
              <a:rPr lang="en-US" altLang="en-US"/>
              <a:t>‹#›</a:t>
            </a:fld>
            <a:endParaRPr lang="en-US" altLang="en-US"/>
          </a:p>
        </p:txBody>
      </p:sp>
    </p:spTree>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0"/>
            <a:ext cx="103632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p:txBody>
          <a:bodyPr/>
          <a:lstStyle>
            <a:lvl1pPr>
              <a:defRPr>
                <a:cs typeface="Arial" panose="020B0604020202020204" pitchFamily="34" charset="0"/>
              </a:defRPr>
            </a:lvl1pPr>
          </a:lstStyle>
          <a:p>
            <a:pPr>
              <a:defRPr/>
            </a:pPr>
            <a:endParaRPr lang="en-US"/>
          </a:p>
        </p:txBody>
      </p:sp>
      <p:sp>
        <p:nvSpPr>
          <p:cNvPr id="5" name="Rectangle 5"/>
          <p:cNvSpPr>
            <a:spLocks noGrp="1" noChangeArrowheads="1"/>
          </p:cNvSpPr>
          <p:nvPr>
            <p:ph type="ftr" sz="quarter" idx="11"/>
          </p:nvPr>
        </p:nvSpPr>
        <p:spPr/>
        <p:txBody>
          <a:bodyPr/>
          <a:lstStyle>
            <a:lvl1pPr>
              <a:defRPr>
                <a:cs typeface="Arial" panose="020B0604020202020204" pitchFamily="34" charset="0"/>
              </a:defRPr>
            </a:lvl1pPr>
          </a:lstStyle>
          <a:p>
            <a:pPr>
              <a:defRPr/>
            </a:pPr>
            <a:endParaRPr lang="en-US"/>
          </a:p>
        </p:txBody>
      </p:sp>
      <p:sp>
        <p:nvSpPr>
          <p:cNvPr id="6" name="Rectangle 6"/>
          <p:cNvSpPr>
            <a:spLocks noGrp="1" noChangeArrowheads="1"/>
          </p:cNvSpPr>
          <p:nvPr>
            <p:ph type="sldNum" sz="quarter" idx="12"/>
          </p:nvPr>
        </p:nvSpPr>
        <p:spPr/>
        <p:txBody>
          <a:bodyPr/>
          <a:lstStyle>
            <a:lvl1pPr>
              <a:defRPr/>
            </a:lvl1pPr>
          </a:lstStyle>
          <a:p>
            <a:pPr>
              <a:defRPr/>
            </a:pPr>
            <a:fld id="{335059BD-1085-4E55-9A3E-2DC0CF83FC27}" type="slidenum">
              <a:rPr lang="en-US" altLang="en-US"/>
              <a:t>‹#›</a:t>
            </a:fld>
            <a:endParaRPr lang="en-US"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6"/>
            <a:ext cx="103632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p:txBody>
          <a:bodyPr/>
          <a:lstStyle>
            <a:lvl1pPr>
              <a:defRPr/>
            </a:lvl1pPr>
          </a:lstStyle>
          <a:p>
            <a:pPr>
              <a:defRPr/>
            </a:pPr>
            <a:fld id="{8701CF7E-C835-4A95-ACCB-0373038A75D3}" type="datetimeFigureOut">
              <a:rPr lang="en-US"/>
              <a:t>3/19/2023</a:t>
            </a:fld>
            <a:endParaRPr lang="en-US"/>
          </a:p>
        </p:txBody>
      </p:sp>
      <p:sp>
        <p:nvSpPr>
          <p:cNvPr id="5" name="Rectangle 5"/>
          <p:cNvSpPr>
            <a:spLocks noGrp="1" noChangeArrowheads="1"/>
          </p:cNvSpPr>
          <p:nvPr>
            <p:ph type="ftr" sz="quarter" idx="11"/>
          </p:nvPr>
        </p:nvSpPr>
        <p:spPr/>
        <p:txBody>
          <a:bodyPr/>
          <a:lstStyle>
            <a:lvl1pPr>
              <a:defRPr/>
            </a:lvl1pPr>
          </a:lstStyle>
          <a:p>
            <a:pPr>
              <a:defRPr/>
            </a:pPr>
            <a:endParaRPr lang="en-US"/>
          </a:p>
        </p:txBody>
      </p:sp>
      <p:sp>
        <p:nvSpPr>
          <p:cNvPr id="6" name="Rectangle 6"/>
          <p:cNvSpPr>
            <a:spLocks noGrp="1" noChangeArrowheads="1"/>
          </p:cNvSpPr>
          <p:nvPr>
            <p:ph type="sldNum" sz="quarter" idx="12"/>
          </p:nvPr>
        </p:nvSpPr>
        <p:spPr/>
        <p:txBody>
          <a:bodyPr/>
          <a:lstStyle>
            <a:lvl1pPr>
              <a:defRPr/>
            </a:lvl1pPr>
          </a:lstStyle>
          <a:p>
            <a:pPr>
              <a:defRPr/>
            </a:pPr>
            <a:fld id="{DA5CB3EA-A36C-45B4-8147-C0B640287B3A}" type="slidenum">
              <a:rPr lang="en-US" altLang="en-US"/>
              <a:t>‹#›</a:t>
            </a:fld>
            <a:endParaRPr lang="en-US" altLang="en-US"/>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600" y="1600200"/>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0"/>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noChangeArrowheads="1"/>
          </p:cNvSpPr>
          <p:nvPr>
            <p:ph type="dt" sz="half" idx="10"/>
          </p:nvPr>
        </p:nvSpPr>
        <p:spPr/>
        <p:txBody>
          <a:bodyPr/>
          <a:lstStyle>
            <a:lvl1pPr>
              <a:defRPr>
                <a:cs typeface="Arial" panose="020B0604020202020204" pitchFamily="34" charset="0"/>
              </a:defRPr>
            </a:lvl1pPr>
          </a:lstStyle>
          <a:p>
            <a:pPr>
              <a:defRPr/>
            </a:pPr>
            <a:endParaRPr lang="en-US"/>
          </a:p>
        </p:txBody>
      </p:sp>
      <p:sp>
        <p:nvSpPr>
          <p:cNvPr id="6" name="Footer Placeholder 5"/>
          <p:cNvSpPr>
            <a:spLocks noGrp="1" noChangeArrowheads="1"/>
          </p:cNvSpPr>
          <p:nvPr>
            <p:ph type="ftr" sz="quarter" idx="11"/>
          </p:nvPr>
        </p:nvSpPr>
        <p:spPr/>
        <p:txBody>
          <a:bodyPr/>
          <a:lstStyle>
            <a:lvl1pPr>
              <a:defRPr>
                <a:cs typeface="Arial" panose="020B0604020202020204" pitchFamily="34" charset="0"/>
              </a:defRPr>
            </a:lvl1pPr>
          </a:lstStyle>
          <a:p>
            <a:pPr>
              <a:defRPr/>
            </a:pPr>
            <a:endParaRPr lang="en-US"/>
          </a:p>
        </p:txBody>
      </p:sp>
      <p:sp>
        <p:nvSpPr>
          <p:cNvPr id="7" name="Slide Number Placeholder 6"/>
          <p:cNvSpPr>
            <a:spLocks noGrp="1" noChangeArrowheads="1"/>
          </p:cNvSpPr>
          <p:nvPr>
            <p:ph type="sldNum" sz="quarter" idx="12"/>
          </p:nvPr>
        </p:nvSpPr>
        <p:spPr/>
        <p:txBody>
          <a:bodyPr/>
          <a:lstStyle>
            <a:lvl1pPr>
              <a:defRPr/>
            </a:lvl1pPr>
          </a:lstStyle>
          <a:p>
            <a:pPr>
              <a:defRPr/>
            </a:pPr>
            <a:fld id="{131C04F9-6218-4702-88F9-E57E99800555}" type="slidenum">
              <a:rPr lang="en-US" altLang="en-US"/>
              <a:t>‹#›</a:t>
            </a:fld>
            <a:endParaRPr lang="en-US" altLang="en-US"/>
          </a:p>
        </p:txBody>
      </p:sp>
    </p:spTree>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67"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67"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p:txBody>
          <a:bodyPr/>
          <a:lstStyle>
            <a:lvl1pPr>
              <a:defRPr>
                <a:cs typeface="Arial" panose="020B0604020202020204" pitchFamily="34" charset="0"/>
              </a:defRPr>
            </a:lvl1pPr>
          </a:lstStyle>
          <a:p>
            <a:pPr>
              <a:defRPr/>
            </a:pPr>
            <a:endParaRPr lang="en-US"/>
          </a:p>
        </p:txBody>
      </p:sp>
      <p:sp>
        <p:nvSpPr>
          <p:cNvPr id="8" name="Rectangle 5"/>
          <p:cNvSpPr>
            <a:spLocks noGrp="1" noChangeArrowheads="1"/>
          </p:cNvSpPr>
          <p:nvPr>
            <p:ph type="ftr" sz="quarter" idx="11"/>
          </p:nvPr>
        </p:nvSpPr>
        <p:spPr/>
        <p:txBody>
          <a:bodyPr/>
          <a:lstStyle>
            <a:lvl1pPr>
              <a:defRPr>
                <a:cs typeface="Arial" panose="020B0604020202020204" pitchFamily="34" charset="0"/>
              </a:defRPr>
            </a:lvl1pPr>
          </a:lstStyle>
          <a:p>
            <a:pPr>
              <a:defRPr/>
            </a:pPr>
            <a:endParaRPr lang="en-US"/>
          </a:p>
        </p:txBody>
      </p:sp>
      <p:sp>
        <p:nvSpPr>
          <p:cNvPr id="9" name="Rectangle 6"/>
          <p:cNvSpPr>
            <a:spLocks noGrp="1" noChangeArrowheads="1"/>
          </p:cNvSpPr>
          <p:nvPr>
            <p:ph type="sldNum" sz="quarter" idx="12"/>
          </p:nvPr>
        </p:nvSpPr>
        <p:spPr/>
        <p:txBody>
          <a:bodyPr/>
          <a:lstStyle>
            <a:lvl1pPr>
              <a:defRPr/>
            </a:lvl1pPr>
          </a:lstStyle>
          <a:p>
            <a:pPr>
              <a:defRPr/>
            </a:pPr>
            <a:fld id="{FED7E817-61C3-42C3-BB1D-25CE262ACEC9}" type="slidenum">
              <a:rPr lang="en-US" altLang="en-US"/>
              <a:t>‹#›</a:t>
            </a:fld>
            <a:endParaRPr lang="en-US" altLang="en-US"/>
          </a:p>
        </p:txBody>
      </p:sp>
    </p:spTree>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p:txBody>
          <a:bodyPr/>
          <a:lstStyle>
            <a:lvl1pPr>
              <a:defRPr>
                <a:cs typeface="Arial" panose="020B0604020202020204" pitchFamily="34" charset="0"/>
              </a:defRPr>
            </a:lvl1pPr>
          </a:lstStyle>
          <a:p>
            <a:pPr>
              <a:defRPr/>
            </a:pPr>
            <a:endParaRPr lang="en-US"/>
          </a:p>
        </p:txBody>
      </p:sp>
      <p:sp>
        <p:nvSpPr>
          <p:cNvPr id="4" name="Rectangle 5"/>
          <p:cNvSpPr>
            <a:spLocks noGrp="1" noChangeArrowheads="1"/>
          </p:cNvSpPr>
          <p:nvPr>
            <p:ph type="ftr" sz="quarter" idx="11"/>
          </p:nvPr>
        </p:nvSpPr>
        <p:spPr/>
        <p:txBody>
          <a:bodyPr/>
          <a:lstStyle>
            <a:lvl1pPr>
              <a:defRPr>
                <a:cs typeface="Arial" panose="020B0604020202020204" pitchFamily="34" charset="0"/>
              </a:defRPr>
            </a:lvl1pPr>
          </a:lstStyle>
          <a:p>
            <a:pPr>
              <a:defRPr/>
            </a:pPr>
            <a:endParaRPr lang="en-US"/>
          </a:p>
        </p:txBody>
      </p:sp>
      <p:sp>
        <p:nvSpPr>
          <p:cNvPr id="5" name="Rectangle 6"/>
          <p:cNvSpPr>
            <a:spLocks noGrp="1" noChangeArrowheads="1"/>
          </p:cNvSpPr>
          <p:nvPr>
            <p:ph type="sldNum" sz="quarter" idx="12"/>
          </p:nvPr>
        </p:nvSpPr>
        <p:spPr/>
        <p:txBody>
          <a:bodyPr/>
          <a:lstStyle>
            <a:lvl1pPr>
              <a:defRPr/>
            </a:lvl1pPr>
          </a:lstStyle>
          <a:p>
            <a:pPr>
              <a:defRPr/>
            </a:pPr>
            <a:fld id="{1D91786E-7D6C-4AA8-A8C6-79306BF78559}" type="slidenum">
              <a:rPr lang="en-US" altLang="en-US"/>
              <a:t>‹#›</a:t>
            </a:fld>
            <a:endParaRPr lang="en-US" altLang="en-US"/>
          </a:p>
        </p:txBody>
      </p:sp>
    </p:spTree>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a:defRPr>
                <a:cs typeface="Arial" panose="020B0604020202020204" pitchFamily="34" charset="0"/>
              </a:defRPr>
            </a:lvl1pPr>
          </a:lstStyle>
          <a:p>
            <a:pPr>
              <a:defRPr/>
            </a:pPr>
            <a:endParaRPr lang="en-US"/>
          </a:p>
        </p:txBody>
      </p:sp>
      <p:sp>
        <p:nvSpPr>
          <p:cNvPr id="3" name="Rectangle 5"/>
          <p:cNvSpPr>
            <a:spLocks noGrp="1" noChangeArrowheads="1"/>
          </p:cNvSpPr>
          <p:nvPr>
            <p:ph type="ftr" sz="quarter" idx="11"/>
          </p:nvPr>
        </p:nvSpPr>
        <p:spPr/>
        <p:txBody>
          <a:bodyPr/>
          <a:lstStyle>
            <a:lvl1pPr>
              <a:defRPr>
                <a:cs typeface="Arial" panose="020B0604020202020204" pitchFamily="34" charset="0"/>
              </a:defRPr>
            </a:lvl1pPr>
          </a:lstStyle>
          <a:p>
            <a:pPr>
              <a:defRPr/>
            </a:pPr>
            <a:endParaRPr lang="en-US"/>
          </a:p>
        </p:txBody>
      </p:sp>
      <p:sp>
        <p:nvSpPr>
          <p:cNvPr id="4" name="Rectangle 6"/>
          <p:cNvSpPr>
            <a:spLocks noGrp="1" noChangeArrowheads="1"/>
          </p:cNvSpPr>
          <p:nvPr>
            <p:ph type="sldNum" sz="quarter" idx="12"/>
          </p:nvPr>
        </p:nvSpPr>
        <p:spPr/>
        <p:txBody>
          <a:bodyPr/>
          <a:lstStyle>
            <a:lvl1pPr>
              <a:defRPr/>
            </a:lvl1pPr>
          </a:lstStyle>
          <a:p>
            <a:pPr>
              <a:defRPr/>
            </a:pPr>
            <a:fld id="{219CAA04-684B-4EC8-9B65-C37DADE10633}" type="slidenum">
              <a:rPr lang="en-US" altLang="en-US"/>
              <a:t>‹#›</a:t>
            </a:fld>
            <a:endParaRPr lang="en-US" altLang="en-US"/>
          </a:p>
        </p:txBody>
      </p:sp>
    </p:spTree>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0" y="273050"/>
            <a:ext cx="4011084"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4766733" y="273050"/>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0" y="1435100"/>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noChangeArrowheads="1"/>
          </p:cNvSpPr>
          <p:nvPr>
            <p:ph type="dt" sz="half" idx="10"/>
          </p:nvPr>
        </p:nvSpPr>
        <p:spPr/>
        <p:txBody>
          <a:bodyPr/>
          <a:lstStyle>
            <a:lvl1pPr>
              <a:defRPr>
                <a:cs typeface="Arial" panose="020B0604020202020204" pitchFamily="34" charset="0"/>
              </a:defRPr>
            </a:lvl1pPr>
          </a:lstStyle>
          <a:p>
            <a:pPr>
              <a:defRPr/>
            </a:pPr>
            <a:endParaRPr lang="en-US"/>
          </a:p>
        </p:txBody>
      </p:sp>
      <p:sp>
        <p:nvSpPr>
          <p:cNvPr id="6" name="Footer Placeholder 5"/>
          <p:cNvSpPr>
            <a:spLocks noGrp="1" noChangeArrowheads="1"/>
          </p:cNvSpPr>
          <p:nvPr>
            <p:ph type="ftr" sz="quarter" idx="11"/>
          </p:nvPr>
        </p:nvSpPr>
        <p:spPr/>
        <p:txBody>
          <a:bodyPr/>
          <a:lstStyle>
            <a:lvl1pPr>
              <a:defRPr>
                <a:cs typeface="Arial" panose="020B0604020202020204" pitchFamily="34" charset="0"/>
              </a:defRPr>
            </a:lvl1pPr>
          </a:lstStyle>
          <a:p>
            <a:pPr>
              <a:defRPr/>
            </a:pPr>
            <a:endParaRPr lang="en-US"/>
          </a:p>
        </p:txBody>
      </p:sp>
      <p:sp>
        <p:nvSpPr>
          <p:cNvPr id="7" name="Slide Number Placeholder 6"/>
          <p:cNvSpPr>
            <a:spLocks noGrp="1" noChangeArrowheads="1"/>
          </p:cNvSpPr>
          <p:nvPr>
            <p:ph type="sldNum" sz="quarter" idx="12"/>
          </p:nvPr>
        </p:nvSpPr>
        <p:spPr/>
        <p:txBody>
          <a:bodyPr/>
          <a:lstStyle>
            <a:lvl1pPr>
              <a:defRPr/>
            </a:lvl1pPr>
          </a:lstStyle>
          <a:p>
            <a:pPr>
              <a:defRPr/>
            </a:pPr>
            <a:fld id="{720881E5-82A5-4D7A-A5FA-3E88647B4E79}" type="slidenum">
              <a:rPr lang="en-US" altLang="en-US"/>
              <a:t>‹#›</a:t>
            </a:fld>
            <a:endParaRPr lang="en-US" altLang="en-US"/>
          </a:p>
        </p:txBody>
      </p:sp>
    </p:spTree>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noChangeArrowheads="1"/>
          </p:cNvSpPr>
          <p:nvPr>
            <p:ph type="dt" sz="half" idx="10"/>
          </p:nvPr>
        </p:nvSpPr>
        <p:spPr/>
        <p:txBody>
          <a:bodyPr/>
          <a:lstStyle>
            <a:lvl1pPr>
              <a:defRPr>
                <a:cs typeface="Arial" panose="020B0604020202020204" pitchFamily="34" charset="0"/>
              </a:defRPr>
            </a:lvl1pPr>
          </a:lstStyle>
          <a:p>
            <a:pPr>
              <a:defRPr/>
            </a:pPr>
            <a:endParaRPr lang="en-US"/>
          </a:p>
        </p:txBody>
      </p:sp>
      <p:sp>
        <p:nvSpPr>
          <p:cNvPr id="6" name="Footer Placeholder 5"/>
          <p:cNvSpPr>
            <a:spLocks noGrp="1" noChangeArrowheads="1"/>
          </p:cNvSpPr>
          <p:nvPr>
            <p:ph type="ftr" sz="quarter" idx="11"/>
          </p:nvPr>
        </p:nvSpPr>
        <p:spPr/>
        <p:txBody>
          <a:bodyPr/>
          <a:lstStyle>
            <a:lvl1pPr>
              <a:defRPr>
                <a:cs typeface="Arial" panose="020B0604020202020204" pitchFamily="34" charset="0"/>
              </a:defRPr>
            </a:lvl1pPr>
          </a:lstStyle>
          <a:p>
            <a:pPr>
              <a:defRPr/>
            </a:pPr>
            <a:endParaRPr lang="en-US"/>
          </a:p>
        </p:txBody>
      </p:sp>
      <p:sp>
        <p:nvSpPr>
          <p:cNvPr id="7" name="Slide Number Placeholder 6"/>
          <p:cNvSpPr>
            <a:spLocks noGrp="1" noChangeArrowheads="1"/>
          </p:cNvSpPr>
          <p:nvPr>
            <p:ph type="sldNum" sz="quarter" idx="12"/>
          </p:nvPr>
        </p:nvSpPr>
        <p:spPr/>
        <p:txBody>
          <a:bodyPr/>
          <a:lstStyle>
            <a:lvl1pPr>
              <a:defRPr/>
            </a:lvl1pPr>
          </a:lstStyle>
          <a:p>
            <a:pPr>
              <a:defRPr/>
            </a:pPr>
            <a:fld id="{D875A916-3850-48EC-A9B7-F260E363985B}" type="slidenum">
              <a:rPr lang="en-US" altLang="en-US"/>
              <a:t>‹#›</a:t>
            </a:fld>
            <a:endParaRPr lang="en-US" altLang="en-US"/>
          </a:p>
        </p:txBody>
      </p:sp>
    </p:spTree>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p:txBody>
          <a:bodyPr/>
          <a:lstStyle>
            <a:lvl1pPr>
              <a:defRPr>
                <a:cs typeface="Arial" panose="020B0604020202020204" pitchFamily="34" charset="0"/>
              </a:defRPr>
            </a:lvl1pPr>
          </a:lstStyle>
          <a:p>
            <a:pPr>
              <a:defRPr/>
            </a:pPr>
            <a:endParaRPr lang="en-US"/>
          </a:p>
        </p:txBody>
      </p:sp>
      <p:sp>
        <p:nvSpPr>
          <p:cNvPr id="5" name="Rectangle 5"/>
          <p:cNvSpPr>
            <a:spLocks noGrp="1" noChangeArrowheads="1"/>
          </p:cNvSpPr>
          <p:nvPr>
            <p:ph type="ftr" sz="quarter" idx="11"/>
          </p:nvPr>
        </p:nvSpPr>
        <p:spPr/>
        <p:txBody>
          <a:bodyPr/>
          <a:lstStyle>
            <a:lvl1pPr>
              <a:defRPr>
                <a:cs typeface="Arial" panose="020B0604020202020204" pitchFamily="34" charset="0"/>
              </a:defRPr>
            </a:lvl1pPr>
          </a:lstStyle>
          <a:p>
            <a:pPr>
              <a:defRPr/>
            </a:pPr>
            <a:endParaRPr lang="en-US"/>
          </a:p>
        </p:txBody>
      </p:sp>
      <p:sp>
        <p:nvSpPr>
          <p:cNvPr id="6" name="Rectangle 6"/>
          <p:cNvSpPr>
            <a:spLocks noGrp="1" noChangeArrowheads="1"/>
          </p:cNvSpPr>
          <p:nvPr>
            <p:ph type="sldNum" sz="quarter" idx="12"/>
          </p:nvPr>
        </p:nvSpPr>
        <p:spPr/>
        <p:txBody>
          <a:bodyPr/>
          <a:lstStyle>
            <a:lvl1pPr>
              <a:defRPr/>
            </a:lvl1pPr>
          </a:lstStyle>
          <a:p>
            <a:pPr>
              <a:defRPr/>
            </a:pPr>
            <a:fld id="{6BFD2811-E5F2-4947-9FF0-F48C7AEDDEF9}" type="slidenum">
              <a:rPr lang="en-US" altLang="en-US"/>
              <a:t>‹#›</a:t>
            </a:fld>
            <a:endParaRPr lang="en-US" altLang="en-US"/>
          </a:p>
        </p:txBody>
      </p:sp>
    </p:spTree>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38"/>
            <a:ext cx="27432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0" y="274638"/>
            <a:ext cx="80264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p:txBody>
          <a:bodyPr/>
          <a:lstStyle>
            <a:lvl1pPr>
              <a:defRPr>
                <a:cs typeface="Arial" panose="020B0604020202020204" pitchFamily="34" charset="0"/>
              </a:defRPr>
            </a:lvl1pPr>
          </a:lstStyle>
          <a:p>
            <a:pPr>
              <a:defRPr/>
            </a:pPr>
            <a:endParaRPr lang="en-US"/>
          </a:p>
        </p:txBody>
      </p:sp>
      <p:sp>
        <p:nvSpPr>
          <p:cNvPr id="5" name="Rectangle 5"/>
          <p:cNvSpPr>
            <a:spLocks noGrp="1" noChangeArrowheads="1"/>
          </p:cNvSpPr>
          <p:nvPr>
            <p:ph type="ftr" sz="quarter" idx="11"/>
          </p:nvPr>
        </p:nvSpPr>
        <p:spPr/>
        <p:txBody>
          <a:bodyPr/>
          <a:lstStyle>
            <a:lvl1pPr>
              <a:defRPr>
                <a:cs typeface="Arial" panose="020B0604020202020204" pitchFamily="34" charset="0"/>
              </a:defRPr>
            </a:lvl1pPr>
          </a:lstStyle>
          <a:p>
            <a:pPr>
              <a:defRPr/>
            </a:pPr>
            <a:endParaRPr lang="en-US"/>
          </a:p>
        </p:txBody>
      </p:sp>
      <p:sp>
        <p:nvSpPr>
          <p:cNvPr id="6" name="Rectangle 6"/>
          <p:cNvSpPr>
            <a:spLocks noGrp="1" noChangeArrowheads="1"/>
          </p:cNvSpPr>
          <p:nvPr>
            <p:ph type="sldNum" sz="quarter" idx="12"/>
          </p:nvPr>
        </p:nvSpPr>
        <p:spPr/>
        <p:txBody>
          <a:bodyPr/>
          <a:lstStyle>
            <a:lvl1pPr>
              <a:defRPr/>
            </a:lvl1pPr>
          </a:lstStyle>
          <a:p>
            <a:pPr>
              <a:defRPr/>
            </a:pPr>
            <a:fld id="{AD9388FC-ECE9-4AA3-A417-310111F99B05}" type="slidenum">
              <a:rPr lang="en-US" altLang="en-US"/>
              <a:t>‹#›</a:t>
            </a:fld>
            <a:endParaRPr lang="en-US" altLang="en-US"/>
          </a:p>
        </p:txBody>
      </p:sp>
    </p:spTree>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chart" preserve="1">
  <p:cSld name="Title and Chart">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p>
            <a:r>
              <a:rPr lang="en-US"/>
              <a:t>Click to edit Master title style</a:t>
            </a:r>
          </a:p>
        </p:txBody>
      </p:sp>
      <p:sp>
        <p:nvSpPr>
          <p:cNvPr id="3" name="Chart Placeholder 2"/>
          <p:cNvSpPr>
            <a:spLocks noGrp="1"/>
          </p:cNvSpPr>
          <p:nvPr>
            <p:ph type="chart" idx="1"/>
          </p:nvPr>
        </p:nvSpPr>
        <p:spPr>
          <a:xfrm>
            <a:off x="609600" y="1600200"/>
            <a:ext cx="10972800" cy="4525963"/>
          </a:xfrm>
        </p:spPr>
        <p:txBody>
          <a:bodyPr/>
          <a:lstStyle/>
          <a:p>
            <a:pPr lvl="0"/>
            <a:endParaRPr lang="en-US" noProof="0"/>
          </a:p>
        </p:txBody>
      </p:sp>
      <p:sp>
        <p:nvSpPr>
          <p:cNvPr id="4" name="Rectangle 4"/>
          <p:cNvSpPr>
            <a:spLocks noGrp="1" noChangeArrowheads="1"/>
          </p:cNvSpPr>
          <p:nvPr>
            <p:ph type="dt" sz="half" idx="10"/>
          </p:nvPr>
        </p:nvSpPr>
        <p:spPr/>
        <p:txBody>
          <a:bodyPr/>
          <a:lstStyle>
            <a:lvl1pPr>
              <a:defRPr>
                <a:cs typeface="Arial" panose="020B0604020202020204" pitchFamily="34" charset="0"/>
              </a:defRPr>
            </a:lvl1pPr>
          </a:lstStyle>
          <a:p>
            <a:pPr>
              <a:defRPr/>
            </a:pPr>
            <a:endParaRPr lang="en-US"/>
          </a:p>
        </p:txBody>
      </p:sp>
      <p:sp>
        <p:nvSpPr>
          <p:cNvPr id="5" name="Rectangle 5"/>
          <p:cNvSpPr>
            <a:spLocks noGrp="1" noChangeArrowheads="1"/>
          </p:cNvSpPr>
          <p:nvPr>
            <p:ph type="ftr" sz="quarter" idx="11"/>
          </p:nvPr>
        </p:nvSpPr>
        <p:spPr/>
        <p:txBody>
          <a:bodyPr/>
          <a:lstStyle>
            <a:lvl1pPr>
              <a:defRPr>
                <a:cs typeface="Arial" panose="020B0604020202020204" pitchFamily="34" charset="0"/>
              </a:defRPr>
            </a:lvl1pPr>
          </a:lstStyle>
          <a:p>
            <a:pPr>
              <a:defRPr/>
            </a:pPr>
            <a:endParaRPr lang="en-US"/>
          </a:p>
        </p:txBody>
      </p:sp>
      <p:sp>
        <p:nvSpPr>
          <p:cNvPr id="6" name="Rectangle 6"/>
          <p:cNvSpPr>
            <a:spLocks noGrp="1" noChangeArrowheads="1"/>
          </p:cNvSpPr>
          <p:nvPr>
            <p:ph type="sldNum" sz="quarter" idx="12"/>
          </p:nvPr>
        </p:nvSpPr>
        <p:spPr/>
        <p:txBody>
          <a:bodyPr/>
          <a:lstStyle>
            <a:lvl1pPr>
              <a:defRPr/>
            </a:lvl1pPr>
          </a:lstStyle>
          <a:p>
            <a:pPr>
              <a:defRPr/>
            </a:pPr>
            <a:fld id="{C6F3EE1B-80B0-44DC-8AF6-BD48A731BEA9}" type="slidenum">
              <a:rPr lang="en-US" altLang="en-US"/>
              <a:t>‹#›</a:t>
            </a:fld>
            <a:endParaRPr lang="en-US" altLang="en-US"/>
          </a:p>
        </p:txBody>
      </p:sp>
    </p:spTree>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09600" y="274638"/>
            <a:ext cx="10972800" cy="1143000"/>
          </a:xfrm>
        </p:spPr>
        <p:txBody>
          <a:bodyPr/>
          <a:lstStyle/>
          <a:p>
            <a:r>
              <a:rPr lang="en-US"/>
              <a:t>Click to edit Master title style</a:t>
            </a:r>
          </a:p>
        </p:txBody>
      </p:sp>
      <p:sp>
        <p:nvSpPr>
          <p:cNvPr id="3" name="Content Placeholder 2"/>
          <p:cNvSpPr>
            <a:spLocks noGrp="1"/>
          </p:cNvSpPr>
          <p:nvPr>
            <p:ph sz="quarter" idx="1"/>
          </p:nvPr>
        </p:nvSpPr>
        <p:spPr>
          <a:xfrm>
            <a:off x="609600" y="1600200"/>
            <a:ext cx="53848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6197600" y="1600200"/>
            <a:ext cx="53848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609600" y="3938588"/>
            <a:ext cx="53848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6197600" y="3938588"/>
            <a:ext cx="53848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p:txBody>
          <a:bodyPr/>
          <a:lstStyle>
            <a:lvl1pPr>
              <a:defRPr>
                <a:cs typeface="Arial" panose="020B0604020202020204" pitchFamily="34" charset="0"/>
              </a:defRPr>
            </a:lvl1pPr>
          </a:lstStyle>
          <a:p>
            <a:pPr>
              <a:defRPr/>
            </a:pPr>
            <a:endParaRPr lang="en-US"/>
          </a:p>
        </p:txBody>
      </p:sp>
      <p:sp>
        <p:nvSpPr>
          <p:cNvPr id="8" name="Rectangle 5"/>
          <p:cNvSpPr>
            <a:spLocks noGrp="1" noChangeArrowheads="1"/>
          </p:cNvSpPr>
          <p:nvPr>
            <p:ph type="ftr" sz="quarter" idx="11"/>
          </p:nvPr>
        </p:nvSpPr>
        <p:spPr/>
        <p:txBody>
          <a:bodyPr/>
          <a:lstStyle>
            <a:lvl1pPr>
              <a:defRPr>
                <a:cs typeface="Arial" panose="020B0604020202020204" pitchFamily="34" charset="0"/>
              </a:defRPr>
            </a:lvl1pPr>
          </a:lstStyle>
          <a:p>
            <a:pPr>
              <a:defRPr/>
            </a:pPr>
            <a:endParaRPr lang="en-US"/>
          </a:p>
        </p:txBody>
      </p:sp>
      <p:sp>
        <p:nvSpPr>
          <p:cNvPr id="9" name="Rectangle 6"/>
          <p:cNvSpPr>
            <a:spLocks noGrp="1" noChangeArrowheads="1"/>
          </p:cNvSpPr>
          <p:nvPr>
            <p:ph type="sldNum" sz="quarter" idx="12"/>
          </p:nvPr>
        </p:nvSpPr>
        <p:spPr/>
        <p:txBody>
          <a:bodyPr/>
          <a:lstStyle>
            <a:lvl1pPr>
              <a:defRPr/>
            </a:lvl1pPr>
          </a:lstStyle>
          <a:p>
            <a:pPr>
              <a:defRPr/>
            </a:pPr>
            <a:fld id="{B4AD465E-E8DC-479F-BF62-07DEFB529246}" type="slidenum">
              <a:rPr lang="en-US" altLang="en-US"/>
              <a:t>‹#›</a:t>
            </a:fld>
            <a:endParaRPr lang="en-US"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600" y="1600206"/>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6"/>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p:txBody>
          <a:bodyPr/>
          <a:lstStyle>
            <a:lvl1pPr>
              <a:defRPr/>
            </a:lvl1pPr>
          </a:lstStyle>
          <a:p>
            <a:pPr>
              <a:defRPr/>
            </a:pPr>
            <a:fld id="{4109318D-1AEF-40E5-BF16-76BD7A1824C2}" type="datetimeFigureOut">
              <a:rPr lang="en-US"/>
              <a:t>3/19/2023</a:t>
            </a:fld>
            <a:endParaRPr lang="en-US"/>
          </a:p>
        </p:txBody>
      </p:sp>
      <p:sp>
        <p:nvSpPr>
          <p:cNvPr id="6" name="Rectangle 5"/>
          <p:cNvSpPr>
            <a:spLocks noGrp="1" noChangeArrowheads="1"/>
          </p:cNvSpPr>
          <p:nvPr>
            <p:ph type="ftr" sz="quarter" idx="11"/>
          </p:nvPr>
        </p:nvSpPr>
        <p:spPr/>
        <p:txBody>
          <a:bodyPr/>
          <a:lstStyle>
            <a:lvl1pPr>
              <a:defRPr/>
            </a:lvl1pPr>
          </a:lstStyle>
          <a:p>
            <a:pPr>
              <a:defRPr/>
            </a:pPr>
            <a:endParaRPr lang="en-US"/>
          </a:p>
        </p:txBody>
      </p:sp>
      <p:sp>
        <p:nvSpPr>
          <p:cNvPr id="7" name="Rectangle 6"/>
          <p:cNvSpPr>
            <a:spLocks noGrp="1" noChangeArrowheads="1"/>
          </p:cNvSpPr>
          <p:nvPr>
            <p:ph type="sldNum" sz="quarter" idx="12"/>
          </p:nvPr>
        </p:nvSpPr>
        <p:spPr/>
        <p:txBody>
          <a:bodyPr/>
          <a:lstStyle>
            <a:lvl1pPr>
              <a:defRPr/>
            </a:lvl1pPr>
          </a:lstStyle>
          <a:p>
            <a:pPr>
              <a:defRPr/>
            </a:pPr>
            <a:fld id="{17867DA3-E6D3-4A71-AD93-AC6CF74FFC94}" type="slidenum">
              <a:rPr lang="en-US" altLang="en-US"/>
              <a:t>‹#›</a:t>
            </a:fld>
            <a:endParaRPr lang="en-US" altLang="en-US"/>
          </a:p>
        </p:txBody>
      </p:sp>
    </p:spTree>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5"/>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p:cNvSpPr>
            <a:spLocks noGrp="1" noChangeArrowheads="1"/>
          </p:cNvSpPr>
          <p:nvPr>
            <p:ph type="dt" sz="half" idx="10"/>
          </p:nvPr>
        </p:nvSpPr>
        <p:spPr/>
        <p:txBody>
          <a:bodyPr/>
          <a:lstStyle>
            <a:lvl1pPr>
              <a:defRPr>
                <a:cs typeface="Arial" panose="020B0604020202020204" pitchFamily="34" charset="0"/>
              </a:defRPr>
            </a:lvl1pPr>
          </a:lstStyle>
          <a:p>
            <a:pPr>
              <a:defRPr/>
            </a:pPr>
            <a:endParaRPr lang="en-US"/>
          </a:p>
        </p:txBody>
      </p:sp>
      <p:sp>
        <p:nvSpPr>
          <p:cNvPr id="5" name="Rectangle 5"/>
          <p:cNvSpPr>
            <a:spLocks noGrp="1" noChangeArrowheads="1"/>
          </p:cNvSpPr>
          <p:nvPr>
            <p:ph type="ftr" sz="quarter" idx="11"/>
          </p:nvPr>
        </p:nvSpPr>
        <p:spPr/>
        <p:txBody>
          <a:bodyPr/>
          <a:lstStyle>
            <a:lvl1pPr>
              <a:defRPr>
                <a:cs typeface="Arial" panose="020B0604020202020204" pitchFamily="34" charset="0"/>
              </a:defRPr>
            </a:lvl1pPr>
          </a:lstStyle>
          <a:p>
            <a:pPr>
              <a:defRPr/>
            </a:pPr>
            <a:endParaRPr lang="en-US"/>
          </a:p>
        </p:txBody>
      </p:sp>
      <p:sp>
        <p:nvSpPr>
          <p:cNvPr id="6" name="Rectangle 6"/>
          <p:cNvSpPr>
            <a:spLocks noGrp="1" noChangeArrowheads="1"/>
          </p:cNvSpPr>
          <p:nvPr>
            <p:ph type="sldNum" sz="quarter" idx="12"/>
          </p:nvPr>
        </p:nvSpPr>
        <p:spPr/>
        <p:txBody>
          <a:bodyPr/>
          <a:lstStyle>
            <a:lvl1pPr>
              <a:defRPr/>
            </a:lvl1pPr>
          </a:lstStyle>
          <a:p>
            <a:pPr>
              <a:defRPr/>
            </a:pPr>
            <a:fld id="{DEA81266-97AC-4670-AA15-479C91AF1818}" type="slidenum">
              <a:rPr lang="en-US" altLang="en-US"/>
              <a:t>‹#›</a:t>
            </a:fld>
            <a:endParaRPr lang="en-US" altLang="en-US"/>
          </a:p>
        </p:txBody>
      </p:sp>
    </p:spTree>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p:txBody>
          <a:bodyPr/>
          <a:lstStyle>
            <a:lvl1pPr>
              <a:defRPr>
                <a:cs typeface="Arial" panose="020B0604020202020204" pitchFamily="34" charset="0"/>
              </a:defRPr>
            </a:lvl1pPr>
          </a:lstStyle>
          <a:p>
            <a:pPr>
              <a:defRPr/>
            </a:pPr>
            <a:endParaRPr lang="en-US"/>
          </a:p>
        </p:txBody>
      </p:sp>
      <p:sp>
        <p:nvSpPr>
          <p:cNvPr id="5" name="Rectangle 5"/>
          <p:cNvSpPr>
            <a:spLocks noGrp="1" noChangeArrowheads="1"/>
          </p:cNvSpPr>
          <p:nvPr>
            <p:ph type="ftr" sz="quarter" idx="11"/>
          </p:nvPr>
        </p:nvSpPr>
        <p:spPr/>
        <p:txBody>
          <a:bodyPr/>
          <a:lstStyle>
            <a:lvl1pPr>
              <a:defRPr>
                <a:cs typeface="Arial" panose="020B0604020202020204" pitchFamily="34" charset="0"/>
              </a:defRPr>
            </a:lvl1pPr>
          </a:lstStyle>
          <a:p>
            <a:pPr>
              <a:defRPr/>
            </a:pPr>
            <a:endParaRPr lang="en-US"/>
          </a:p>
        </p:txBody>
      </p:sp>
      <p:sp>
        <p:nvSpPr>
          <p:cNvPr id="6" name="Rectangle 6"/>
          <p:cNvSpPr>
            <a:spLocks noGrp="1" noChangeArrowheads="1"/>
          </p:cNvSpPr>
          <p:nvPr>
            <p:ph type="sldNum" sz="quarter" idx="12"/>
          </p:nvPr>
        </p:nvSpPr>
        <p:spPr/>
        <p:txBody>
          <a:bodyPr/>
          <a:lstStyle>
            <a:lvl1pPr>
              <a:defRPr/>
            </a:lvl1pPr>
          </a:lstStyle>
          <a:p>
            <a:pPr>
              <a:defRPr/>
            </a:pPr>
            <a:fld id="{D0059D1A-7BC7-474D-9119-3E76CA13463D}" type="slidenum">
              <a:rPr lang="en-US" altLang="en-US"/>
              <a:t>‹#›</a:t>
            </a:fld>
            <a:endParaRPr lang="en-US" altLang="en-US"/>
          </a:p>
        </p:txBody>
      </p:sp>
    </p:spTree>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0"/>
            <a:ext cx="103632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p:txBody>
          <a:bodyPr/>
          <a:lstStyle>
            <a:lvl1pPr>
              <a:defRPr>
                <a:cs typeface="Arial" panose="020B0604020202020204" pitchFamily="34" charset="0"/>
              </a:defRPr>
            </a:lvl1pPr>
          </a:lstStyle>
          <a:p>
            <a:pPr>
              <a:defRPr/>
            </a:pPr>
            <a:endParaRPr lang="en-US"/>
          </a:p>
        </p:txBody>
      </p:sp>
      <p:sp>
        <p:nvSpPr>
          <p:cNvPr id="5" name="Rectangle 5"/>
          <p:cNvSpPr>
            <a:spLocks noGrp="1" noChangeArrowheads="1"/>
          </p:cNvSpPr>
          <p:nvPr>
            <p:ph type="ftr" sz="quarter" idx="11"/>
          </p:nvPr>
        </p:nvSpPr>
        <p:spPr/>
        <p:txBody>
          <a:bodyPr/>
          <a:lstStyle>
            <a:lvl1pPr>
              <a:defRPr>
                <a:cs typeface="Arial" panose="020B0604020202020204" pitchFamily="34" charset="0"/>
              </a:defRPr>
            </a:lvl1pPr>
          </a:lstStyle>
          <a:p>
            <a:pPr>
              <a:defRPr/>
            </a:pPr>
            <a:endParaRPr lang="en-US"/>
          </a:p>
        </p:txBody>
      </p:sp>
      <p:sp>
        <p:nvSpPr>
          <p:cNvPr id="6" name="Rectangle 6"/>
          <p:cNvSpPr>
            <a:spLocks noGrp="1" noChangeArrowheads="1"/>
          </p:cNvSpPr>
          <p:nvPr>
            <p:ph type="sldNum" sz="quarter" idx="12"/>
          </p:nvPr>
        </p:nvSpPr>
        <p:spPr/>
        <p:txBody>
          <a:bodyPr/>
          <a:lstStyle>
            <a:lvl1pPr>
              <a:defRPr/>
            </a:lvl1pPr>
          </a:lstStyle>
          <a:p>
            <a:pPr>
              <a:defRPr/>
            </a:pPr>
            <a:fld id="{F5732B36-5A1B-405A-ACB0-30C01D4A3813}" type="slidenum">
              <a:rPr lang="en-US" altLang="en-US"/>
              <a:t>‹#›</a:t>
            </a:fld>
            <a:endParaRPr lang="en-US" altLang="en-US"/>
          </a:p>
        </p:txBody>
      </p:sp>
    </p:spTree>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600" y="1600200"/>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0"/>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noChangeArrowheads="1"/>
          </p:cNvSpPr>
          <p:nvPr>
            <p:ph type="dt" sz="half" idx="10"/>
          </p:nvPr>
        </p:nvSpPr>
        <p:spPr/>
        <p:txBody>
          <a:bodyPr/>
          <a:lstStyle>
            <a:lvl1pPr>
              <a:defRPr>
                <a:cs typeface="Arial" panose="020B0604020202020204" pitchFamily="34" charset="0"/>
              </a:defRPr>
            </a:lvl1pPr>
          </a:lstStyle>
          <a:p>
            <a:pPr>
              <a:defRPr/>
            </a:pPr>
            <a:endParaRPr lang="en-US"/>
          </a:p>
        </p:txBody>
      </p:sp>
      <p:sp>
        <p:nvSpPr>
          <p:cNvPr id="6" name="Footer Placeholder 5"/>
          <p:cNvSpPr>
            <a:spLocks noGrp="1" noChangeArrowheads="1"/>
          </p:cNvSpPr>
          <p:nvPr>
            <p:ph type="ftr" sz="quarter" idx="11"/>
          </p:nvPr>
        </p:nvSpPr>
        <p:spPr/>
        <p:txBody>
          <a:bodyPr/>
          <a:lstStyle>
            <a:lvl1pPr>
              <a:defRPr>
                <a:cs typeface="Arial" panose="020B0604020202020204" pitchFamily="34" charset="0"/>
              </a:defRPr>
            </a:lvl1pPr>
          </a:lstStyle>
          <a:p>
            <a:pPr>
              <a:defRPr/>
            </a:pPr>
            <a:endParaRPr lang="en-US"/>
          </a:p>
        </p:txBody>
      </p:sp>
      <p:sp>
        <p:nvSpPr>
          <p:cNvPr id="7" name="Slide Number Placeholder 6"/>
          <p:cNvSpPr>
            <a:spLocks noGrp="1" noChangeArrowheads="1"/>
          </p:cNvSpPr>
          <p:nvPr>
            <p:ph type="sldNum" sz="quarter" idx="12"/>
          </p:nvPr>
        </p:nvSpPr>
        <p:spPr/>
        <p:txBody>
          <a:bodyPr/>
          <a:lstStyle>
            <a:lvl1pPr>
              <a:defRPr/>
            </a:lvl1pPr>
          </a:lstStyle>
          <a:p>
            <a:pPr>
              <a:defRPr/>
            </a:pPr>
            <a:fld id="{23E0F2A7-ECED-4DE3-BD45-200AE2007C17}" type="slidenum">
              <a:rPr lang="en-US" altLang="en-US"/>
              <a:t>‹#›</a:t>
            </a:fld>
            <a:endParaRPr lang="en-US" altLang="en-US"/>
          </a:p>
        </p:txBody>
      </p:sp>
    </p:spTree>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67"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67"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p:txBody>
          <a:bodyPr/>
          <a:lstStyle>
            <a:lvl1pPr>
              <a:defRPr>
                <a:cs typeface="Arial" panose="020B0604020202020204" pitchFamily="34" charset="0"/>
              </a:defRPr>
            </a:lvl1pPr>
          </a:lstStyle>
          <a:p>
            <a:pPr>
              <a:defRPr/>
            </a:pPr>
            <a:endParaRPr lang="en-US"/>
          </a:p>
        </p:txBody>
      </p:sp>
      <p:sp>
        <p:nvSpPr>
          <p:cNvPr id="8" name="Rectangle 5"/>
          <p:cNvSpPr>
            <a:spLocks noGrp="1" noChangeArrowheads="1"/>
          </p:cNvSpPr>
          <p:nvPr>
            <p:ph type="ftr" sz="quarter" idx="11"/>
          </p:nvPr>
        </p:nvSpPr>
        <p:spPr/>
        <p:txBody>
          <a:bodyPr/>
          <a:lstStyle>
            <a:lvl1pPr>
              <a:defRPr>
                <a:cs typeface="Arial" panose="020B0604020202020204" pitchFamily="34" charset="0"/>
              </a:defRPr>
            </a:lvl1pPr>
          </a:lstStyle>
          <a:p>
            <a:pPr>
              <a:defRPr/>
            </a:pPr>
            <a:endParaRPr lang="en-US"/>
          </a:p>
        </p:txBody>
      </p:sp>
      <p:sp>
        <p:nvSpPr>
          <p:cNvPr id="9" name="Rectangle 6"/>
          <p:cNvSpPr>
            <a:spLocks noGrp="1" noChangeArrowheads="1"/>
          </p:cNvSpPr>
          <p:nvPr>
            <p:ph type="sldNum" sz="quarter" idx="12"/>
          </p:nvPr>
        </p:nvSpPr>
        <p:spPr/>
        <p:txBody>
          <a:bodyPr/>
          <a:lstStyle>
            <a:lvl1pPr>
              <a:defRPr/>
            </a:lvl1pPr>
          </a:lstStyle>
          <a:p>
            <a:pPr>
              <a:defRPr/>
            </a:pPr>
            <a:fld id="{2F3D7970-7CF5-4729-A4E7-AE67CA79278F}" type="slidenum">
              <a:rPr lang="en-US" altLang="en-US"/>
              <a:t>‹#›</a:t>
            </a:fld>
            <a:endParaRPr lang="en-US" altLang="en-US"/>
          </a:p>
        </p:txBody>
      </p:sp>
    </p:spTree>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p:txBody>
          <a:bodyPr/>
          <a:lstStyle>
            <a:lvl1pPr>
              <a:defRPr>
                <a:cs typeface="Arial" panose="020B0604020202020204" pitchFamily="34" charset="0"/>
              </a:defRPr>
            </a:lvl1pPr>
          </a:lstStyle>
          <a:p>
            <a:pPr>
              <a:defRPr/>
            </a:pPr>
            <a:endParaRPr lang="en-US"/>
          </a:p>
        </p:txBody>
      </p:sp>
      <p:sp>
        <p:nvSpPr>
          <p:cNvPr id="4" name="Rectangle 5"/>
          <p:cNvSpPr>
            <a:spLocks noGrp="1" noChangeArrowheads="1"/>
          </p:cNvSpPr>
          <p:nvPr>
            <p:ph type="ftr" sz="quarter" idx="11"/>
          </p:nvPr>
        </p:nvSpPr>
        <p:spPr/>
        <p:txBody>
          <a:bodyPr/>
          <a:lstStyle>
            <a:lvl1pPr>
              <a:defRPr>
                <a:cs typeface="Arial" panose="020B0604020202020204" pitchFamily="34" charset="0"/>
              </a:defRPr>
            </a:lvl1pPr>
          </a:lstStyle>
          <a:p>
            <a:pPr>
              <a:defRPr/>
            </a:pPr>
            <a:endParaRPr lang="en-US"/>
          </a:p>
        </p:txBody>
      </p:sp>
      <p:sp>
        <p:nvSpPr>
          <p:cNvPr id="5" name="Rectangle 6"/>
          <p:cNvSpPr>
            <a:spLocks noGrp="1" noChangeArrowheads="1"/>
          </p:cNvSpPr>
          <p:nvPr>
            <p:ph type="sldNum" sz="quarter" idx="12"/>
          </p:nvPr>
        </p:nvSpPr>
        <p:spPr/>
        <p:txBody>
          <a:bodyPr/>
          <a:lstStyle>
            <a:lvl1pPr>
              <a:defRPr/>
            </a:lvl1pPr>
          </a:lstStyle>
          <a:p>
            <a:pPr>
              <a:defRPr/>
            </a:pPr>
            <a:fld id="{9A086D17-06E3-42A4-BD9C-4BF87B1743D4}" type="slidenum">
              <a:rPr lang="en-US" altLang="en-US"/>
              <a:t>‹#›</a:t>
            </a:fld>
            <a:endParaRPr lang="en-US" altLang="en-US"/>
          </a:p>
        </p:txBody>
      </p:sp>
    </p:spTree>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a:defRPr>
                <a:cs typeface="Arial" panose="020B0604020202020204" pitchFamily="34" charset="0"/>
              </a:defRPr>
            </a:lvl1pPr>
          </a:lstStyle>
          <a:p>
            <a:pPr>
              <a:defRPr/>
            </a:pPr>
            <a:endParaRPr lang="en-US"/>
          </a:p>
        </p:txBody>
      </p:sp>
      <p:sp>
        <p:nvSpPr>
          <p:cNvPr id="3" name="Rectangle 5"/>
          <p:cNvSpPr>
            <a:spLocks noGrp="1" noChangeArrowheads="1"/>
          </p:cNvSpPr>
          <p:nvPr>
            <p:ph type="ftr" sz="quarter" idx="11"/>
          </p:nvPr>
        </p:nvSpPr>
        <p:spPr/>
        <p:txBody>
          <a:bodyPr/>
          <a:lstStyle>
            <a:lvl1pPr>
              <a:defRPr>
                <a:cs typeface="Arial" panose="020B0604020202020204" pitchFamily="34" charset="0"/>
              </a:defRPr>
            </a:lvl1pPr>
          </a:lstStyle>
          <a:p>
            <a:pPr>
              <a:defRPr/>
            </a:pPr>
            <a:endParaRPr lang="en-US"/>
          </a:p>
        </p:txBody>
      </p:sp>
      <p:sp>
        <p:nvSpPr>
          <p:cNvPr id="4" name="Rectangle 6"/>
          <p:cNvSpPr>
            <a:spLocks noGrp="1" noChangeArrowheads="1"/>
          </p:cNvSpPr>
          <p:nvPr>
            <p:ph type="sldNum" sz="quarter" idx="12"/>
          </p:nvPr>
        </p:nvSpPr>
        <p:spPr/>
        <p:txBody>
          <a:bodyPr/>
          <a:lstStyle>
            <a:lvl1pPr>
              <a:defRPr/>
            </a:lvl1pPr>
          </a:lstStyle>
          <a:p>
            <a:pPr>
              <a:defRPr/>
            </a:pPr>
            <a:fld id="{2F747469-2C24-430A-A9AD-9CA3165F18B1}" type="slidenum">
              <a:rPr lang="en-US" altLang="en-US"/>
              <a:t>‹#›</a:t>
            </a:fld>
            <a:endParaRPr lang="en-US" altLang="en-US"/>
          </a:p>
        </p:txBody>
      </p:sp>
    </p:spTree>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0" y="273050"/>
            <a:ext cx="4011084"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4766733" y="273050"/>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0" y="1435100"/>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noChangeArrowheads="1"/>
          </p:cNvSpPr>
          <p:nvPr>
            <p:ph type="dt" sz="half" idx="10"/>
          </p:nvPr>
        </p:nvSpPr>
        <p:spPr/>
        <p:txBody>
          <a:bodyPr/>
          <a:lstStyle>
            <a:lvl1pPr>
              <a:defRPr>
                <a:cs typeface="Arial" panose="020B0604020202020204" pitchFamily="34" charset="0"/>
              </a:defRPr>
            </a:lvl1pPr>
          </a:lstStyle>
          <a:p>
            <a:pPr>
              <a:defRPr/>
            </a:pPr>
            <a:endParaRPr lang="en-US"/>
          </a:p>
        </p:txBody>
      </p:sp>
      <p:sp>
        <p:nvSpPr>
          <p:cNvPr id="6" name="Footer Placeholder 5"/>
          <p:cNvSpPr>
            <a:spLocks noGrp="1" noChangeArrowheads="1"/>
          </p:cNvSpPr>
          <p:nvPr>
            <p:ph type="ftr" sz="quarter" idx="11"/>
          </p:nvPr>
        </p:nvSpPr>
        <p:spPr/>
        <p:txBody>
          <a:bodyPr/>
          <a:lstStyle>
            <a:lvl1pPr>
              <a:defRPr>
                <a:cs typeface="Arial" panose="020B0604020202020204" pitchFamily="34" charset="0"/>
              </a:defRPr>
            </a:lvl1pPr>
          </a:lstStyle>
          <a:p>
            <a:pPr>
              <a:defRPr/>
            </a:pPr>
            <a:endParaRPr lang="en-US"/>
          </a:p>
        </p:txBody>
      </p:sp>
      <p:sp>
        <p:nvSpPr>
          <p:cNvPr id="7" name="Slide Number Placeholder 6"/>
          <p:cNvSpPr>
            <a:spLocks noGrp="1" noChangeArrowheads="1"/>
          </p:cNvSpPr>
          <p:nvPr>
            <p:ph type="sldNum" sz="quarter" idx="12"/>
          </p:nvPr>
        </p:nvSpPr>
        <p:spPr/>
        <p:txBody>
          <a:bodyPr/>
          <a:lstStyle>
            <a:lvl1pPr>
              <a:defRPr/>
            </a:lvl1pPr>
          </a:lstStyle>
          <a:p>
            <a:pPr>
              <a:defRPr/>
            </a:pPr>
            <a:fld id="{841B6A84-2BA9-46F1-84B4-A1F0A161351B}" type="slidenum">
              <a:rPr lang="en-US" altLang="en-US"/>
              <a:t>‹#›</a:t>
            </a:fld>
            <a:endParaRPr lang="en-US" altLang="en-US"/>
          </a:p>
        </p:txBody>
      </p:sp>
    </p:spTree>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noChangeArrowheads="1"/>
          </p:cNvSpPr>
          <p:nvPr>
            <p:ph type="dt" sz="half" idx="10"/>
          </p:nvPr>
        </p:nvSpPr>
        <p:spPr/>
        <p:txBody>
          <a:bodyPr/>
          <a:lstStyle>
            <a:lvl1pPr>
              <a:defRPr>
                <a:cs typeface="Arial" panose="020B0604020202020204" pitchFamily="34" charset="0"/>
              </a:defRPr>
            </a:lvl1pPr>
          </a:lstStyle>
          <a:p>
            <a:pPr>
              <a:defRPr/>
            </a:pPr>
            <a:endParaRPr lang="en-US"/>
          </a:p>
        </p:txBody>
      </p:sp>
      <p:sp>
        <p:nvSpPr>
          <p:cNvPr id="6" name="Footer Placeholder 5"/>
          <p:cNvSpPr>
            <a:spLocks noGrp="1" noChangeArrowheads="1"/>
          </p:cNvSpPr>
          <p:nvPr>
            <p:ph type="ftr" sz="quarter" idx="11"/>
          </p:nvPr>
        </p:nvSpPr>
        <p:spPr/>
        <p:txBody>
          <a:bodyPr/>
          <a:lstStyle>
            <a:lvl1pPr>
              <a:defRPr>
                <a:cs typeface="Arial" panose="020B0604020202020204" pitchFamily="34" charset="0"/>
              </a:defRPr>
            </a:lvl1pPr>
          </a:lstStyle>
          <a:p>
            <a:pPr>
              <a:defRPr/>
            </a:pPr>
            <a:endParaRPr lang="en-US"/>
          </a:p>
        </p:txBody>
      </p:sp>
      <p:sp>
        <p:nvSpPr>
          <p:cNvPr id="7" name="Slide Number Placeholder 6"/>
          <p:cNvSpPr>
            <a:spLocks noGrp="1" noChangeArrowheads="1"/>
          </p:cNvSpPr>
          <p:nvPr>
            <p:ph type="sldNum" sz="quarter" idx="12"/>
          </p:nvPr>
        </p:nvSpPr>
        <p:spPr/>
        <p:txBody>
          <a:bodyPr/>
          <a:lstStyle>
            <a:lvl1pPr>
              <a:defRPr/>
            </a:lvl1pPr>
          </a:lstStyle>
          <a:p>
            <a:pPr>
              <a:defRPr/>
            </a:pPr>
            <a:fld id="{6CE677DA-B873-4750-8E23-86FA50760481}" type="slidenum">
              <a:rPr lang="en-US" altLang="en-US"/>
              <a:t>‹#›</a:t>
            </a:fld>
            <a:endParaRPr lang="en-US" altLang="en-US"/>
          </a:p>
        </p:txBody>
      </p:sp>
    </p:spTree>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p:txBody>
          <a:bodyPr/>
          <a:lstStyle>
            <a:lvl1pPr>
              <a:defRPr>
                <a:cs typeface="Arial" panose="020B0604020202020204" pitchFamily="34" charset="0"/>
              </a:defRPr>
            </a:lvl1pPr>
          </a:lstStyle>
          <a:p>
            <a:pPr>
              <a:defRPr/>
            </a:pPr>
            <a:endParaRPr lang="en-US"/>
          </a:p>
        </p:txBody>
      </p:sp>
      <p:sp>
        <p:nvSpPr>
          <p:cNvPr id="5" name="Rectangle 5"/>
          <p:cNvSpPr>
            <a:spLocks noGrp="1" noChangeArrowheads="1"/>
          </p:cNvSpPr>
          <p:nvPr>
            <p:ph type="ftr" sz="quarter" idx="11"/>
          </p:nvPr>
        </p:nvSpPr>
        <p:spPr/>
        <p:txBody>
          <a:bodyPr/>
          <a:lstStyle>
            <a:lvl1pPr>
              <a:defRPr>
                <a:cs typeface="Arial" panose="020B0604020202020204" pitchFamily="34" charset="0"/>
              </a:defRPr>
            </a:lvl1pPr>
          </a:lstStyle>
          <a:p>
            <a:pPr>
              <a:defRPr/>
            </a:pPr>
            <a:endParaRPr lang="en-US"/>
          </a:p>
        </p:txBody>
      </p:sp>
      <p:sp>
        <p:nvSpPr>
          <p:cNvPr id="6" name="Rectangle 6"/>
          <p:cNvSpPr>
            <a:spLocks noGrp="1" noChangeArrowheads="1"/>
          </p:cNvSpPr>
          <p:nvPr>
            <p:ph type="sldNum" sz="quarter" idx="12"/>
          </p:nvPr>
        </p:nvSpPr>
        <p:spPr/>
        <p:txBody>
          <a:bodyPr/>
          <a:lstStyle>
            <a:lvl1pPr>
              <a:defRPr/>
            </a:lvl1pPr>
          </a:lstStyle>
          <a:p>
            <a:pPr>
              <a:defRPr/>
            </a:pPr>
            <a:fld id="{567EB8CE-9AAB-456E-AB74-AE0159E30ABC}" type="slidenum">
              <a:rPr lang="en-US" altLang="en-US"/>
              <a:t>‹#›</a:t>
            </a:fld>
            <a:endParaRPr lang="en-US"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71"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71"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p:txBody>
          <a:bodyPr/>
          <a:lstStyle>
            <a:lvl1pPr>
              <a:defRPr/>
            </a:lvl1pPr>
          </a:lstStyle>
          <a:p>
            <a:pPr>
              <a:defRPr/>
            </a:pPr>
            <a:fld id="{14DF6597-C216-471A-B60C-D503E3F8881E}" type="datetimeFigureOut">
              <a:rPr lang="en-US"/>
              <a:t>3/19/2023</a:t>
            </a:fld>
            <a:endParaRPr lang="en-US"/>
          </a:p>
        </p:txBody>
      </p:sp>
      <p:sp>
        <p:nvSpPr>
          <p:cNvPr id="8" name="Rectangle 5"/>
          <p:cNvSpPr>
            <a:spLocks noGrp="1" noChangeArrowheads="1"/>
          </p:cNvSpPr>
          <p:nvPr>
            <p:ph type="ftr" sz="quarter" idx="11"/>
          </p:nvPr>
        </p:nvSpPr>
        <p:spPr/>
        <p:txBody>
          <a:bodyPr/>
          <a:lstStyle>
            <a:lvl1pPr>
              <a:defRPr/>
            </a:lvl1pPr>
          </a:lstStyle>
          <a:p>
            <a:pPr>
              <a:defRPr/>
            </a:pPr>
            <a:endParaRPr lang="en-US"/>
          </a:p>
        </p:txBody>
      </p:sp>
      <p:sp>
        <p:nvSpPr>
          <p:cNvPr id="9" name="Rectangle 6"/>
          <p:cNvSpPr>
            <a:spLocks noGrp="1" noChangeArrowheads="1"/>
          </p:cNvSpPr>
          <p:nvPr>
            <p:ph type="sldNum" sz="quarter" idx="12"/>
          </p:nvPr>
        </p:nvSpPr>
        <p:spPr/>
        <p:txBody>
          <a:bodyPr/>
          <a:lstStyle>
            <a:lvl1pPr>
              <a:defRPr/>
            </a:lvl1pPr>
          </a:lstStyle>
          <a:p>
            <a:pPr>
              <a:defRPr/>
            </a:pPr>
            <a:fld id="{1389C668-CEED-47E5-B6DD-A84E20A6F441}" type="slidenum">
              <a:rPr lang="en-US" altLang="en-US"/>
              <a:t>‹#›</a:t>
            </a:fld>
            <a:endParaRPr lang="en-US" altLang="en-US"/>
          </a:p>
        </p:txBody>
      </p:sp>
    </p:spTree>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38"/>
            <a:ext cx="27432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0" y="274638"/>
            <a:ext cx="80264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p:txBody>
          <a:bodyPr/>
          <a:lstStyle>
            <a:lvl1pPr>
              <a:defRPr>
                <a:cs typeface="Arial" panose="020B0604020202020204" pitchFamily="34" charset="0"/>
              </a:defRPr>
            </a:lvl1pPr>
          </a:lstStyle>
          <a:p>
            <a:pPr>
              <a:defRPr/>
            </a:pPr>
            <a:endParaRPr lang="en-US"/>
          </a:p>
        </p:txBody>
      </p:sp>
      <p:sp>
        <p:nvSpPr>
          <p:cNvPr id="5" name="Rectangle 5"/>
          <p:cNvSpPr>
            <a:spLocks noGrp="1" noChangeArrowheads="1"/>
          </p:cNvSpPr>
          <p:nvPr>
            <p:ph type="ftr" sz="quarter" idx="11"/>
          </p:nvPr>
        </p:nvSpPr>
        <p:spPr/>
        <p:txBody>
          <a:bodyPr/>
          <a:lstStyle>
            <a:lvl1pPr>
              <a:defRPr>
                <a:cs typeface="Arial" panose="020B0604020202020204" pitchFamily="34" charset="0"/>
              </a:defRPr>
            </a:lvl1pPr>
          </a:lstStyle>
          <a:p>
            <a:pPr>
              <a:defRPr/>
            </a:pPr>
            <a:endParaRPr lang="en-US"/>
          </a:p>
        </p:txBody>
      </p:sp>
      <p:sp>
        <p:nvSpPr>
          <p:cNvPr id="6" name="Rectangle 6"/>
          <p:cNvSpPr>
            <a:spLocks noGrp="1" noChangeArrowheads="1"/>
          </p:cNvSpPr>
          <p:nvPr>
            <p:ph type="sldNum" sz="quarter" idx="12"/>
          </p:nvPr>
        </p:nvSpPr>
        <p:spPr/>
        <p:txBody>
          <a:bodyPr/>
          <a:lstStyle>
            <a:lvl1pPr>
              <a:defRPr/>
            </a:lvl1pPr>
          </a:lstStyle>
          <a:p>
            <a:pPr>
              <a:defRPr/>
            </a:pPr>
            <a:fld id="{6D4FF7BF-F10F-4C45-A6E5-719126FE552C}" type="slidenum">
              <a:rPr lang="en-US" altLang="en-US"/>
              <a:t>‹#›</a:t>
            </a:fld>
            <a:endParaRPr lang="en-US" altLang="en-US"/>
          </a:p>
        </p:txBody>
      </p:sp>
    </p:spTree>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5"/>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p:cNvSpPr>
            <a:spLocks noGrp="1" noChangeArrowheads="1"/>
          </p:cNvSpPr>
          <p:nvPr>
            <p:ph type="dt" sz="half" idx="10"/>
          </p:nvPr>
        </p:nvSpPr>
        <p:spPr/>
        <p:txBody>
          <a:bodyPr/>
          <a:lstStyle>
            <a:lvl1pPr>
              <a:defRPr>
                <a:cs typeface="Arial" panose="020B0604020202020204" pitchFamily="34" charset="0"/>
              </a:defRPr>
            </a:lvl1pPr>
          </a:lstStyle>
          <a:p>
            <a:pPr>
              <a:defRPr/>
            </a:pPr>
            <a:endParaRPr lang="en-US"/>
          </a:p>
        </p:txBody>
      </p:sp>
      <p:sp>
        <p:nvSpPr>
          <p:cNvPr id="5" name="Rectangle 5"/>
          <p:cNvSpPr>
            <a:spLocks noGrp="1" noChangeArrowheads="1"/>
          </p:cNvSpPr>
          <p:nvPr>
            <p:ph type="ftr" sz="quarter" idx="11"/>
          </p:nvPr>
        </p:nvSpPr>
        <p:spPr/>
        <p:txBody>
          <a:bodyPr/>
          <a:lstStyle>
            <a:lvl1pPr>
              <a:defRPr>
                <a:cs typeface="Arial" panose="020B0604020202020204" pitchFamily="34" charset="0"/>
              </a:defRPr>
            </a:lvl1pPr>
          </a:lstStyle>
          <a:p>
            <a:pPr>
              <a:defRPr/>
            </a:pPr>
            <a:endParaRPr lang="en-US"/>
          </a:p>
        </p:txBody>
      </p:sp>
      <p:sp>
        <p:nvSpPr>
          <p:cNvPr id="6" name="Rectangle 6"/>
          <p:cNvSpPr>
            <a:spLocks noGrp="1" noChangeArrowheads="1"/>
          </p:cNvSpPr>
          <p:nvPr>
            <p:ph type="sldNum" sz="quarter" idx="12"/>
          </p:nvPr>
        </p:nvSpPr>
        <p:spPr/>
        <p:txBody>
          <a:bodyPr/>
          <a:lstStyle>
            <a:lvl1pPr>
              <a:defRPr/>
            </a:lvl1pPr>
          </a:lstStyle>
          <a:p>
            <a:pPr>
              <a:defRPr/>
            </a:pPr>
            <a:fld id="{45BE700C-AB99-4CD0-8A0D-8F175049B105}" type="slidenum">
              <a:rPr lang="en-US" altLang="en-US"/>
              <a:t>‹#›</a:t>
            </a:fld>
            <a:endParaRPr lang="en-US" altLang="en-US"/>
          </a:p>
        </p:txBody>
      </p:sp>
    </p:spTree>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p:txBody>
          <a:bodyPr/>
          <a:lstStyle>
            <a:lvl1pPr>
              <a:defRPr>
                <a:cs typeface="Arial" panose="020B0604020202020204" pitchFamily="34" charset="0"/>
              </a:defRPr>
            </a:lvl1pPr>
          </a:lstStyle>
          <a:p>
            <a:pPr>
              <a:defRPr/>
            </a:pPr>
            <a:endParaRPr lang="en-US"/>
          </a:p>
        </p:txBody>
      </p:sp>
      <p:sp>
        <p:nvSpPr>
          <p:cNvPr id="5" name="Rectangle 5"/>
          <p:cNvSpPr>
            <a:spLocks noGrp="1" noChangeArrowheads="1"/>
          </p:cNvSpPr>
          <p:nvPr>
            <p:ph type="ftr" sz="quarter" idx="11"/>
          </p:nvPr>
        </p:nvSpPr>
        <p:spPr/>
        <p:txBody>
          <a:bodyPr/>
          <a:lstStyle>
            <a:lvl1pPr>
              <a:defRPr>
                <a:cs typeface="Arial" panose="020B0604020202020204" pitchFamily="34" charset="0"/>
              </a:defRPr>
            </a:lvl1pPr>
          </a:lstStyle>
          <a:p>
            <a:pPr>
              <a:defRPr/>
            </a:pPr>
            <a:endParaRPr lang="en-US"/>
          </a:p>
        </p:txBody>
      </p:sp>
      <p:sp>
        <p:nvSpPr>
          <p:cNvPr id="6" name="Rectangle 6"/>
          <p:cNvSpPr>
            <a:spLocks noGrp="1" noChangeArrowheads="1"/>
          </p:cNvSpPr>
          <p:nvPr>
            <p:ph type="sldNum" sz="quarter" idx="12"/>
          </p:nvPr>
        </p:nvSpPr>
        <p:spPr/>
        <p:txBody>
          <a:bodyPr/>
          <a:lstStyle>
            <a:lvl1pPr>
              <a:defRPr/>
            </a:lvl1pPr>
          </a:lstStyle>
          <a:p>
            <a:pPr>
              <a:defRPr/>
            </a:pPr>
            <a:fld id="{DDF99F3F-48A2-46F8-AE94-FD30415CA608}" type="slidenum">
              <a:rPr lang="en-US" altLang="en-US"/>
              <a:t>‹#›</a:t>
            </a:fld>
            <a:endParaRPr lang="en-US" altLang="en-US"/>
          </a:p>
        </p:txBody>
      </p:sp>
    </p:spTree>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0"/>
            <a:ext cx="103632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p:txBody>
          <a:bodyPr/>
          <a:lstStyle>
            <a:lvl1pPr>
              <a:defRPr>
                <a:cs typeface="Arial" panose="020B0604020202020204" pitchFamily="34" charset="0"/>
              </a:defRPr>
            </a:lvl1pPr>
          </a:lstStyle>
          <a:p>
            <a:pPr>
              <a:defRPr/>
            </a:pPr>
            <a:endParaRPr lang="en-US"/>
          </a:p>
        </p:txBody>
      </p:sp>
      <p:sp>
        <p:nvSpPr>
          <p:cNvPr id="5" name="Rectangle 5"/>
          <p:cNvSpPr>
            <a:spLocks noGrp="1" noChangeArrowheads="1"/>
          </p:cNvSpPr>
          <p:nvPr>
            <p:ph type="ftr" sz="quarter" idx="11"/>
          </p:nvPr>
        </p:nvSpPr>
        <p:spPr/>
        <p:txBody>
          <a:bodyPr/>
          <a:lstStyle>
            <a:lvl1pPr>
              <a:defRPr>
                <a:cs typeface="Arial" panose="020B0604020202020204" pitchFamily="34" charset="0"/>
              </a:defRPr>
            </a:lvl1pPr>
          </a:lstStyle>
          <a:p>
            <a:pPr>
              <a:defRPr/>
            </a:pPr>
            <a:endParaRPr lang="en-US"/>
          </a:p>
        </p:txBody>
      </p:sp>
      <p:sp>
        <p:nvSpPr>
          <p:cNvPr id="6" name="Rectangle 6"/>
          <p:cNvSpPr>
            <a:spLocks noGrp="1" noChangeArrowheads="1"/>
          </p:cNvSpPr>
          <p:nvPr>
            <p:ph type="sldNum" sz="quarter" idx="12"/>
          </p:nvPr>
        </p:nvSpPr>
        <p:spPr/>
        <p:txBody>
          <a:bodyPr/>
          <a:lstStyle>
            <a:lvl1pPr>
              <a:defRPr/>
            </a:lvl1pPr>
          </a:lstStyle>
          <a:p>
            <a:pPr>
              <a:defRPr/>
            </a:pPr>
            <a:fld id="{84C309F5-948F-4674-8914-A56E16A87D6E}" type="slidenum">
              <a:rPr lang="en-US" altLang="en-US"/>
              <a:t>‹#›</a:t>
            </a:fld>
            <a:endParaRPr lang="en-US" altLang="en-US"/>
          </a:p>
        </p:txBody>
      </p:sp>
    </p:spTree>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600" y="1600200"/>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0"/>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noChangeArrowheads="1"/>
          </p:cNvSpPr>
          <p:nvPr>
            <p:ph type="dt" sz="half" idx="10"/>
          </p:nvPr>
        </p:nvSpPr>
        <p:spPr/>
        <p:txBody>
          <a:bodyPr/>
          <a:lstStyle>
            <a:lvl1pPr>
              <a:defRPr>
                <a:cs typeface="Arial" panose="020B0604020202020204" pitchFamily="34" charset="0"/>
              </a:defRPr>
            </a:lvl1pPr>
          </a:lstStyle>
          <a:p>
            <a:pPr>
              <a:defRPr/>
            </a:pPr>
            <a:endParaRPr lang="en-US"/>
          </a:p>
        </p:txBody>
      </p:sp>
      <p:sp>
        <p:nvSpPr>
          <p:cNvPr id="6" name="Footer Placeholder 5"/>
          <p:cNvSpPr>
            <a:spLocks noGrp="1" noChangeArrowheads="1"/>
          </p:cNvSpPr>
          <p:nvPr>
            <p:ph type="ftr" sz="quarter" idx="11"/>
          </p:nvPr>
        </p:nvSpPr>
        <p:spPr/>
        <p:txBody>
          <a:bodyPr/>
          <a:lstStyle>
            <a:lvl1pPr>
              <a:defRPr>
                <a:cs typeface="Arial" panose="020B0604020202020204" pitchFamily="34" charset="0"/>
              </a:defRPr>
            </a:lvl1pPr>
          </a:lstStyle>
          <a:p>
            <a:pPr>
              <a:defRPr/>
            </a:pPr>
            <a:endParaRPr lang="en-US"/>
          </a:p>
        </p:txBody>
      </p:sp>
      <p:sp>
        <p:nvSpPr>
          <p:cNvPr id="7" name="Slide Number Placeholder 6"/>
          <p:cNvSpPr>
            <a:spLocks noGrp="1" noChangeArrowheads="1"/>
          </p:cNvSpPr>
          <p:nvPr>
            <p:ph type="sldNum" sz="quarter" idx="12"/>
          </p:nvPr>
        </p:nvSpPr>
        <p:spPr/>
        <p:txBody>
          <a:bodyPr/>
          <a:lstStyle>
            <a:lvl1pPr>
              <a:defRPr/>
            </a:lvl1pPr>
          </a:lstStyle>
          <a:p>
            <a:pPr>
              <a:defRPr/>
            </a:pPr>
            <a:fld id="{142EF244-8073-4E81-900B-75B9CA6937C6}" type="slidenum">
              <a:rPr lang="en-US" altLang="en-US"/>
              <a:t>‹#›</a:t>
            </a:fld>
            <a:endParaRPr lang="en-US" altLang="en-US"/>
          </a:p>
        </p:txBody>
      </p:sp>
    </p:spTree>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67"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67"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p:txBody>
          <a:bodyPr/>
          <a:lstStyle>
            <a:lvl1pPr>
              <a:defRPr>
                <a:cs typeface="Arial" panose="020B0604020202020204" pitchFamily="34" charset="0"/>
              </a:defRPr>
            </a:lvl1pPr>
          </a:lstStyle>
          <a:p>
            <a:pPr>
              <a:defRPr/>
            </a:pPr>
            <a:endParaRPr lang="en-US"/>
          </a:p>
        </p:txBody>
      </p:sp>
      <p:sp>
        <p:nvSpPr>
          <p:cNvPr id="8" name="Rectangle 5"/>
          <p:cNvSpPr>
            <a:spLocks noGrp="1" noChangeArrowheads="1"/>
          </p:cNvSpPr>
          <p:nvPr>
            <p:ph type="ftr" sz="quarter" idx="11"/>
          </p:nvPr>
        </p:nvSpPr>
        <p:spPr/>
        <p:txBody>
          <a:bodyPr/>
          <a:lstStyle>
            <a:lvl1pPr>
              <a:defRPr>
                <a:cs typeface="Arial" panose="020B0604020202020204" pitchFamily="34" charset="0"/>
              </a:defRPr>
            </a:lvl1pPr>
          </a:lstStyle>
          <a:p>
            <a:pPr>
              <a:defRPr/>
            </a:pPr>
            <a:endParaRPr lang="en-US"/>
          </a:p>
        </p:txBody>
      </p:sp>
      <p:sp>
        <p:nvSpPr>
          <p:cNvPr id="9" name="Rectangle 6"/>
          <p:cNvSpPr>
            <a:spLocks noGrp="1" noChangeArrowheads="1"/>
          </p:cNvSpPr>
          <p:nvPr>
            <p:ph type="sldNum" sz="quarter" idx="12"/>
          </p:nvPr>
        </p:nvSpPr>
        <p:spPr/>
        <p:txBody>
          <a:bodyPr/>
          <a:lstStyle>
            <a:lvl1pPr>
              <a:defRPr/>
            </a:lvl1pPr>
          </a:lstStyle>
          <a:p>
            <a:pPr>
              <a:defRPr/>
            </a:pPr>
            <a:fld id="{DFC0B2D7-449A-4B3C-AA12-6F6878F084B4}" type="slidenum">
              <a:rPr lang="en-US" altLang="en-US"/>
              <a:t>‹#›</a:t>
            </a:fld>
            <a:endParaRPr lang="en-US" altLang="en-US"/>
          </a:p>
        </p:txBody>
      </p:sp>
    </p:spTree>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p:txBody>
          <a:bodyPr/>
          <a:lstStyle>
            <a:lvl1pPr>
              <a:defRPr>
                <a:cs typeface="Arial" panose="020B0604020202020204" pitchFamily="34" charset="0"/>
              </a:defRPr>
            </a:lvl1pPr>
          </a:lstStyle>
          <a:p>
            <a:pPr>
              <a:defRPr/>
            </a:pPr>
            <a:endParaRPr lang="en-US"/>
          </a:p>
        </p:txBody>
      </p:sp>
      <p:sp>
        <p:nvSpPr>
          <p:cNvPr id="4" name="Rectangle 5"/>
          <p:cNvSpPr>
            <a:spLocks noGrp="1" noChangeArrowheads="1"/>
          </p:cNvSpPr>
          <p:nvPr>
            <p:ph type="ftr" sz="quarter" idx="11"/>
          </p:nvPr>
        </p:nvSpPr>
        <p:spPr/>
        <p:txBody>
          <a:bodyPr/>
          <a:lstStyle>
            <a:lvl1pPr>
              <a:defRPr>
                <a:cs typeface="Arial" panose="020B0604020202020204" pitchFamily="34" charset="0"/>
              </a:defRPr>
            </a:lvl1pPr>
          </a:lstStyle>
          <a:p>
            <a:pPr>
              <a:defRPr/>
            </a:pPr>
            <a:endParaRPr lang="en-US"/>
          </a:p>
        </p:txBody>
      </p:sp>
      <p:sp>
        <p:nvSpPr>
          <p:cNvPr id="5" name="Rectangle 6"/>
          <p:cNvSpPr>
            <a:spLocks noGrp="1" noChangeArrowheads="1"/>
          </p:cNvSpPr>
          <p:nvPr>
            <p:ph type="sldNum" sz="quarter" idx="12"/>
          </p:nvPr>
        </p:nvSpPr>
        <p:spPr/>
        <p:txBody>
          <a:bodyPr/>
          <a:lstStyle>
            <a:lvl1pPr>
              <a:defRPr/>
            </a:lvl1pPr>
          </a:lstStyle>
          <a:p>
            <a:pPr>
              <a:defRPr/>
            </a:pPr>
            <a:fld id="{4D75A56A-936F-45E3-A247-5F6844CC73C7}" type="slidenum">
              <a:rPr lang="en-US" altLang="en-US"/>
              <a:t>‹#›</a:t>
            </a:fld>
            <a:endParaRPr lang="en-US" altLang="en-US"/>
          </a:p>
        </p:txBody>
      </p:sp>
    </p:spTree>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a:defRPr>
                <a:cs typeface="Arial" panose="020B0604020202020204" pitchFamily="34" charset="0"/>
              </a:defRPr>
            </a:lvl1pPr>
          </a:lstStyle>
          <a:p>
            <a:pPr>
              <a:defRPr/>
            </a:pPr>
            <a:endParaRPr lang="en-US"/>
          </a:p>
        </p:txBody>
      </p:sp>
      <p:sp>
        <p:nvSpPr>
          <p:cNvPr id="3" name="Rectangle 5"/>
          <p:cNvSpPr>
            <a:spLocks noGrp="1" noChangeArrowheads="1"/>
          </p:cNvSpPr>
          <p:nvPr>
            <p:ph type="ftr" sz="quarter" idx="11"/>
          </p:nvPr>
        </p:nvSpPr>
        <p:spPr/>
        <p:txBody>
          <a:bodyPr/>
          <a:lstStyle>
            <a:lvl1pPr>
              <a:defRPr>
                <a:cs typeface="Arial" panose="020B0604020202020204" pitchFamily="34" charset="0"/>
              </a:defRPr>
            </a:lvl1pPr>
          </a:lstStyle>
          <a:p>
            <a:pPr>
              <a:defRPr/>
            </a:pPr>
            <a:endParaRPr lang="en-US"/>
          </a:p>
        </p:txBody>
      </p:sp>
      <p:sp>
        <p:nvSpPr>
          <p:cNvPr id="4" name="Rectangle 6"/>
          <p:cNvSpPr>
            <a:spLocks noGrp="1" noChangeArrowheads="1"/>
          </p:cNvSpPr>
          <p:nvPr>
            <p:ph type="sldNum" sz="quarter" idx="12"/>
          </p:nvPr>
        </p:nvSpPr>
        <p:spPr/>
        <p:txBody>
          <a:bodyPr/>
          <a:lstStyle>
            <a:lvl1pPr>
              <a:defRPr/>
            </a:lvl1pPr>
          </a:lstStyle>
          <a:p>
            <a:pPr>
              <a:defRPr/>
            </a:pPr>
            <a:fld id="{61FA5C72-CEAC-4456-AB38-17D1A1318B5D}" type="slidenum">
              <a:rPr lang="en-US" altLang="en-US"/>
              <a:t>‹#›</a:t>
            </a:fld>
            <a:endParaRPr lang="en-US" altLang="en-US"/>
          </a:p>
        </p:txBody>
      </p:sp>
    </p:spTree>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0" y="273050"/>
            <a:ext cx="4011084"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4766733" y="273050"/>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0" y="1435100"/>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noChangeArrowheads="1"/>
          </p:cNvSpPr>
          <p:nvPr>
            <p:ph type="dt" sz="half" idx="10"/>
          </p:nvPr>
        </p:nvSpPr>
        <p:spPr/>
        <p:txBody>
          <a:bodyPr/>
          <a:lstStyle>
            <a:lvl1pPr>
              <a:defRPr>
                <a:cs typeface="Arial" panose="020B0604020202020204" pitchFamily="34" charset="0"/>
              </a:defRPr>
            </a:lvl1pPr>
          </a:lstStyle>
          <a:p>
            <a:pPr>
              <a:defRPr/>
            </a:pPr>
            <a:endParaRPr lang="en-US"/>
          </a:p>
        </p:txBody>
      </p:sp>
      <p:sp>
        <p:nvSpPr>
          <p:cNvPr id="6" name="Footer Placeholder 5"/>
          <p:cNvSpPr>
            <a:spLocks noGrp="1" noChangeArrowheads="1"/>
          </p:cNvSpPr>
          <p:nvPr>
            <p:ph type="ftr" sz="quarter" idx="11"/>
          </p:nvPr>
        </p:nvSpPr>
        <p:spPr/>
        <p:txBody>
          <a:bodyPr/>
          <a:lstStyle>
            <a:lvl1pPr>
              <a:defRPr>
                <a:cs typeface="Arial" panose="020B0604020202020204" pitchFamily="34" charset="0"/>
              </a:defRPr>
            </a:lvl1pPr>
          </a:lstStyle>
          <a:p>
            <a:pPr>
              <a:defRPr/>
            </a:pPr>
            <a:endParaRPr lang="en-US"/>
          </a:p>
        </p:txBody>
      </p:sp>
      <p:sp>
        <p:nvSpPr>
          <p:cNvPr id="7" name="Slide Number Placeholder 6"/>
          <p:cNvSpPr>
            <a:spLocks noGrp="1" noChangeArrowheads="1"/>
          </p:cNvSpPr>
          <p:nvPr>
            <p:ph type="sldNum" sz="quarter" idx="12"/>
          </p:nvPr>
        </p:nvSpPr>
        <p:spPr/>
        <p:txBody>
          <a:bodyPr/>
          <a:lstStyle>
            <a:lvl1pPr>
              <a:defRPr/>
            </a:lvl1pPr>
          </a:lstStyle>
          <a:p>
            <a:pPr>
              <a:defRPr/>
            </a:pPr>
            <a:fld id="{473E1B09-11CF-4842-9BBC-9ABF5F0032CE}" type="slidenum">
              <a:rPr lang="en-US" altLang="en-US"/>
              <a:t>‹#›</a:t>
            </a:fld>
            <a:endParaRPr lang="en-US" altLang="en-US"/>
          </a:p>
        </p:txBody>
      </p:sp>
    </p:spTree>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noChangeArrowheads="1"/>
          </p:cNvSpPr>
          <p:nvPr>
            <p:ph type="dt" sz="half" idx="10"/>
          </p:nvPr>
        </p:nvSpPr>
        <p:spPr/>
        <p:txBody>
          <a:bodyPr/>
          <a:lstStyle>
            <a:lvl1pPr>
              <a:defRPr>
                <a:cs typeface="Arial" panose="020B0604020202020204" pitchFamily="34" charset="0"/>
              </a:defRPr>
            </a:lvl1pPr>
          </a:lstStyle>
          <a:p>
            <a:pPr>
              <a:defRPr/>
            </a:pPr>
            <a:endParaRPr lang="en-US"/>
          </a:p>
        </p:txBody>
      </p:sp>
      <p:sp>
        <p:nvSpPr>
          <p:cNvPr id="6" name="Footer Placeholder 5"/>
          <p:cNvSpPr>
            <a:spLocks noGrp="1" noChangeArrowheads="1"/>
          </p:cNvSpPr>
          <p:nvPr>
            <p:ph type="ftr" sz="quarter" idx="11"/>
          </p:nvPr>
        </p:nvSpPr>
        <p:spPr/>
        <p:txBody>
          <a:bodyPr/>
          <a:lstStyle>
            <a:lvl1pPr>
              <a:defRPr>
                <a:cs typeface="Arial" panose="020B0604020202020204" pitchFamily="34" charset="0"/>
              </a:defRPr>
            </a:lvl1pPr>
          </a:lstStyle>
          <a:p>
            <a:pPr>
              <a:defRPr/>
            </a:pPr>
            <a:endParaRPr lang="en-US"/>
          </a:p>
        </p:txBody>
      </p:sp>
      <p:sp>
        <p:nvSpPr>
          <p:cNvPr id="7" name="Slide Number Placeholder 6"/>
          <p:cNvSpPr>
            <a:spLocks noGrp="1" noChangeArrowheads="1"/>
          </p:cNvSpPr>
          <p:nvPr>
            <p:ph type="sldNum" sz="quarter" idx="12"/>
          </p:nvPr>
        </p:nvSpPr>
        <p:spPr/>
        <p:txBody>
          <a:bodyPr/>
          <a:lstStyle>
            <a:lvl1pPr>
              <a:defRPr/>
            </a:lvl1pPr>
          </a:lstStyle>
          <a:p>
            <a:pPr>
              <a:defRPr/>
            </a:pPr>
            <a:fld id="{A963861E-3FF4-44D1-9E2C-80A0448734BE}" type="slidenum">
              <a:rPr lang="en-US" altLang="en-US"/>
              <a:t>‹#›</a:t>
            </a:fld>
            <a:endParaRPr lang="en-US"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p:txBody>
          <a:bodyPr/>
          <a:lstStyle>
            <a:lvl1pPr>
              <a:defRPr/>
            </a:lvl1pPr>
          </a:lstStyle>
          <a:p>
            <a:pPr>
              <a:defRPr/>
            </a:pPr>
            <a:fld id="{D44E4093-BD16-4326-9A09-62C177BB7AE5}" type="datetimeFigureOut">
              <a:rPr lang="en-US"/>
              <a:t>3/19/2023</a:t>
            </a:fld>
            <a:endParaRPr lang="en-US"/>
          </a:p>
        </p:txBody>
      </p:sp>
      <p:sp>
        <p:nvSpPr>
          <p:cNvPr id="4" name="Rectangle 5"/>
          <p:cNvSpPr>
            <a:spLocks noGrp="1" noChangeArrowheads="1"/>
          </p:cNvSpPr>
          <p:nvPr>
            <p:ph type="ftr" sz="quarter" idx="11"/>
          </p:nvPr>
        </p:nvSpPr>
        <p:spPr/>
        <p:txBody>
          <a:bodyPr/>
          <a:lstStyle>
            <a:lvl1pPr>
              <a:defRPr/>
            </a:lvl1pPr>
          </a:lstStyle>
          <a:p>
            <a:pPr>
              <a:defRPr/>
            </a:pPr>
            <a:endParaRPr lang="en-US"/>
          </a:p>
        </p:txBody>
      </p:sp>
      <p:sp>
        <p:nvSpPr>
          <p:cNvPr id="5" name="Rectangle 6"/>
          <p:cNvSpPr>
            <a:spLocks noGrp="1" noChangeArrowheads="1"/>
          </p:cNvSpPr>
          <p:nvPr>
            <p:ph type="sldNum" sz="quarter" idx="12"/>
          </p:nvPr>
        </p:nvSpPr>
        <p:spPr/>
        <p:txBody>
          <a:bodyPr/>
          <a:lstStyle>
            <a:lvl1pPr>
              <a:defRPr/>
            </a:lvl1pPr>
          </a:lstStyle>
          <a:p>
            <a:pPr>
              <a:defRPr/>
            </a:pPr>
            <a:fld id="{926F3945-8C9E-4D07-82A6-200BB43A6E90}" type="slidenum">
              <a:rPr lang="en-US" altLang="en-US"/>
              <a:t>‹#›</a:t>
            </a:fld>
            <a:endParaRPr lang="en-US" altLang="en-US"/>
          </a:p>
        </p:txBody>
      </p:sp>
    </p:spTree>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p:txBody>
          <a:bodyPr/>
          <a:lstStyle>
            <a:lvl1pPr>
              <a:defRPr>
                <a:cs typeface="Arial" panose="020B0604020202020204" pitchFamily="34" charset="0"/>
              </a:defRPr>
            </a:lvl1pPr>
          </a:lstStyle>
          <a:p>
            <a:pPr>
              <a:defRPr/>
            </a:pPr>
            <a:endParaRPr lang="en-US"/>
          </a:p>
        </p:txBody>
      </p:sp>
      <p:sp>
        <p:nvSpPr>
          <p:cNvPr id="5" name="Rectangle 5"/>
          <p:cNvSpPr>
            <a:spLocks noGrp="1" noChangeArrowheads="1"/>
          </p:cNvSpPr>
          <p:nvPr>
            <p:ph type="ftr" sz="quarter" idx="11"/>
          </p:nvPr>
        </p:nvSpPr>
        <p:spPr/>
        <p:txBody>
          <a:bodyPr/>
          <a:lstStyle>
            <a:lvl1pPr>
              <a:defRPr>
                <a:cs typeface="Arial" panose="020B0604020202020204" pitchFamily="34" charset="0"/>
              </a:defRPr>
            </a:lvl1pPr>
          </a:lstStyle>
          <a:p>
            <a:pPr>
              <a:defRPr/>
            </a:pPr>
            <a:endParaRPr lang="en-US"/>
          </a:p>
        </p:txBody>
      </p:sp>
      <p:sp>
        <p:nvSpPr>
          <p:cNvPr id="6" name="Rectangle 6"/>
          <p:cNvSpPr>
            <a:spLocks noGrp="1" noChangeArrowheads="1"/>
          </p:cNvSpPr>
          <p:nvPr>
            <p:ph type="sldNum" sz="quarter" idx="12"/>
          </p:nvPr>
        </p:nvSpPr>
        <p:spPr/>
        <p:txBody>
          <a:bodyPr/>
          <a:lstStyle>
            <a:lvl1pPr>
              <a:defRPr/>
            </a:lvl1pPr>
          </a:lstStyle>
          <a:p>
            <a:pPr>
              <a:defRPr/>
            </a:pPr>
            <a:fld id="{15F8998A-6C06-4AE4-AFE2-F8B43CD5CA9F}" type="slidenum">
              <a:rPr lang="en-US" altLang="en-US"/>
              <a:t>‹#›</a:t>
            </a:fld>
            <a:endParaRPr lang="en-US" altLang="en-US"/>
          </a:p>
        </p:txBody>
      </p:sp>
    </p:spTree>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38"/>
            <a:ext cx="27432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0" y="274638"/>
            <a:ext cx="80264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p:txBody>
          <a:bodyPr/>
          <a:lstStyle>
            <a:lvl1pPr>
              <a:defRPr>
                <a:cs typeface="Arial" panose="020B0604020202020204" pitchFamily="34" charset="0"/>
              </a:defRPr>
            </a:lvl1pPr>
          </a:lstStyle>
          <a:p>
            <a:pPr>
              <a:defRPr/>
            </a:pPr>
            <a:endParaRPr lang="en-US"/>
          </a:p>
        </p:txBody>
      </p:sp>
      <p:sp>
        <p:nvSpPr>
          <p:cNvPr id="5" name="Rectangle 5"/>
          <p:cNvSpPr>
            <a:spLocks noGrp="1" noChangeArrowheads="1"/>
          </p:cNvSpPr>
          <p:nvPr>
            <p:ph type="ftr" sz="quarter" idx="11"/>
          </p:nvPr>
        </p:nvSpPr>
        <p:spPr/>
        <p:txBody>
          <a:bodyPr/>
          <a:lstStyle>
            <a:lvl1pPr>
              <a:defRPr>
                <a:cs typeface="Arial" panose="020B0604020202020204" pitchFamily="34" charset="0"/>
              </a:defRPr>
            </a:lvl1pPr>
          </a:lstStyle>
          <a:p>
            <a:pPr>
              <a:defRPr/>
            </a:pPr>
            <a:endParaRPr lang="en-US"/>
          </a:p>
        </p:txBody>
      </p:sp>
      <p:sp>
        <p:nvSpPr>
          <p:cNvPr id="6" name="Rectangle 6"/>
          <p:cNvSpPr>
            <a:spLocks noGrp="1" noChangeArrowheads="1"/>
          </p:cNvSpPr>
          <p:nvPr>
            <p:ph type="sldNum" sz="quarter" idx="12"/>
          </p:nvPr>
        </p:nvSpPr>
        <p:spPr/>
        <p:txBody>
          <a:bodyPr/>
          <a:lstStyle>
            <a:lvl1pPr>
              <a:defRPr/>
            </a:lvl1pPr>
          </a:lstStyle>
          <a:p>
            <a:pPr>
              <a:defRPr/>
            </a:pPr>
            <a:fld id="{9E8ABEB4-F5AC-4285-9BF3-AE4260F1C0E5}" type="slidenum">
              <a:rPr lang="en-US" altLang="en-US"/>
              <a:t>‹#›</a:t>
            </a:fld>
            <a:endParaRPr lang="en-US" altLang="en-US"/>
          </a:p>
        </p:txBody>
      </p:sp>
    </p:spTree>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type="fourObj">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09600" y="274638"/>
            <a:ext cx="10972800" cy="1143000"/>
          </a:xfrm>
        </p:spPr>
        <p:txBody>
          <a:bodyPr/>
          <a:lstStyle/>
          <a:p>
            <a:r>
              <a:rPr lang="en-US"/>
              <a:t>Click to edit Master title style</a:t>
            </a:r>
          </a:p>
        </p:txBody>
      </p:sp>
      <p:sp>
        <p:nvSpPr>
          <p:cNvPr id="3" name="Content Placeholder 2"/>
          <p:cNvSpPr>
            <a:spLocks noGrp="1"/>
          </p:cNvSpPr>
          <p:nvPr>
            <p:ph sz="quarter" idx="1"/>
          </p:nvPr>
        </p:nvSpPr>
        <p:spPr>
          <a:xfrm>
            <a:off x="609600" y="1600200"/>
            <a:ext cx="53848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6197600" y="1600200"/>
            <a:ext cx="53848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609600" y="3938594"/>
            <a:ext cx="53848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6197600" y="3938594"/>
            <a:ext cx="53848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p:txBody>
          <a:bodyPr/>
          <a:lstStyle>
            <a:lvl1pPr>
              <a:defRPr>
                <a:cs typeface="Arial" panose="020B0604020202020204" pitchFamily="34" charset="0"/>
              </a:defRPr>
            </a:lvl1pPr>
          </a:lstStyle>
          <a:p>
            <a:pPr>
              <a:defRPr/>
            </a:pPr>
            <a:endParaRPr lang="en-US" altLang="en-US"/>
          </a:p>
        </p:txBody>
      </p:sp>
      <p:sp>
        <p:nvSpPr>
          <p:cNvPr id="8" name="Rectangle 5"/>
          <p:cNvSpPr>
            <a:spLocks noGrp="1" noChangeArrowheads="1"/>
          </p:cNvSpPr>
          <p:nvPr>
            <p:ph type="ftr" sz="quarter" idx="11"/>
          </p:nvPr>
        </p:nvSpPr>
        <p:spPr/>
        <p:txBody>
          <a:bodyPr/>
          <a:lstStyle>
            <a:lvl1pPr>
              <a:defRPr>
                <a:cs typeface="Arial" panose="020B0604020202020204" pitchFamily="34" charset="0"/>
              </a:defRPr>
            </a:lvl1pPr>
          </a:lstStyle>
          <a:p>
            <a:pPr>
              <a:defRPr/>
            </a:pPr>
            <a:endParaRPr lang="en-US" altLang="en-US"/>
          </a:p>
        </p:txBody>
      </p:sp>
      <p:sp>
        <p:nvSpPr>
          <p:cNvPr id="9" name="Rectangle 6"/>
          <p:cNvSpPr>
            <a:spLocks noGrp="1" noChangeArrowheads="1"/>
          </p:cNvSpPr>
          <p:nvPr>
            <p:ph type="sldNum" sz="quarter" idx="12"/>
          </p:nvPr>
        </p:nvSpPr>
        <p:spPr/>
        <p:txBody>
          <a:bodyPr/>
          <a:lstStyle>
            <a:lvl1pPr>
              <a:defRPr/>
            </a:lvl1pPr>
          </a:lstStyle>
          <a:p>
            <a:pPr>
              <a:defRPr/>
            </a:pPr>
            <a:fld id="{9ACC8240-0A26-4DC2-B357-3ED0451D8CCA}" type="slidenum">
              <a:rPr lang="en-US" altLang="en-US"/>
              <a:t>‹#›</a:t>
            </a:fld>
            <a:endParaRPr lang="en-US"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a:defRPr/>
            </a:lvl1pPr>
          </a:lstStyle>
          <a:p>
            <a:pPr>
              <a:defRPr/>
            </a:pPr>
            <a:fld id="{5A45D017-C766-4CF5-9B8E-60164598BDB8}" type="datetimeFigureOut">
              <a:rPr lang="en-US"/>
              <a:t>3/19/2023</a:t>
            </a:fld>
            <a:endParaRPr lang="en-US"/>
          </a:p>
        </p:txBody>
      </p:sp>
      <p:sp>
        <p:nvSpPr>
          <p:cNvPr id="3" name="Rectangle 5"/>
          <p:cNvSpPr>
            <a:spLocks noGrp="1" noChangeArrowheads="1"/>
          </p:cNvSpPr>
          <p:nvPr>
            <p:ph type="ftr" sz="quarter" idx="11"/>
          </p:nvPr>
        </p:nvSpPr>
        <p:spPr/>
        <p:txBody>
          <a:bodyPr/>
          <a:lstStyle>
            <a:lvl1pPr>
              <a:defRPr/>
            </a:lvl1pPr>
          </a:lstStyle>
          <a:p>
            <a:pPr>
              <a:defRPr/>
            </a:pPr>
            <a:endParaRPr lang="en-US"/>
          </a:p>
        </p:txBody>
      </p:sp>
      <p:sp>
        <p:nvSpPr>
          <p:cNvPr id="4" name="Rectangle 6"/>
          <p:cNvSpPr>
            <a:spLocks noGrp="1" noChangeArrowheads="1"/>
          </p:cNvSpPr>
          <p:nvPr>
            <p:ph type="sldNum" sz="quarter" idx="12"/>
          </p:nvPr>
        </p:nvSpPr>
        <p:spPr/>
        <p:txBody>
          <a:bodyPr/>
          <a:lstStyle>
            <a:lvl1pPr>
              <a:defRPr/>
            </a:lvl1pPr>
          </a:lstStyle>
          <a:p>
            <a:pPr>
              <a:defRPr/>
            </a:pPr>
            <a:fld id="{66D4AD40-783E-4F13-A13F-D28094600662}" type="slidenum">
              <a:rPr lang="en-US" altLang="en-US"/>
              <a:t>‹#›</a:t>
            </a:fld>
            <a:endParaRPr lang="en-US"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3" y="273050"/>
            <a:ext cx="4011084"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4766733" y="273056"/>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3" y="1435103"/>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p:txBody>
          <a:bodyPr/>
          <a:lstStyle>
            <a:lvl1pPr>
              <a:defRPr/>
            </a:lvl1pPr>
          </a:lstStyle>
          <a:p>
            <a:pPr>
              <a:defRPr/>
            </a:pPr>
            <a:fld id="{8181862F-04E5-462C-ACE0-621E86DFE341}" type="datetimeFigureOut">
              <a:rPr lang="en-US"/>
              <a:t>3/19/2023</a:t>
            </a:fld>
            <a:endParaRPr lang="en-US"/>
          </a:p>
        </p:txBody>
      </p:sp>
      <p:sp>
        <p:nvSpPr>
          <p:cNvPr id="6" name="Rectangle 5"/>
          <p:cNvSpPr>
            <a:spLocks noGrp="1" noChangeArrowheads="1"/>
          </p:cNvSpPr>
          <p:nvPr>
            <p:ph type="ftr" sz="quarter" idx="11"/>
          </p:nvPr>
        </p:nvSpPr>
        <p:spPr/>
        <p:txBody>
          <a:bodyPr/>
          <a:lstStyle>
            <a:lvl1pPr>
              <a:defRPr/>
            </a:lvl1pPr>
          </a:lstStyle>
          <a:p>
            <a:pPr>
              <a:defRPr/>
            </a:pPr>
            <a:endParaRPr lang="en-US"/>
          </a:p>
        </p:txBody>
      </p:sp>
      <p:sp>
        <p:nvSpPr>
          <p:cNvPr id="7" name="Rectangle 6"/>
          <p:cNvSpPr>
            <a:spLocks noGrp="1" noChangeArrowheads="1"/>
          </p:cNvSpPr>
          <p:nvPr>
            <p:ph type="sldNum" sz="quarter" idx="12"/>
          </p:nvPr>
        </p:nvSpPr>
        <p:spPr/>
        <p:txBody>
          <a:bodyPr/>
          <a:lstStyle>
            <a:lvl1pPr>
              <a:defRPr/>
            </a:lvl1pPr>
          </a:lstStyle>
          <a:p>
            <a:pPr>
              <a:defRPr/>
            </a:pPr>
            <a:fld id="{C8B67E6A-7850-4274-9BCA-3646AD9B43A8}" type="slidenum">
              <a:rPr lang="en-US" altLang="en-US"/>
              <a:t>‹#›</a:t>
            </a:fld>
            <a:endParaRPr lang="en-US"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p:txBody>
          <a:bodyPr/>
          <a:lstStyle>
            <a:lvl1pPr>
              <a:defRPr/>
            </a:lvl1pPr>
          </a:lstStyle>
          <a:p>
            <a:pPr>
              <a:defRPr/>
            </a:pPr>
            <a:fld id="{2B65780E-09BC-46C4-ACA0-BA07CA624B4D}" type="datetimeFigureOut">
              <a:rPr lang="en-US"/>
              <a:t>3/19/2023</a:t>
            </a:fld>
            <a:endParaRPr lang="en-US"/>
          </a:p>
        </p:txBody>
      </p:sp>
      <p:sp>
        <p:nvSpPr>
          <p:cNvPr id="6" name="Rectangle 5"/>
          <p:cNvSpPr>
            <a:spLocks noGrp="1" noChangeArrowheads="1"/>
          </p:cNvSpPr>
          <p:nvPr>
            <p:ph type="ftr" sz="quarter" idx="11"/>
          </p:nvPr>
        </p:nvSpPr>
        <p:spPr/>
        <p:txBody>
          <a:bodyPr/>
          <a:lstStyle>
            <a:lvl1pPr>
              <a:defRPr/>
            </a:lvl1pPr>
          </a:lstStyle>
          <a:p>
            <a:pPr>
              <a:defRPr/>
            </a:pPr>
            <a:endParaRPr lang="en-US"/>
          </a:p>
        </p:txBody>
      </p:sp>
      <p:sp>
        <p:nvSpPr>
          <p:cNvPr id="7" name="Rectangle 6"/>
          <p:cNvSpPr>
            <a:spLocks noGrp="1" noChangeArrowheads="1"/>
          </p:cNvSpPr>
          <p:nvPr>
            <p:ph type="sldNum" sz="quarter" idx="12"/>
          </p:nvPr>
        </p:nvSpPr>
        <p:spPr/>
        <p:txBody>
          <a:bodyPr/>
          <a:lstStyle>
            <a:lvl1pPr>
              <a:defRPr/>
            </a:lvl1pPr>
          </a:lstStyle>
          <a:p>
            <a:pPr>
              <a:defRPr/>
            </a:pPr>
            <a:fld id="{4C31499C-4C6E-4A3F-B74F-29B503234295}" type="slidenum">
              <a:rPr lang="en-US" altLang="en-US"/>
              <a:t>‹#›</a:t>
            </a:fld>
            <a:endParaRPr lang="en-US"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1.xml"/><Relationship Id="rId13" Type="http://schemas.openxmlformats.org/officeDocument/2006/relationships/slideLayout" Target="../slideLayouts/slideLayout26.xml"/><Relationship Id="rId3" Type="http://schemas.openxmlformats.org/officeDocument/2006/relationships/slideLayout" Target="../slideLayouts/slideLayout16.xml"/><Relationship Id="rId7" Type="http://schemas.openxmlformats.org/officeDocument/2006/relationships/slideLayout" Target="../slideLayouts/slideLayout20.xml"/><Relationship Id="rId12" Type="http://schemas.openxmlformats.org/officeDocument/2006/relationships/slideLayout" Target="../slideLayouts/slideLayout25.xml"/><Relationship Id="rId2" Type="http://schemas.openxmlformats.org/officeDocument/2006/relationships/slideLayout" Target="../slideLayouts/slideLayout15.xml"/><Relationship Id="rId1" Type="http://schemas.openxmlformats.org/officeDocument/2006/relationships/slideLayout" Target="../slideLayouts/slideLayout14.xml"/><Relationship Id="rId6" Type="http://schemas.openxmlformats.org/officeDocument/2006/relationships/slideLayout" Target="../slideLayouts/slideLayout19.xml"/><Relationship Id="rId11" Type="http://schemas.openxmlformats.org/officeDocument/2006/relationships/slideLayout" Target="../slideLayouts/slideLayout24.xml"/><Relationship Id="rId5" Type="http://schemas.openxmlformats.org/officeDocument/2006/relationships/slideLayout" Target="../slideLayouts/slideLayout18.xml"/><Relationship Id="rId10" Type="http://schemas.openxmlformats.org/officeDocument/2006/relationships/slideLayout" Target="../slideLayouts/slideLayout23.xml"/><Relationship Id="rId4" Type="http://schemas.openxmlformats.org/officeDocument/2006/relationships/slideLayout" Target="../slideLayouts/slideLayout17.xml"/><Relationship Id="rId9" Type="http://schemas.openxmlformats.org/officeDocument/2006/relationships/slideLayout" Target="../slideLayouts/slideLayout22.xml"/><Relationship Id="rId14" Type="http://schemas.openxmlformats.org/officeDocument/2006/relationships/theme" Target="../theme/theme2.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4.xml"/><Relationship Id="rId13" Type="http://schemas.openxmlformats.org/officeDocument/2006/relationships/slideLayout" Target="../slideLayouts/slideLayout39.xml"/><Relationship Id="rId3" Type="http://schemas.openxmlformats.org/officeDocument/2006/relationships/slideLayout" Target="../slideLayouts/slideLayout29.xml"/><Relationship Id="rId7" Type="http://schemas.openxmlformats.org/officeDocument/2006/relationships/slideLayout" Target="../slideLayouts/slideLayout33.xml"/><Relationship Id="rId12" Type="http://schemas.openxmlformats.org/officeDocument/2006/relationships/slideLayout" Target="../slideLayouts/slideLayout38.xml"/><Relationship Id="rId2" Type="http://schemas.openxmlformats.org/officeDocument/2006/relationships/slideLayout" Target="../slideLayouts/slideLayout28.xml"/><Relationship Id="rId1" Type="http://schemas.openxmlformats.org/officeDocument/2006/relationships/slideLayout" Target="../slideLayouts/slideLayout27.xml"/><Relationship Id="rId6" Type="http://schemas.openxmlformats.org/officeDocument/2006/relationships/slideLayout" Target="../slideLayouts/slideLayout32.xml"/><Relationship Id="rId11" Type="http://schemas.openxmlformats.org/officeDocument/2006/relationships/slideLayout" Target="../slideLayouts/slideLayout37.xml"/><Relationship Id="rId5" Type="http://schemas.openxmlformats.org/officeDocument/2006/relationships/slideLayout" Target="../slideLayouts/slideLayout31.xml"/><Relationship Id="rId10" Type="http://schemas.openxmlformats.org/officeDocument/2006/relationships/slideLayout" Target="../slideLayouts/slideLayout36.xml"/><Relationship Id="rId4" Type="http://schemas.openxmlformats.org/officeDocument/2006/relationships/slideLayout" Target="../slideLayouts/slideLayout30.xml"/><Relationship Id="rId9" Type="http://schemas.openxmlformats.org/officeDocument/2006/relationships/slideLayout" Target="../slideLayouts/slideLayout35.xml"/><Relationship Id="rId14" Type="http://schemas.openxmlformats.org/officeDocument/2006/relationships/theme" Target="../theme/theme3.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7.xml"/><Relationship Id="rId3" Type="http://schemas.openxmlformats.org/officeDocument/2006/relationships/slideLayout" Target="../slideLayouts/slideLayout42.xml"/><Relationship Id="rId7" Type="http://schemas.openxmlformats.org/officeDocument/2006/relationships/slideLayout" Target="../slideLayouts/slideLayout46.xml"/><Relationship Id="rId12" Type="http://schemas.openxmlformats.org/officeDocument/2006/relationships/theme" Target="../theme/theme4.xml"/><Relationship Id="rId2" Type="http://schemas.openxmlformats.org/officeDocument/2006/relationships/slideLayout" Target="../slideLayouts/slideLayout41.xml"/><Relationship Id="rId1" Type="http://schemas.openxmlformats.org/officeDocument/2006/relationships/slideLayout" Target="../slideLayouts/slideLayout40.xml"/><Relationship Id="rId6" Type="http://schemas.openxmlformats.org/officeDocument/2006/relationships/slideLayout" Target="../slideLayouts/slideLayout45.xml"/><Relationship Id="rId11" Type="http://schemas.openxmlformats.org/officeDocument/2006/relationships/slideLayout" Target="../slideLayouts/slideLayout50.xml"/><Relationship Id="rId5" Type="http://schemas.openxmlformats.org/officeDocument/2006/relationships/slideLayout" Target="../slideLayouts/slideLayout44.xml"/><Relationship Id="rId10" Type="http://schemas.openxmlformats.org/officeDocument/2006/relationships/slideLayout" Target="../slideLayouts/slideLayout49.xml"/><Relationship Id="rId4" Type="http://schemas.openxmlformats.org/officeDocument/2006/relationships/slideLayout" Target="../slideLayouts/slideLayout43.xml"/><Relationship Id="rId9" Type="http://schemas.openxmlformats.org/officeDocument/2006/relationships/slideLayout" Target="../slideLayouts/slideLayout48.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8.xml"/><Relationship Id="rId13" Type="http://schemas.openxmlformats.org/officeDocument/2006/relationships/theme" Target="../theme/theme5.xml"/><Relationship Id="rId3" Type="http://schemas.openxmlformats.org/officeDocument/2006/relationships/slideLayout" Target="../slideLayouts/slideLayout53.xml"/><Relationship Id="rId7" Type="http://schemas.openxmlformats.org/officeDocument/2006/relationships/slideLayout" Target="../slideLayouts/slideLayout57.xml"/><Relationship Id="rId12" Type="http://schemas.openxmlformats.org/officeDocument/2006/relationships/slideLayout" Target="../slideLayouts/slideLayout62.xml"/><Relationship Id="rId2" Type="http://schemas.openxmlformats.org/officeDocument/2006/relationships/slideLayout" Target="../slideLayouts/slideLayout52.xml"/><Relationship Id="rId1" Type="http://schemas.openxmlformats.org/officeDocument/2006/relationships/slideLayout" Target="../slideLayouts/slideLayout51.xml"/><Relationship Id="rId6" Type="http://schemas.openxmlformats.org/officeDocument/2006/relationships/slideLayout" Target="../slideLayouts/slideLayout56.xml"/><Relationship Id="rId11" Type="http://schemas.openxmlformats.org/officeDocument/2006/relationships/slideLayout" Target="../slideLayouts/slideLayout61.xml"/><Relationship Id="rId5" Type="http://schemas.openxmlformats.org/officeDocument/2006/relationships/slideLayout" Target="../slideLayouts/slideLayout55.xml"/><Relationship Id="rId10" Type="http://schemas.openxmlformats.org/officeDocument/2006/relationships/slideLayout" Target="../slideLayouts/slideLayout60.xml"/><Relationship Id="rId4" Type="http://schemas.openxmlformats.org/officeDocument/2006/relationships/slideLayout" Target="../slideLayouts/slideLayout54.xml"/><Relationship Id="rId9" Type="http://schemas.openxmlformats.org/officeDocument/2006/relationships/slideLayout" Target="../slideLayouts/slideLayout5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09600" y="274638"/>
            <a:ext cx="109728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en-US" altLang="en-US"/>
              <a:t>Click to edit Master title style</a:t>
            </a:r>
          </a:p>
        </p:txBody>
      </p:sp>
      <p:sp>
        <p:nvSpPr>
          <p:cNvPr id="1027" name="Rectangle 3"/>
          <p:cNvSpPr>
            <a:spLocks noGrp="1" noChangeArrowheads="1"/>
          </p:cNvSpPr>
          <p:nvPr>
            <p:ph type="body" idx="1"/>
          </p:nvPr>
        </p:nvSpPr>
        <p:spPr bwMode="auto">
          <a:xfrm>
            <a:off x="609600" y="1600200"/>
            <a:ext cx="109728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30724" name="Rectangle 4"/>
          <p:cNvSpPr>
            <a:spLocks noGrp="1" noChangeArrowheads="1"/>
          </p:cNvSpPr>
          <p:nvPr>
            <p:ph type="dt" sz="half" idx="2"/>
          </p:nvPr>
        </p:nvSpPr>
        <p:spPr bwMode="auto">
          <a:xfrm>
            <a:off x="609600" y="6245225"/>
            <a:ext cx="2844800" cy="476250"/>
          </a:xfrm>
          <a:prstGeom prst="rect">
            <a:avLst/>
          </a:prstGeom>
          <a:noFill/>
          <a:ln w="9525">
            <a:noFill/>
            <a:miter lim="800000"/>
          </a:ln>
          <a:effectLst/>
        </p:spPr>
        <p:txBody>
          <a:bodyPr vert="horz" wrap="square" lIns="91440" tIns="45720" rIns="91440" bIns="45720" numCol="1" anchor="t" anchorCtr="0" compatLnSpc="1"/>
          <a:lstStyle>
            <a:lvl1pPr eaLnBrk="1" hangingPunct="1">
              <a:defRPr sz="1400">
                <a:latin typeface="Arial" panose="020B0604020202020204" pitchFamily="34" charset="0"/>
                <a:cs typeface="Arial" panose="020B0604020202020204" pitchFamily="34" charset="0"/>
              </a:defRPr>
            </a:lvl1pPr>
          </a:lstStyle>
          <a:p>
            <a:pPr>
              <a:defRPr/>
            </a:pPr>
            <a:fld id="{4B6EBC13-3994-4DCF-9A21-D78FC8B920F0}" type="datetimeFigureOut">
              <a:rPr lang="en-US"/>
              <a:t>3/19/2023</a:t>
            </a:fld>
            <a:endParaRPr lang="en-US"/>
          </a:p>
        </p:txBody>
      </p:sp>
      <p:sp>
        <p:nvSpPr>
          <p:cNvPr id="30725" name="Rectangle 5"/>
          <p:cNvSpPr>
            <a:spLocks noGrp="1" noChangeArrowheads="1"/>
          </p:cNvSpPr>
          <p:nvPr>
            <p:ph type="ftr" sz="quarter" idx="3"/>
          </p:nvPr>
        </p:nvSpPr>
        <p:spPr bwMode="auto">
          <a:xfrm>
            <a:off x="4165600" y="6245225"/>
            <a:ext cx="3860800" cy="476250"/>
          </a:xfrm>
          <a:prstGeom prst="rect">
            <a:avLst/>
          </a:prstGeom>
          <a:noFill/>
          <a:ln w="9525">
            <a:noFill/>
            <a:miter lim="800000"/>
          </a:ln>
          <a:effectLst/>
        </p:spPr>
        <p:txBody>
          <a:bodyPr vert="horz" wrap="square" lIns="91440" tIns="45720" rIns="91440" bIns="45720" numCol="1" anchor="t" anchorCtr="0" compatLnSpc="1"/>
          <a:lstStyle>
            <a:lvl1pPr algn="ctr" eaLnBrk="1" hangingPunct="1">
              <a:defRPr sz="1400">
                <a:latin typeface="Arial" panose="020B0604020202020204" pitchFamily="34" charset="0"/>
                <a:cs typeface="Arial" panose="020B0604020202020204" pitchFamily="34" charset="0"/>
              </a:defRPr>
            </a:lvl1pPr>
          </a:lstStyle>
          <a:p>
            <a:pPr>
              <a:defRPr/>
            </a:pPr>
            <a:endParaRPr lang="en-US"/>
          </a:p>
        </p:txBody>
      </p:sp>
      <p:sp>
        <p:nvSpPr>
          <p:cNvPr id="30726" name="Rectangle 6"/>
          <p:cNvSpPr>
            <a:spLocks noGrp="1" noChangeArrowheads="1"/>
          </p:cNvSpPr>
          <p:nvPr>
            <p:ph type="sldNum" sz="quarter" idx="4"/>
          </p:nvPr>
        </p:nvSpPr>
        <p:spPr bwMode="auto">
          <a:xfrm>
            <a:off x="8737600" y="6245225"/>
            <a:ext cx="2844800" cy="476250"/>
          </a:xfrm>
          <a:prstGeom prst="rect">
            <a:avLst/>
          </a:prstGeom>
          <a:noFill/>
          <a:ln w="9525">
            <a:noFill/>
            <a:miter lim="800000"/>
          </a:ln>
          <a:effectLst/>
        </p:spPr>
        <p:txBody>
          <a:bodyPr vert="horz" wrap="square" lIns="91440" tIns="45720" rIns="91440" bIns="45720" numCol="1" anchor="t" anchorCtr="0" compatLnSpc="1"/>
          <a:lstStyle>
            <a:lvl1pPr algn="r" eaLnBrk="1" hangingPunct="1">
              <a:defRPr sz="1400"/>
            </a:lvl1pPr>
          </a:lstStyle>
          <a:p>
            <a:pPr>
              <a:defRPr/>
            </a:pPr>
            <a:fld id="{212EC18C-52CA-4A3E-B2AA-19328178012B}" type="slidenum">
              <a:rPr lang="en-US" altLang="en-US"/>
              <a:t>‹#›</a:t>
            </a:fld>
            <a:endParaRPr lang="en-US"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cs typeface="Arial" panose="020B0604020202020204" pitchFamily="34" charset="0"/>
        </a:defRPr>
      </a:lvl2pPr>
      <a:lvl3pPr algn="ctr" rtl="0" eaLnBrk="0" fontAlgn="base" hangingPunct="0">
        <a:spcBef>
          <a:spcPct val="0"/>
        </a:spcBef>
        <a:spcAft>
          <a:spcPct val="0"/>
        </a:spcAft>
        <a:defRPr sz="4400">
          <a:solidFill>
            <a:schemeClr val="tx2"/>
          </a:solidFill>
          <a:latin typeface="Arial" panose="020B0604020202020204" pitchFamily="34" charset="0"/>
          <a:cs typeface="Arial" panose="020B0604020202020204" pitchFamily="34" charset="0"/>
        </a:defRPr>
      </a:lvl3pPr>
      <a:lvl4pPr algn="ctr" rtl="0" eaLnBrk="0" fontAlgn="base" hangingPunct="0">
        <a:spcBef>
          <a:spcPct val="0"/>
        </a:spcBef>
        <a:spcAft>
          <a:spcPct val="0"/>
        </a:spcAft>
        <a:defRPr sz="4400">
          <a:solidFill>
            <a:schemeClr val="tx2"/>
          </a:solidFill>
          <a:latin typeface="Arial" panose="020B0604020202020204" pitchFamily="34" charset="0"/>
          <a:cs typeface="Arial" panose="020B0604020202020204" pitchFamily="34" charset="0"/>
        </a:defRPr>
      </a:lvl4pPr>
      <a:lvl5pPr algn="ctr" rtl="0" eaLnBrk="0" fontAlgn="base" hangingPunct="0">
        <a:spcBef>
          <a:spcPct val="0"/>
        </a:spcBef>
        <a:spcAft>
          <a:spcPct val="0"/>
        </a:spcAft>
        <a:defRPr sz="4400">
          <a:solidFill>
            <a:schemeClr val="tx2"/>
          </a:solidFill>
          <a:latin typeface="Arial" panose="020B0604020202020204" pitchFamily="34" charset="0"/>
          <a:cs typeface="Arial" panose="020B0604020202020204" pitchFamily="34" charset="0"/>
        </a:defRPr>
      </a:lvl5pPr>
      <a:lvl6pPr marL="457200" algn="ctr" rtl="0" fontAlgn="base">
        <a:spcBef>
          <a:spcPct val="0"/>
        </a:spcBef>
        <a:spcAft>
          <a:spcPct val="0"/>
        </a:spcAft>
        <a:defRPr sz="4400">
          <a:solidFill>
            <a:schemeClr val="tx2"/>
          </a:solidFill>
          <a:latin typeface="Arial" panose="020B0604020202020204" pitchFamily="34" charset="0"/>
          <a:cs typeface="Arial" panose="020B0604020202020204" pitchFamily="34" charset="0"/>
        </a:defRPr>
      </a:lvl6pPr>
      <a:lvl7pPr marL="914400" algn="ctr" rtl="0" fontAlgn="base">
        <a:spcBef>
          <a:spcPct val="0"/>
        </a:spcBef>
        <a:spcAft>
          <a:spcPct val="0"/>
        </a:spcAft>
        <a:defRPr sz="4400">
          <a:solidFill>
            <a:schemeClr val="tx2"/>
          </a:solidFill>
          <a:latin typeface="Arial" panose="020B0604020202020204" pitchFamily="34" charset="0"/>
          <a:cs typeface="Arial" panose="020B0604020202020204" pitchFamily="34" charset="0"/>
        </a:defRPr>
      </a:lvl7pPr>
      <a:lvl8pPr marL="1371600" algn="ctr" rtl="0" fontAlgn="base">
        <a:spcBef>
          <a:spcPct val="0"/>
        </a:spcBef>
        <a:spcAft>
          <a:spcPct val="0"/>
        </a:spcAft>
        <a:defRPr sz="4400">
          <a:solidFill>
            <a:schemeClr val="tx2"/>
          </a:solidFill>
          <a:latin typeface="Arial" panose="020B0604020202020204" pitchFamily="34" charset="0"/>
          <a:cs typeface="Arial" panose="020B0604020202020204" pitchFamily="34" charset="0"/>
        </a:defRPr>
      </a:lvl8pPr>
      <a:lvl9pPr marL="1828800" algn="ctr" rtl="0" fontAlgn="base">
        <a:spcBef>
          <a:spcPct val="0"/>
        </a:spcBef>
        <a:spcAft>
          <a:spcPct val="0"/>
        </a:spcAft>
        <a:defRPr sz="4400">
          <a:solidFill>
            <a:schemeClr val="tx2"/>
          </a:solidFill>
          <a:latin typeface="Arial" panose="020B0604020202020204" pitchFamily="34" charset="0"/>
          <a:cs typeface="Arial" panose="020B0604020202020204" pitchFamily="34"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vl6pPr marL="2514600" indent="-228600" algn="l" rtl="0" fontAlgn="base">
        <a:spcBef>
          <a:spcPct val="20000"/>
        </a:spcBef>
        <a:spcAft>
          <a:spcPct val="0"/>
        </a:spcAft>
        <a:buChar char="»"/>
        <a:defRPr sz="2000">
          <a:solidFill>
            <a:schemeClr val="tx1"/>
          </a:solidFill>
          <a:latin typeface="+mn-lt"/>
          <a:cs typeface="+mn-cs"/>
        </a:defRPr>
      </a:lvl6pPr>
      <a:lvl7pPr marL="2971800" indent="-228600" algn="l" rtl="0" fontAlgn="base">
        <a:spcBef>
          <a:spcPct val="20000"/>
        </a:spcBef>
        <a:spcAft>
          <a:spcPct val="0"/>
        </a:spcAft>
        <a:buChar char="»"/>
        <a:defRPr sz="2000">
          <a:solidFill>
            <a:schemeClr val="tx1"/>
          </a:solidFill>
          <a:latin typeface="+mn-lt"/>
          <a:cs typeface="+mn-cs"/>
        </a:defRPr>
      </a:lvl7pPr>
      <a:lvl8pPr marL="3429000" indent="-228600" algn="l" rtl="0" fontAlgn="base">
        <a:spcBef>
          <a:spcPct val="20000"/>
        </a:spcBef>
        <a:spcAft>
          <a:spcPct val="0"/>
        </a:spcAft>
        <a:buChar char="»"/>
        <a:defRPr sz="2000">
          <a:solidFill>
            <a:schemeClr val="tx1"/>
          </a:solidFill>
          <a:latin typeface="+mn-lt"/>
          <a:cs typeface="+mn-cs"/>
        </a:defRPr>
      </a:lvl8pPr>
      <a:lvl9pPr marL="3886200" indent="-228600" algn="l" rtl="0" fontAlgn="base">
        <a:spcBef>
          <a:spcPct val="20000"/>
        </a:spcBef>
        <a:spcAft>
          <a:spcPct val="0"/>
        </a:spcAft>
        <a:buChar char="»"/>
        <a:defRPr sz="20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title"/>
          </p:nvPr>
        </p:nvSpPr>
        <p:spPr bwMode="auto">
          <a:xfrm>
            <a:off x="609600" y="274638"/>
            <a:ext cx="109728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en-US" altLang="en-US"/>
              <a:t>Click to edit Master title style</a:t>
            </a:r>
          </a:p>
        </p:txBody>
      </p:sp>
      <p:sp>
        <p:nvSpPr>
          <p:cNvPr id="3075" name="Rectangle 3"/>
          <p:cNvSpPr>
            <a:spLocks noGrp="1" noChangeArrowheads="1"/>
          </p:cNvSpPr>
          <p:nvPr>
            <p:ph type="body" idx="1"/>
          </p:nvPr>
        </p:nvSpPr>
        <p:spPr bwMode="auto">
          <a:xfrm>
            <a:off x="609600" y="1600200"/>
            <a:ext cx="109728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30724" name="Rectangle 4"/>
          <p:cNvSpPr>
            <a:spLocks noGrp="1" noChangeArrowheads="1"/>
          </p:cNvSpPr>
          <p:nvPr>
            <p:ph type="dt" sz="half" idx="2"/>
          </p:nvPr>
        </p:nvSpPr>
        <p:spPr bwMode="auto">
          <a:xfrm>
            <a:off x="609600" y="6245225"/>
            <a:ext cx="2844800" cy="476250"/>
          </a:xfrm>
          <a:prstGeom prst="rect">
            <a:avLst/>
          </a:prstGeom>
          <a:noFill/>
          <a:ln w="9525">
            <a:noFill/>
            <a:miter lim="800000"/>
          </a:ln>
          <a:effectLst/>
        </p:spPr>
        <p:txBody>
          <a:bodyPr vert="horz" wrap="square" lIns="91440" tIns="45720" rIns="91440" bIns="45720" numCol="1" anchor="t" anchorCtr="0" compatLnSpc="1"/>
          <a:lstStyle>
            <a:lvl1pPr eaLnBrk="1" hangingPunct="1">
              <a:defRPr sz="1400">
                <a:solidFill>
                  <a:srgbClr val="000000"/>
                </a:solidFill>
                <a:latin typeface="Arial" panose="020B0604020202020204" pitchFamily="34" charset="0"/>
                <a:cs typeface="Arial" panose="020B0604020202020204" pitchFamily="34" charset="0"/>
              </a:defRPr>
            </a:lvl1pPr>
          </a:lstStyle>
          <a:p>
            <a:pPr>
              <a:defRPr/>
            </a:pPr>
            <a:fld id="{E38DF675-EDEC-4395-8793-BAA3C5B8631E}" type="datetimeFigureOut">
              <a:rPr lang="en-US"/>
              <a:t>3/19/2023</a:t>
            </a:fld>
            <a:endParaRPr lang="en-US"/>
          </a:p>
        </p:txBody>
      </p:sp>
      <p:sp>
        <p:nvSpPr>
          <p:cNvPr id="30725" name="Rectangle 5"/>
          <p:cNvSpPr>
            <a:spLocks noGrp="1" noChangeArrowheads="1"/>
          </p:cNvSpPr>
          <p:nvPr>
            <p:ph type="ftr" sz="quarter" idx="3"/>
          </p:nvPr>
        </p:nvSpPr>
        <p:spPr bwMode="auto">
          <a:xfrm>
            <a:off x="4165600" y="6245225"/>
            <a:ext cx="3860800" cy="476250"/>
          </a:xfrm>
          <a:prstGeom prst="rect">
            <a:avLst/>
          </a:prstGeom>
          <a:noFill/>
          <a:ln w="9525">
            <a:noFill/>
            <a:miter lim="800000"/>
          </a:ln>
          <a:effectLst/>
        </p:spPr>
        <p:txBody>
          <a:bodyPr vert="horz" wrap="square" lIns="91440" tIns="45720" rIns="91440" bIns="45720" numCol="1" anchor="t" anchorCtr="0" compatLnSpc="1"/>
          <a:lstStyle>
            <a:lvl1pPr algn="ctr" eaLnBrk="1" hangingPunct="1">
              <a:defRPr sz="1400">
                <a:solidFill>
                  <a:srgbClr val="000000"/>
                </a:solidFill>
                <a:latin typeface="Arial" panose="020B0604020202020204" pitchFamily="34" charset="0"/>
                <a:cs typeface="Arial" panose="020B0604020202020204" pitchFamily="34" charset="0"/>
              </a:defRPr>
            </a:lvl1pPr>
          </a:lstStyle>
          <a:p>
            <a:pPr>
              <a:defRPr/>
            </a:pPr>
            <a:endParaRPr lang="en-US"/>
          </a:p>
        </p:txBody>
      </p:sp>
      <p:sp>
        <p:nvSpPr>
          <p:cNvPr id="30726" name="Rectangle 6"/>
          <p:cNvSpPr>
            <a:spLocks noGrp="1" noChangeArrowheads="1"/>
          </p:cNvSpPr>
          <p:nvPr>
            <p:ph type="sldNum" sz="quarter" idx="4"/>
          </p:nvPr>
        </p:nvSpPr>
        <p:spPr bwMode="auto">
          <a:xfrm>
            <a:off x="8737600" y="6245225"/>
            <a:ext cx="2844800" cy="476250"/>
          </a:xfrm>
          <a:prstGeom prst="rect">
            <a:avLst/>
          </a:prstGeom>
          <a:noFill/>
          <a:ln w="9525">
            <a:noFill/>
            <a:miter lim="800000"/>
          </a:ln>
          <a:effectLst/>
        </p:spPr>
        <p:txBody>
          <a:bodyPr vert="horz" wrap="square" lIns="91440" tIns="45720" rIns="91440" bIns="45720" numCol="1" anchor="t" anchorCtr="0" compatLnSpc="1"/>
          <a:lstStyle>
            <a:lvl1pPr algn="r" eaLnBrk="1" hangingPunct="1">
              <a:defRPr sz="1400">
                <a:solidFill>
                  <a:srgbClr val="000000"/>
                </a:solidFill>
              </a:defRPr>
            </a:lvl1pPr>
          </a:lstStyle>
          <a:p>
            <a:pPr>
              <a:defRPr/>
            </a:pPr>
            <a:fld id="{C0D3F0B3-F51A-43DC-A7D5-7AF3BE147A70}" type="slidenum">
              <a:rPr lang="en-US" altLang="en-US"/>
              <a:t>‹#›</a:t>
            </a:fld>
            <a:endParaRPr lang="en-US" altLang="en-US"/>
          </a:p>
        </p:txBody>
      </p:sp>
    </p:spTree>
  </p:cSld>
  <p:clrMap bg1="lt1" tx1="dk1" bg2="lt2" tx2="dk2" accent1="accent1" accent2="accent2" accent3="accent3" accent4="accent4" accent5="accent5" accent6="accent6" hlink="hlink" folHlink="folHlink"/>
  <p:sldLayoutIdLst>
    <p:sldLayoutId id="2147483663" r:id="rId1"/>
    <p:sldLayoutId id="2147483664" r:id="rId2"/>
    <p:sldLayoutId id="2147483665" r:id="rId3"/>
    <p:sldLayoutId id="2147483666" r:id="rId4"/>
    <p:sldLayoutId id="2147483667" r:id="rId5"/>
    <p:sldLayoutId id="2147483668" r:id="rId6"/>
    <p:sldLayoutId id="2147483669" r:id="rId7"/>
    <p:sldLayoutId id="2147483670" r:id="rId8"/>
    <p:sldLayoutId id="2147483671" r:id="rId9"/>
    <p:sldLayoutId id="2147483672" r:id="rId10"/>
    <p:sldLayoutId id="2147483673" r:id="rId11"/>
    <p:sldLayoutId id="2147483674" r:id="rId12"/>
    <p:sldLayoutId id="2147483675" r:id="rId13"/>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cs typeface="Arial" panose="020B0604020202020204" pitchFamily="34" charset="0"/>
        </a:defRPr>
      </a:lvl2pPr>
      <a:lvl3pPr algn="ctr" rtl="0" eaLnBrk="0" fontAlgn="base" hangingPunct="0">
        <a:spcBef>
          <a:spcPct val="0"/>
        </a:spcBef>
        <a:spcAft>
          <a:spcPct val="0"/>
        </a:spcAft>
        <a:defRPr sz="4400">
          <a:solidFill>
            <a:schemeClr val="tx2"/>
          </a:solidFill>
          <a:latin typeface="Arial" panose="020B0604020202020204" pitchFamily="34" charset="0"/>
          <a:cs typeface="Arial" panose="020B0604020202020204" pitchFamily="34" charset="0"/>
        </a:defRPr>
      </a:lvl3pPr>
      <a:lvl4pPr algn="ctr" rtl="0" eaLnBrk="0" fontAlgn="base" hangingPunct="0">
        <a:spcBef>
          <a:spcPct val="0"/>
        </a:spcBef>
        <a:spcAft>
          <a:spcPct val="0"/>
        </a:spcAft>
        <a:defRPr sz="4400">
          <a:solidFill>
            <a:schemeClr val="tx2"/>
          </a:solidFill>
          <a:latin typeface="Arial" panose="020B0604020202020204" pitchFamily="34" charset="0"/>
          <a:cs typeface="Arial" panose="020B0604020202020204" pitchFamily="34" charset="0"/>
        </a:defRPr>
      </a:lvl4pPr>
      <a:lvl5pPr algn="ctr" rtl="0" eaLnBrk="0" fontAlgn="base" hangingPunct="0">
        <a:spcBef>
          <a:spcPct val="0"/>
        </a:spcBef>
        <a:spcAft>
          <a:spcPct val="0"/>
        </a:spcAft>
        <a:defRPr sz="4400">
          <a:solidFill>
            <a:schemeClr val="tx2"/>
          </a:solidFill>
          <a:latin typeface="Arial" panose="020B0604020202020204" pitchFamily="34" charset="0"/>
          <a:cs typeface="Arial" panose="020B0604020202020204" pitchFamily="34" charset="0"/>
        </a:defRPr>
      </a:lvl5pPr>
      <a:lvl6pPr marL="457200" algn="ctr" rtl="0" fontAlgn="base">
        <a:spcBef>
          <a:spcPct val="0"/>
        </a:spcBef>
        <a:spcAft>
          <a:spcPct val="0"/>
        </a:spcAft>
        <a:defRPr sz="4400">
          <a:solidFill>
            <a:schemeClr val="tx2"/>
          </a:solidFill>
          <a:latin typeface="Arial" panose="020B0604020202020204" pitchFamily="34" charset="0"/>
          <a:cs typeface="Arial" panose="020B0604020202020204" pitchFamily="34" charset="0"/>
        </a:defRPr>
      </a:lvl6pPr>
      <a:lvl7pPr marL="914400" algn="ctr" rtl="0" fontAlgn="base">
        <a:spcBef>
          <a:spcPct val="0"/>
        </a:spcBef>
        <a:spcAft>
          <a:spcPct val="0"/>
        </a:spcAft>
        <a:defRPr sz="4400">
          <a:solidFill>
            <a:schemeClr val="tx2"/>
          </a:solidFill>
          <a:latin typeface="Arial" panose="020B0604020202020204" pitchFamily="34" charset="0"/>
          <a:cs typeface="Arial" panose="020B0604020202020204" pitchFamily="34" charset="0"/>
        </a:defRPr>
      </a:lvl7pPr>
      <a:lvl8pPr marL="1371600" algn="ctr" rtl="0" fontAlgn="base">
        <a:spcBef>
          <a:spcPct val="0"/>
        </a:spcBef>
        <a:spcAft>
          <a:spcPct val="0"/>
        </a:spcAft>
        <a:defRPr sz="4400">
          <a:solidFill>
            <a:schemeClr val="tx2"/>
          </a:solidFill>
          <a:latin typeface="Arial" panose="020B0604020202020204" pitchFamily="34" charset="0"/>
          <a:cs typeface="Arial" panose="020B0604020202020204" pitchFamily="34" charset="0"/>
        </a:defRPr>
      </a:lvl8pPr>
      <a:lvl9pPr marL="1828800" algn="ctr" rtl="0" fontAlgn="base">
        <a:spcBef>
          <a:spcPct val="0"/>
        </a:spcBef>
        <a:spcAft>
          <a:spcPct val="0"/>
        </a:spcAft>
        <a:defRPr sz="4400">
          <a:solidFill>
            <a:schemeClr val="tx2"/>
          </a:solidFill>
          <a:latin typeface="Arial" panose="020B0604020202020204" pitchFamily="34" charset="0"/>
          <a:cs typeface="Arial" panose="020B0604020202020204" pitchFamily="34"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vl6pPr marL="2514600" indent="-228600" algn="l" rtl="0" fontAlgn="base">
        <a:spcBef>
          <a:spcPct val="20000"/>
        </a:spcBef>
        <a:spcAft>
          <a:spcPct val="0"/>
        </a:spcAft>
        <a:buChar char="»"/>
        <a:defRPr sz="2000">
          <a:solidFill>
            <a:schemeClr val="tx1"/>
          </a:solidFill>
          <a:latin typeface="+mn-lt"/>
          <a:cs typeface="+mn-cs"/>
        </a:defRPr>
      </a:lvl6pPr>
      <a:lvl7pPr marL="2971800" indent="-228600" algn="l" rtl="0" fontAlgn="base">
        <a:spcBef>
          <a:spcPct val="20000"/>
        </a:spcBef>
        <a:spcAft>
          <a:spcPct val="0"/>
        </a:spcAft>
        <a:buChar char="»"/>
        <a:defRPr sz="2000">
          <a:solidFill>
            <a:schemeClr val="tx1"/>
          </a:solidFill>
          <a:latin typeface="+mn-lt"/>
          <a:cs typeface="+mn-cs"/>
        </a:defRPr>
      </a:lvl7pPr>
      <a:lvl8pPr marL="3429000" indent="-228600" algn="l" rtl="0" fontAlgn="base">
        <a:spcBef>
          <a:spcPct val="20000"/>
        </a:spcBef>
        <a:spcAft>
          <a:spcPct val="0"/>
        </a:spcAft>
        <a:buChar char="»"/>
        <a:defRPr sz="2000">
          <a:solidFill>
            <a:schemeClr val="tx1"/>
          </a:solidFill>
          <a:latin typeface="+mn-lt"/>
          <a:cs typeface="+mn-cs"/>
        </a:defRPr>
      </a:lvl8pPr>
      <a:lvl9pPr marL="3886200" indent="-228600" algn="l" rtl="0" fontAlgn="base">
        <a:spcBef>
          <a:spcPct val="20000"/>
        </a:spcBef>
        <a:spcAft>
          <a:spcPct val="0"/>
        </a:spcAft>
        <a:buChar char="»"/>
        <a:defRPr sz="20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gradFill rotWithShape="1">
          <a:gsLst>
            <a:gs pos="0">
              <a:srgbClr val="FCFDFE"/>
            </a:gs>
            <a:gs pos="38000">
              <a:srgbClr val="E0F1F2"/>
            </a:gs>
            <a:gs pos="74001">
              <a:srgbClr val="E0F1F2"/>
            </a:gs>
            <a:gs pos="100000">
              <a:srgbClr val="EBF6F7"/>
            </a:gs>
          </a:gsLst>
          <a:lin ang="5400000" scaled="1"/>
        </a:gradFill>
        <a:effectLst/>
      </p:bgPr>
    </p:bg>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bwMode="auto">
          <a:xfrm>
            <a:off x="609600" y="274638"/>
            <a:ext cx="109728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en-US" altLang="en-US"/>
              <a:t>Click to edit Master title style</a:t>
            </a:r>
          </a:p>
        </p:txBody>
      </p:sp>
      <p:sp>
        <p:nvSpPr>
          <p:cNvPr id="8195" name="Rectangle 3"/>
          <p:cNvSpPr>
            <a:spLocks noGrp="1" noChangeArrowheads="1"/>
          </p:cNvSpPr>
          <p:nvPr>
            <p:ph type="body" idx="1"/>
          </p:nvPr>
        </p:nvSpPr>
        <p:spPr bwMode="auto">
          <a:xfrm>
            <a:off x="609600" y="1600200"/>
            <a:ext cx="109728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8" name="Rectangle 4"/>
          <p:cNvSpPr>
            <a:spLocks noGrp="1" noChangeArrowheads="1"/>
          </p:cNvSpPr>
          <p:nvPr>
            <p:ph type="dt" sz="half" idx="2"/>
          </p:nvPr>
        </p:nvSpPr>
        <p:spPr bwMode="auto">
          <a:xfrm>
            <a:off x="609600" y="6245225"/>
            <a:ext cx="2844800" cy="476250"/>
          </a:xfrm>
          <a:prstGeom prst="rect">
            <a:avLst/>
          </a:prstGeom>
          <a:noFill/>
          <a:ln w="9525">
            <a:noFill/>
            <a:miter lim="800000"/>
          </a:ln>
          <a:effectLst/>
        </p:spPr>
        <p:txBody>
          <a:bodyPr vert="horz" wrap="square" lIns="91440" tIns="45720" rIns="91440" bIns="45720" numCol="1" anchor="t" anchorCtr="0" compatLnSpc="1"/>
          <a:lstStyle>
            <a:lvl1pPr eaLnBrk="1" hangingPunct="1">
              <a:defRPr sz="1400">
                <a:solidFill>
                  <a:srgbClr val="000000"/>
                </a:solidFill>
                <a:latin typeface="Arial" panose="020B0604020202020204" pitchFamily="34" charset="0"/>
                <a:cs typeface="+mn-cs"/>
              </a:defRPr>
            </a:lvl1pPr>
          </a:lstStyle>
          <a:p>
            <a:pPr>
              <a:defRPr/>
            </a:pPr>
            <a:endParaRPr lang="en-US"/>
          </a:p>
        </p:txBody>
      </p:sp>
      <p:sp>
        <p:nvSpPr>
          <p:cNvPr id="1029" name="Rectangle 5"/>
          <p:cNvSpPr>
            <a:spLocks noGrp="1" noChangeArrowheads="1"/>
          </p:cNvSpPr>
          <p:nvPr>
            <p:ph type="ftr" sz="quarter" idx="3"/>
          </p:nvPr>
        </p:nvSpPr>
        <p:spPr bwMode="auto">
          <a:xfrm>
            <a:off x="4165600" y="6245225"/>
            <a:ext cx="3860800" cy="476250"/>
          </a:xfrm>
          <a:prstGeom prst="rect">
            <a:avLst/>
          </a:prstGeom>
          <a:noFill/>
          <a:ln w="9525">
            <a:noFill/>
            <a:miter lim="800000"/>
          </a:ln>
          <a:effectLst/>
        </p:spPr>
        <p:txBody>
          <a:bodyPr vert="horz" wrap="square" lIns="91440" tIns="45720" rIns="91440" bIns="45720" numCol="1" anchor="t" anchorCtr="0" compatLnSpc="1"/>
          <a:lstStyle>
            <a:lvl1pPr algn="ctr" eaLnBrk="1" hangingPunct="1">
              <a:defRPr sz="1400">
                <a:solidFill>
                  <a:srgbClr val="000000"/>
                </a:solidFill>
                <a:latin typeface="Arial" panose="020B0604020202020204" pitchFamily="34" charset="0"/>
                <a:cs typeface="+mn-cs"/>
              </a:defRPr>
            </a:lvl1pPr>
          </a:lstStyle>
          <a:p>
            <a:pPr>
              <a:defRPr/>
            </a:pPr>
            <a:endParaRPr lang="en-US"/>
          </a:p>
        </p:txBody>
      </p:sp>
      <p:sp>
        <p:nvSpPr>
          <p:cNvPr id="1030" name="Rectangle 6"/>
          <p:cNvSpPr>
            <a:spLocks noGrp="1" noChangeArrowheads="1"/>
          </p:cNvSpPr>
          <p:nvPr>
            <p:ph type="sldNum" sz="quarter" idx="4"/>
          </p:nvPr>
        </p:nvSpPr>
        <p:spPr bwMode="auto">
          <a:xfrm>
            <a:off x="8737600" y="6245225"/>
            <a:ext cx="2844800" cy="476250"/>
          </a:xfrm>
          <a:prstGeom prst="rect">
            <a:avLst/>
          </a:prstGeom>
          <a:noFill/>
          <a:ln w="9525">
            <a:noFill/>
            <a:miter lim="800000"/>
          </a:ln>
          <a:effectLst/>
        </p:spPr>
        <p:txBody>
          <a:bodyPr vert="horz" wrap="square" lIns="91440" tIns="45720" rIns="91440" bIns="45720" numCol="1" anchor="t" anchorCtr="0" compatLnSpc="1"/>
          <a:lstStyle>
            <a:lvl1pPr algn="r" eaLnBrk="1" hangingPunct="1">
              <a:defRPr sz="1400">
                <a:solidFill>
                  <a:srgbClr val="000000"/>
                </a:solidFill>
              </a:defRPr>
            </a:lvl1pPr>
          </a:lstStyle>
          <a:p>
            <a:pPr>
              <a:defRPr/>
            </a:pPr>
            <a:fld id="{FF3F72BA-F430-4987-B63D-1A07E59ACE7B}" type="slidenum">
              <a:rPr lang="en-US" altLang="en-US"/>
              <a:t>‹#›</a:t>
            </a:fld>
            <a:endParaRPr lang="en-US" altLang="en-US"/>
          </a:p>
        </p:txBody>
      </p:sp>
    </p:spTree>
  </p:cSld>
  <p:clrMap bg1="lt1" tx1="dk1" bg2="lt2" tx2="dk2" accent1="accent1" accent2="accent2" accent3="accent3" accent4="accent4" accent5="accent5" accent6="accent6" hlink="hlink" folHlink="folHlink"/>
  <p:sldLayoutIdLst>
    <p:sldLayoutId id="2147483677" r:id="rId1"/>
    <p:sldLayoutId id="2147483678" r:id="rId2"/>
    <p:sldLayoutId id="2147483679" r:id="rId3"/>
    <p:sldLayoutId id="2147483680" r:id="rId4"/>
    <p:sldLayoutId id="2147483681" r:id="rId5"/>
    <p:sldLayoutId id="2147483682" r:id="rId6"/>
    <p:sldLayoutId id="2147483683" r:id="rId7"/>
    <p:sldLayoutId id="2147483684" r:id="rId8"/>
    <p:sldLayoutId id="2147483685" r:id="rId9"/>
    <p:sldLayoutId id="2147483686" r:id="rId10"/>
    <p:sldLayoutId id="2147483687" r:id="rId11"/>
    <p:sldLayoutId id="2147483688" r:id="rId12"/>
    <p:sldLayoutId id="2147483689" r:id="rId13"/>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defRPr>
      </a:lvl2pPr>
      <a:lvl3pPr algn="ctr" rtl="0" eaLnBrk="0" fontAlgn="base" hangingPunct="0">
        <a:spcBef>
          <a:spcPct val="0"/>
        </a:spcBef>
        <a:spcAft>
          <a:spcPct val="0"/>
        </a:spcAft>
        <a:defRPr sz="4400">
          <a:solidFill>
            <a:schemeClr val="tx2"/>
          </a:solidFill>
          <a:latin typeface="Arial" panose="020B0604020202020204" pitchFamily="34" charset="0"/>
        </a:defRPr>
      </a:lvl3pPr>
      <a:lvl4pPr algn="ctr" rtl="0" eaLnBrk="0" fontAlgn="base" hangingPunct="0">
        <a:spcBef>
          <a:spcPct val="0"/>
        </a:spcBef>
        <a:spcAft>
          <a:spcPct val="0"/>
        </a:spcAft>
        <a:defRPr sz="4400">
          <a:solidFill>
            <a:schemeClr val="tx2"/>
          </a:solidFill>
          <a:latin typeface="Arial" panose="020B0604020202020204" pitchFamily="34" charset="0"/>
        </a:defRPr>
      </a:lvl4pPr>
      <a:lvl5pPr algn="ctr" rtl="0" eaLnBrk="0" fontAlgn="base" hangingPunct="0">
        <a:spcBef>
          <a:spcPct val="0"/>
        </a:spcBef>
        <a:spcAft>
          <a:spcPct val="0"/>
        </a:spcAft>
        <a:defRPr sz="4400">
          <a:solidFill>
            <a:schemeClr val="tx2"/>
          </a:solidFill>
          <a:latin typeface="Arial" panose="020B0604020202020204" pitchFamily="34" charset="0"/>
        </a:defRPr>
      </a:lvl5pPr>
      <a:lvl6pPr marL="457200" algn="ctr" rtl="0" fontAlgn="base">
        <a:spcBef>
          <a:spcPct val="0"/>
        </a:spcBef>
        <a:spcAft>
          <a:spcPct val="0"/>
        </a:spcAft>
        <a:defRPr sz="4400">
          <a:solidFill>
            <a:schemeClr val="tx2"/>
          </a:solidFill>
          <a:latin typeface="Arial" panose="020B0604020202020204" pitchFamily="34" charset="0"/>
        </a:defRPr>
      </a:lvl6pPr>
      <a:lvl7pPr marL="914400" algn="ctr" rtl="0" fontAlgn="base">
        <a:spcBef>
          <a:spcPct val="0"/>
        </a:spcBef>
        <a:spcAft>
          <a:spcPct val="0"/>
        </a:spcAft>
        <a:defRPr sz="4400">
          <a:solidFill>
            <a:schemeClr val="tx2"/>
          </a:solidFill>
          <a:latin typeface="Arial" panose="020B0604020202020204" pitchFamily="34" charset="0"/>
        </a:defRPr>
      </a:lvl7pPr>
      <a:lvl8pPr marL="1371600" algn="ctr" rtl="0" fontAlgn="base">
        <a:spcBef>
          <a:spcPct val="0"/>
        </a:spcBef>
        <a:spcAft>
          <a:spcPct val="0"/>
        </a:spcAft>
        <a:defRPr sz="4400">
          <a:solidFill>
            <a:schemeClr val="tx2"/>
          </a:solidFill>
          <a:latin typeface="Arial" panose="020B0604020202020204" pitchFamily="34" charset="0"/>
        </a:defRPr>
      </a:lvl8pPr>
      <a:lvl9pPr marL="1828800" algn="ctr" rtl="0" fontAlgn="base">
        <a:spcBef>
          <a:spcPct val="0"/>
        </a:spcBef>
        <a:spcAft>
          <a:spcPct val="0"/>
        </a:spcAft>
        <a:defRPr sz="4400">
          <a:solidFill>
            <a:schemeClr val="tx2"/>
          </a:solidFill>
          <a:latin typeface="Arial" panose="020B0604020202020204" pitchFamily="34"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gradFill rotWithShape="0">
          <a:gsLst>
            <a:gs pos="0">
              <a:srgbClr val="66FFFF"/>
            </a:gs>
            <a:gs pos="50000">
              <a:schemeClr val="bg1"/>
            </a:gs>
            <a:gs pos="100000">
              <a:srgbClr val="66FFFF"/>
            </a:gs>
          </a:gsLst>
          <a:lin ang="2700000" scaled="1"/>
        </a:gradFill>
        <a:effectLst/>
      </p:bgPr>
    </p:bg>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bwMode="auto">
          <a:xfrm>
            <a:off x="609600" y="274638"/>
            <a:ext cx="109728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en-US" altLang="en-US"/>
              <a:t>Click to edit Master title style</a:t>
            </a:r>
          </a:p>
        </p:txBody>
      </p:sp>
      <p:sp>
        <p:nvSpPr>
          <p:cNvPr id="9219" name="Rectangle 3"/>
          <p:cNvSpPr>
            <a:spLocks noGrp="1" noChangeArrowheads="1"/>
          </p:cNvSpPr>
          <p:nvPr>
            <p:ph type="body" idx="1"/>
          </p:nvPr>
        </p:nvSpPr>
        <p:spPr bwMode="auto">
          <a:xfrm>
            <a:off x="609600" y="1600200"/>
            <a:ext cx="109728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8" name="Rectangle 4"/>
          <p:cNvSpPr>
            <a:spLocks noGrp="1" noChangeArrowheads="1"/>
          </p:cNvSpPr>
          <p:nvPr>
            <p:ph type="dt" sz="half" idx="2"/>
          </p:nvPr>
        </p:nvSpPr>
        <p:spPr bwMode="auto">
          <a:xfrm>
            <a:off x="609600" y="6245225"/>
            <a:ext cx="2844800" cy="476250"/>
          </a:xfrm>
          <a:prstGeom prst="rect">
            <a:avLst/>
          </a:prstGeom>
          <a:noFill/>
          <a:ln w="9525">
            <a:noFill/>
            <a:miter lim="800000"/>
          </a:ln>
          <a:effectLst/>
        </p:spPr>
        <p:txBody>
          <a:bodyPr vert="horz" wrap="square" lIns="91440" tIns="45720" rIns="91440" bIns="45720" numCol="1" anchor="t" anchorCtr="0" compatLnSpc="1"/>
          <a:lstStyle>
            <a:lvl1pPr algn="l" eaLnBrk="1" hangingPunct="1">
              <a:defRPr sz="1400">
                <a:solidFill>
                  <a:srgbClr val="000000"/>
                </a:solidFill>
                <a:latin typeface="Arial" panose="020B0604020202020204" pitchFamily="34" charset="0"/>
                <a:cs typeface="+mn-cs"/>
              </a:defRPr>
            </a:lvl1pPr>
          </a:lstStyle>
          <a:p>
            <a:pPr>
              <a:defRPr/>
            </a:pPr>
            <a:endParaRPr lang="en-US"/>
          </a:p>
        </p:txBody>
      </p:sp>
      <p:sp>
        <p:nvSpPr>
          <p:cNvPr id="1029" name="Rectangle 5"/>
          <p:cNvSpPr>
            <a:spLocks noGrp="1" noChangeArrowheads="1"/>
          </p:cNvSpPr>
          <p:nvPr>
            <p:ph type="ftr" sz="quarter" idx="3"/>
          </p:nvPr>
        </p:nvSpPr>
        <p:spPr bwMode="auto">
          <a:xfrm>
            <a:off x="4165600" y="6245225"/>
            <a:ext cx="3860800" cy="476250"/>
          </a:xfrm>
          <a:prstGeom prst="rect">
            <a:avLst/>
          </a:prstGeom>
          <a:noFill/>
          <a:ln w="9525">
            <a:noFill/>
            <a:miter lim="800000"/>
          </a:ln>
          <a:effectLst/>
        </p:spPr>
        <p:txBody>
          <a:bodyPr vert="horz" wrap="square" lIns="91440" tIns="45720" rIns="91440" bIns="45720" numCol="1" anchor="t" anchorCtr="0" compatLnSpc="1"/>
          <a:lstStyle>
            <a:lvl1pPr algn="ctr" eaLnBrk="1" hangingPunct="1">
              <a:defRPr sz="1400">
                <a:solidFill>
                  <a:srgbClr val="000000"/>
                </a:solidFill>
                <a:latin typeface="Arial" panose="020B0604020202020204" pitchFamily="34" charset="0"/>
                <a:cs typeface="+mn-cs"/>
              </a:defRPr>
            </a:lvl1pPr>
          </a:lstStyle>
          <a:p>
            <a:pPr>
              <a:defRPr/>
            </a:pPr>
            <a:endParaRPr lang="en-US"/>
          </a:p>
        </p:txBody>
      </p:sp>
      <p:sp>
        <p:nvSpPr>
          <p:cNvPr id="1030" name="Rectangle 6"/>
          <p:cNvSpPr>
            <a:spLocks noGrp="1" noChangeArrowheads="1"/>
          </p:cNvSpPr>
          <p:nvPr>
            <p:ph type="sldNum" sz="quarter" idx="4"/>
          </p:nvPr>
        </p:nvSpPr>
        <p:spPr bwMode="auto">
          <a:xfrm>
            <a:off x="8737600" y="6245225"/>
            <a:ext cx="2844800" cy="476250"/>
          </a:xfrm>
          <a:prstGeom prst="rect">
            <a:avLst/>
          </a:prstGeom>
          <a:noFill/>
          <a:ln w="9525">
            <a:noFill/>
            <a:miter lim="800000"/>
          </a:ln>
          <a:effectLst/>
        </p:spPr>
        <p:txBody>
          <a:bodyPr vert="horz" wrap="square" lIns="91440" tIns="45720" rIns="91440" bIns="45720" numCol="1" anchor="t" anchorCtr="0" compatLnSpc="1"/>
          <a:lstStyle>
            <a:lvl1pPr algn="r" eaLnBrk="1" hangingPunct="1">
              <a:defRPr sz="1400">
                <a:solidFill>
                  <a:srgbClr val="000000"/>
                </a:solidFill>
              </a:defRPr>
            </a:lvl1pPr>
          </a:lstStyle>
          <a:p>
            <a:pPr>
              <a:defRPr/>
            </a:pPr>
            <a:fld id="{99349378-3D21-4027-BA48-6171116F1072}" type="slidenum">
              <a:rPr lang="en-US" altLang="en-US"/>
              <a:t>‹#›</a:t>
            </a:fld>
            <a:endParaRPr lang="en-US" altLang="en-US"/>
          </a:p>
        </p:txBody>
      </p:sp>
    </p:spTree>
  </p:cSld>
  <p:clrMap bg1="lt1" tx1="dk1" bg2="lt2" tx2="dk2" accent1="accent1" accent2="accent2" accent3="accent3" accent4="accent4" accent5="accent5" accent6="accent6" hlink="hlink" folHlink="folHlink"/>
  <p:sldLayoutIdLst>
    <p:sldLayoutId id="2147483691" r:id="rId1"/>
    <p:sldLayoutId id="2147483692" r:id="rId2"/>
    <p:sldLayoutId id="2147483693" r:id="rId3"/>
    <p:sldLayoutId id="2147483694" r:id="rId4"/>
    <p:sldLayoutId id="2147483695" r:id="rId5"/>
    <p:sldLayoutId id="2147483696" r:id="rId6"/>
    <p:sldLayoutId id="2147483697" r:id="rId7"/>
    <p:sldLayoutId id="2147483698" r:id="rId8"/>
    <p:sldLayoutId id="2147483699" r:id="rId9"/>
    <p:sldLayoutId id="2147483700" r:id="rId10"/>
    <p:sldLayoutId id="2147483701"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defRPr>
      </a:lvl2pPr>
      <a:lvl3pPr algn="ctr" rtl="0" eaLnBrk="0" fontAlgn="base" hangingPunct="0">
        <a:spcBef>
          <a:spcPct val="0"/>
        </a:spcBef>
        <a:spcAft>
          <a:spcPct val="0"/>
        </a:spcAft>
        <a:defRPr sz="4400">
          <a:solidFill>
            <a:schemeClr val="tx2"/>
          </a:solidFill>
          <a:latin typeface="Arial" panose="020B0604020202020204" pitchFamily="34" charset="0"/>
        </a:defRPr>
      </a:lvl3pPr>
      <a:lvl4pPr algn="ctr" rtl="0" eaLnBrk="0" fontAlgn="base" hangingPunct="0">
        <a:spcBef>
          <a:spcPct val="0"/>
        </a:spcBef>
        <a:spcAft>
          <a:spcPct val="0"/>
        </a:spcAft>
        <a:defRPr sz="4400">
          <a:solidFill>
            <a:schemeClr val="tx2"/>
          </a:solidFill>
          <a:latin typeface="Arial" panose="020B0604020202020204" pitchFamily="34" charset="0"/>
        </a:defRPr>
      </a:lvl4pPr>
      <a:lvl5pPr algn="ctr" rtl="0" eaLnBrk="0" fontAlgn="base" hangingPunct="0">
        <a:spcBef>
          <a:spcPct val="0"/>
        </a:spcBef>
        <a:spcAft>
          <a:spcPct val="0"/>
        </a:spcAft>
        <a:defRPr sz="4400">
          <a:solidFill>
            <a:schemeClr val="tx2"/>
          </a:solidFill>
          <a:latin typeface="Arial" panose="020B0604020202020204" pitchFamily="34" charset="0"/>
        </a:defRPr>
      </a:lvl5pPr>
      <a:lvl6pPr marL="457200" algn="ctr" rtl="0" fontAlgn="base">
        <a:spcBef>
          <a:spcPct val="0"/>
        </a:spcBef>
        <a:spcAft>
          <a:spcPct val="0"/>
        </a:spcAft>
        <a:defRPr sz="4400">
          <a:solidFill>
            <a:schemeClr val="tx2"/>
          </a:solidFill>
          <a:latin typeface="Arial" panose="020B0604020202020204" pitchFamily="34" charset="0"/>
        </a:defRPr>
      </a:lvl6pPr>
      <a:lvl7pPr marL="914400" algn="ctr" rtl="0" fontAlgn="base">
        <a:spcBef>
          <a:spcPct val="0"/>
        </a:spcBef>
        <a:spcAft>
          <a:spcPct val="0"/>
        </a:spcAft>
        <a:defRPr sz="4400">
          <a:solidFill>
            <a:schemeClr val="tx2"/>
          </a:solidFill>
          <a:latin typeface="Arial" panose="020B0604020202020204" pitchFamily="34" charset="0"/>
        </a:defRPr>
      </a:lvl7pPr>
      <a:lvl8pPr marL="1371600" algn="ctr" rtl="0" fontAlgn="base">
        <a:spcBef>
          <a:spcPct val="0"/>
        </a:spcBef>
        <a:spcAft>
          <a:spcPct val="0"/>
        </a:spcAft>
        <a:defRPr sz="4400">
          <a:solidFill>
            <a:schemeClr val="tx2"/>
          </a:solidFill>
          <a:latin typeface="Arial" panose="020B0604020202020204" pitchFamily="34" charset="0"/>
        </a:defRPr>
      </a:lvl8pPr>
      <a:lvl9pPr marL="1828800" algn="ctr" rtl="0" fontAlgn="base">
        <a:spcBef>
          <a:spcPct val="0"/>
        </a:spcBef>
        <a:spcAft>
          <a:spcPct val="0"/>
        </a:spcAft>
        <a:defRPr sz="4400">
          <a:solidFill>
            <a:schemeClr val="tx2"/>
          </a:solidFill>
          <a:latin typeface="Arial" panose="020B0604020202020204" pitchFamily="34"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gradFill rotWithShape="0">
          <a:gsLst>
            <a:gs pos="0">
              <a:srgbClr val="66FFFF"/>
            </a:gs>
            <a:gs pos="50000">
              <a:schemeClr val="bg1"/>
            </a:gs>
            <a:gs pos="100000">
              <a:srgbClr val="66FFFF"/>
            </a:gs>
          </a:gsLst>
          <a:lin ang="2700000" scaled="1"/>
        </a:gradFill>
        <a:effectLst/>
      </p:bgPr>
    </p:bg>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bwMode="auto">
          <a:xfrm>
            <a:off x="609600" y="274638"/>
            <a:ext cx="109728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en-US" altLang="en-US"/>
              <a:t>Click to edit Master title style</a:t>
            </a:r>
          </a:p>
        </p:txBody>
      </p:sp>
      <p:sp>
        <p:nvSpPr>
          <p:cNvPr id="10243" name="Rectangle 3"/>
          <p:cNvSpPr>
            <a:spLocks noGrp="1" noChangeArrowheads="1"/>
          </p:cNvSpPr>
          <p:nvPr>
            <p:ph type="body" idx="1"/>
          </p:nvPr>
        </p:nvSpPr>
        <p:spPr bwMode="auto">
          <a:xfrm>
            <a:off x="609600" y="1600200"/>
            <a:ext cx="109728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8" name="Rectangle 4"/>
          <p:cNvSpPr>
            <a:spLocks noGrp="1" noChangeArrowheads="1"/>
          </p:cNvSpPr>
          <p:nvPr>
            <p:ph type="dt" sz="half" idx="2"/>
          </p:nvPr>
        </p:nvSpPr>
        <p:spPr bwMode="auto">
          <a:xfrm>
            <a:off x="609600" y="6245225"/>
            <a:ext cx="2844800" cy="476250"/>
          </a:xfrm>
          <a:prstGeom prst="rect">
            <a:avLst/>
          </a:prstGeom>
          <a:noFill/>
          <a:ln w="9525">
            <a:noFill/>
            <a:miter lim="800000"/>
          </a:ln>
          <a:effectLst/>
        </p:spPr>
        <p:txBody>
          <a:bodyPr vert="horz" wrap="square" lIns="91440" tIns="45720" rIns="91440" bIns="45720" numCol="1" anchor="t" anchorCtr="0" compatLnSpc="1"/>
          <a:lstStyle>
            <a:lvl1pPr algn="l" eaLnBrk="1" hangingPunct="1">
              <a:defRPr sz="1400">
                <a:solidFill>
                  <a:srgbClr val="000000"/>
                </a:solidFill>
                <a:latin typeface="Arial" panose="020B0604020202020204" pitchFamily="34" charset="0"/>
                <a:cs typeface="+mn-cs"/>
              </a:defRPr>
            </a:lvl1pPr>
          </a:lstStyle>
          <a:p>
            <a:pPr>
              <a:defRPr/>
            </a:pPr>
            <a:endParaRPr lang="en-US"/>
          </a:p>
        </p:txBody>
      </p:sp>
      <p:sp>
        <p:nvSpPr>
          <p:cNvPr id="1029" name="Rectangle 5"/>
          <p:cNvSpPr>
            <a:spLocks noGrp="1" noChangeArrowheads="1"/>
          </p:cNvSpPr>
          <p:nvPr>
            <p:ph type="ftr" sz="quarter" idx="3"/>
          </p:nvPr>
        </p:nvSpPr>
        <p:spPr bwMode="auto">
          <a:xfrm>
            <a:off x="4165600" y="6245225"/>
            <a:ext cx="3860800" cy="476250"/>
          </a:xfrm>
          <a:prstGeom prst="rect">
            <a:avLst/>
          </a:prstGeom>
          <a:noFill/>
          <a:ln w="9525">
            <a:noFill/>
            <a:miter lim="800000"/>
          </a:ln>
          <a:effectLst/>
        </p:spPr>
        <p:txBody>
          <a:bodyPr vert="horz" wrap="square" lIns="91440" tIns="45720" rIns="91440" bIns="45720" numCol="1" anchor="t" anchorCtr="0" compatLnSpc="1"/>
          <a:lstStyle>
            <a:lvl1pPr algn="ctr" eaLnBrk="1" hangingPunct="1">
              <a:defRPr sz="1400">
                <a:solidFill>
                  <a:srgbClr val="000000"/>
                </a:solidFill>
                <a:latin typeface="Arial" panose="020B0604020202020204" pitchFamily="34" charset="0"/>
                <a:cs typeface="+mn-cs"/>
              </a:defRPr>
            </a:lvl1pPr>
          </a:lstStyle>
          <a:p>
            <a:pPr>
              <a:defRPr/>
            </a:pPr>
            <a:endParaRPr lang="en-US"/>
          </a:p>
        </p:txBody>
      </p:sp>
      <p:sp>
        <p:nvSpPr>
          <p:cNvPr id="1030" name="Rectangle 6"/>
          <p:cNvSpPr>
            <a:spLocks noGrp="1" noChangeArrowheads="1"/>
          </p:cNvSpPr>
          <p:nvPr>
            <p:ph type="sldNum" sz="quarter" idx="4"/>
          </p:nvPr>
        </p:nvSpPr>
        <p:spPr bwMode="auto">
          <a:xfrm>
            <a:off x="8737600" y="6245225"/>
            <a:ext cx="2844800" cy="476250"/>
          </a:xfrm>
          <a:prstGeom prst="rect">
            <a:avLst/>
          </a:prstGeom>
          <a:noFill/>
          <a:ln w="9525">
            <a:noFill/>
            <a:miter lim="800000"/>
          </a:ln>
          <a:effectLst/>
        </p:spPr>
        <p:txBody>
          <a:bodyPr vert="horz" wrap="square" lIns="91440" tIns="45720" rIns="91440" bIns="45720" numCol="1" anchor="t" anchorCtr="0" compatLnSpc="1"/>
          <a:lstStyle>
            <a:lvl1pPr algn="r" eaLnBrk="1" hangingPunct="1">
              <a:defRPr sz="1400">
                <a:solidFill>
                  <a:srgbClr val="000000"/>
                </a:solidFill>
              </a:defRPr>
            </a:lvl1pPr>
          </a:lstStyle>
          <a:p>
            <a:pPr>
              <a:defRPr/>
            </a:pPr>
            <a:fld id="{41EE08D5-92A4-4FEB-BF95-CCCC8D2B1463}" type="slidenum">
              <a:rPr lang="en-US" altLang="en-US"/>
              <a:t>‹#›</a:t>
            </a:fld>
            <a:endParaRPr lang="en-US" altLang="en-US"/>
          </a:p>
        </p:txBody>
      </p:sp>
    </p:spTree>
  </p:cSld>
  <p:clrMap bg1="lt1" tx1="dk1" bg2="lt2" tx2="dk2" accent1="accent1" accent2="accent2" accent3="accent3" accent4="accent4" accent5="accent5" accent6="accent6" hlink="hlink" folHlink="folHlink"/>
  <p:sldLayoutIdLst>
    <p:sldLayoutId id="2147483703" r:id="rId1"/>
    <p:sldLayoutId id="2147483704" r:id="rId2"/>
    <p:sldLayoutId id="2147483705" r:id="rId3"/>
    <p:sldLayoutId id="2147483706" r:id="rId4"/>
    <p:sldLayoutId id="2147483707" r:id="rId5"/>
    <p:sldLayoutId id="2147483708" r:id="rId6"/>
    <p:sldLayoutId id="2147483709" r:id="rId7"/>
    <p:sldLayoutId id="2147483710" r:id="rId8"/>
    <p:sldLayoutId id="2147483711" r:id="rId9"/>
    <p:sldLayoutId id="2147483712" r:id="rId10"/>
    <p:sldLayoutId id="2147483713" r:id="rId11"/>
    <p:sldLayoutId id="2147483714" r:id="rId12"/>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defRPr>
      </a:lvl2pPr>
      <a:lvl3pPr algn="ctr" rtl="0" eaLnBrk="0" fontAlgn="base" hangingPunct="0">
        <a:spcBef>
          <a:spcPct val="0"/>
        </a:spcBef>
        <a:spcAft>
          <a:spcPct val="0"/>
        </a:spcAft>
        <a:defRPr sz="4400">
          <a:solidFill>
            <a:schemeClr val="tx2"/>
          </a:solidFill>
          <a:latin typeface="Arial" panose="020B0604020202020204" pitchFamily="34" charset="0"/>
        </a:defRPr>
      </a:lvl3pPr>
      <a:lvl4pPr algn="ctr" rtl="0" eaLnBrk="0" fontAlgn="base" hangingPunct="0">
        <a:spcBef>
          <a:spcPct val="0"/>
        </a:spcBef>
        <a:spcAft>
          <a:spcPct val="0"/>
        </a:spcAft>
        <a:defRPr sz="4400">
          <a:solidFill>
            <a:schemeClr val="tx2"/>
          </a:solidFill>
          <a:latin typeface="Arial" panose="020B0604020202020204" pitchFamily="34" charset="0"/>
        </a:defRPr>
      </a:lvl4pPr>
      <a:lvl5pPr algn="ctr" rtl="0" eaLnBrk="0" fontAlgn="base" hangingPunct="0">
        <a:spcBef>
          <a:spcPct val="0"/>
        </a:spcBef>
        <a:spcAft>
          <a:spcPct val="0"/>
        </a:spcAft>
        <a:defRPr sz="4400">
          <a:solidFill>
            <a:schemeClr val="tx2"/>
          </a:solidFill>
          <a:latin typeface="Arial" panose="020B0604020202020204" pitchFamily="34" charset="0"/>
        </a:defRPr>
      </a:lvl5pPr>
      <a:lvl6pPr marL="457200" algn="ctr" rtl="0" fontAlgn="base">
        <a:spcBef>
          <a:spcPct val="0"/>
        </a:spcBef>
        <a:spcAft>
          <a:spcPct val="0"/>
        </a:spcAft>
        <a:defRPr sz="4400">
          <a:solidFill>
            <a:schemeClr val="tx2"/>
          </a:solidFill>
          <a:latin typeface="Arial" panose="020B0604020202020204" pitchFamily="34" charset="0"/>
        </a:defRPr>
      </a:lvl6pPr>
      <a:lvl7pPr marL="914400" algn="ctr" rtl="0" fontAlgn="base">
        <a:spcBef>
          <a:spcPct val="0"/>
        </a:spcBef>
        <a:spcAft>
          <a:spcPct val="0"/>
        </a:spcAft>
        <a:defRPr sz="4400">
          <a:solidFill>
            <a:schemeClr val="tx2"/>
          </a:solidFill>
          <a:latin typeface="Arial" panose="020B0604020202020204" pitchFamily="34" charset="0"/>
        </a:defRPr>
      </a:lvl7pPr>
      <a:lvl8pPr marL="1371600" algn="ctr" rtl="0" fontAlgn="base">
        <a:spcBef>
          <a:spcPct val="0"/>
        </a:spcBef>
        <a:spcAft>
          <a:spcPct val="0"/>
        </a:spcAft>
        <a:defRPr sz="4400">
          <a:solidFill>
            <a:schemeClr val="tx2"/>
          </a:solidFill>
          <a:latin typeface="Arial" panose="020B0604020202020204" pitchFamily="34" charset="0"/>
        </a:defRPr>
      </a:lvl8pPr>
      <a:lvl9pPr marL="1828800" algn="ctr" rtl="0" fontAlgn="base">
        <a:spcBef>
          <a:spcPct val="0"/>
        </a:spcBef>
        <a:spcAft>
          <a:spcPct val="0"/>
        </a:spcAft>
        <a:defRPr sz="4400">
          <a:solidFill>
            <a:schemeClr val="tx2"/>
          </a:solidFill>
          <a:latin typeface="Arial" panose="020B0604020202020204" pitchFamily="34"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1.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1.xml"/><Relationship Id="rId1" Type="http://schemas.openxmlformats.org/officeDocument/2006/relationships/slideLayout" Target="../slideLayouts/slideLayout13.xml"/></Relationships>
</file>

<file path=ppt/slides/_rels/slide14.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notesSlide" Target="../notesSlides/notesSlide2.xml"/><Relationship Id="rId1" Type="http://schemas.openxmlformats.org/officeDocument/2006/relationships/slideLayout" Target="../slideLayouts/slideLayout6.xml"/></Relationships>
</file>

<file path=ppt/slides/_rels/slide15.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audio" Target="file:///D:\GiaoAn-ThanhThao\2012\Dao%20duc_Tinhban\Lopchungtadoanket-NguyenDucHuy_cfj3.mp3" TargetMode="External"/><Relationship Id="rId1" Type="http://schemas.microsoft.com/office/2007/relationships/media" Target="file:///D:\GiaoAn-ThanhThao\2012\Dao%20duc_Tinhban\Lopchungtadoanket-NguyenDucHuy_cfj3.mp3" TargetMode="External"/><Relationship Id="rId4" Type="http://schemas.openxmlformats.org/officeDocument/2006/relationships/image" Target="../media/image8.png"/></Relationships>
</file>

<file path=ppt/slides/_rels/slide18.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audio" Target="../media/audio1.wav"/><Relationship Id="rId1" Type="http://schemas.openxmlformats.org/officeDocument/2006/relationships/slideLayout" Target="../slideLayouts/slideLayout2.xml"/><Relationship Id="rId5" Type="http://schemas.openxmlformats.org/officeDocument/2006/relationships/image" Target="../media/image3.jpeg"/><Relationship Id="rId4" Type="http://schemas.openxmlformats.org/officeDocument/2006/relationships/image" Target="../media/image2.wmf"/></Relationships>
</file>

<file path=ppt/slides/_rels/slide20.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image" Target="../media/image9.png"/><Relationship Id="rId1" Type="http://schemas.openxmlformats.org/officeDocument/2006/relationships/slideLayout" Target="../slideLayouts/slideLayout20.xml"/></Relationships>
</file>

<file path=ppt/slides/_rels/slide21.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3.xml"/><Relationship Id="rId1" Type="http://schemas.openxmlformats.org/officeDocument/2006/relationships/slideLayout" Target="../slideLayouts/slideLayout20.xml"/></Relationships>
</file>

<file path=ppt/slides/_rels/slide22.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0.xml"/></Relationships>
</file>

<file path=ppt/slides/_rels/slide23.xml.rels><?xml version="1.0" encoding="UTF-8" standalone="yes"?>
<Relationships xmlns="http://schemas.openxmlformats.org/package/2006/relationships"><Relationship Id="rId3" Type="http://schemas.openxmlformats.org/officeDocument/2006/relationships/image" Target="../media/image14.GIF"/><Relationship Id="rId2" Type="http://schemas.openxmlformats.org/officeDocument/2006/relationships/image" Target="../media/image13.GIF"/><Relationship Id="rId1" Type="http://schemas.openxmlformats.org/officeDocument/2006/relationships/slideLayout" Target="../slideLayouts/slideLayout38.xml"/></Relationships>
</file>

<file path=ppt/slides/_rels/slide24.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0.jpeg"/><Relationship Id="rId1" Type="http://schemas.openxmlformats.org/officeDocument/2006/relationships/slideLayout" Target="../slideLayouts/slideLayout41.xml"/></Relationships>
</file>

<file path=ppt/slides/_rels/slide25.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0.jpeg"/><Relationship Id="rId1" Type="http://schemas.openxmlformats.org/officeDocument/2006/relationships/slideLayout" Target="../slideLayouts/slideLayout52.xml"/></Relationships>
</file>

<file path=ppt/slides/_rels/slide26.x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slideLayout" Target="../slideLayouts/slideLayout52.xml"/></Relationships>
</file>

<file path=ppt/slides/_rels/slide27.xml.rels><?xml version="1.0" encoding="UTF-8" standalone="yes"?>
<Relationships xmlns="http://schemas.openxmlformats.org/package/2006/relationships"><Relationship Id="rId2" Type="http://schemas.openxmlformats.org/officeDocument/2006/relationships/image" Target="../media/image10.jpeg"/><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5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41.xml"/></Relationships>
</file>

<file path=ppt/slides/_rels/slide3.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41.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62.xml"/></Relationships>
</file>

<file path=ppt/slides/_rels/slide32.xml.rels><?xml version="1.0" encoding="UTF-8" standalone="yes"?>
<Relationships xmlns="http://schemas.openxmlformats.org/package/2006/relationships"><Relationship Id="rId3" Type="http://schemas.openxmlformats.org/officeDocument/2006/relationships/slideLayout" Target="../slideLayouts/slideLayout57.xml"/><Relationship Id="rId2" Type="http://schemas.openxmlformats.org/officeDocument/2006/relationships/audio" Target="file:///C:\Users\sony%202012\Desktop\Thuc%20tap%20SP%202016\Tai%20lieu%20day%20hoc\dao%20duc\Dua%20Be%20-%20Be%20Bao%20An.mp3" TargetMode="External"/><Relationship Id="rId1" Type="http://schemas.microsoft.com/office/2007/relationships/media" Target="file:///C:\Users\sony%202012\Desktop\Thuc%20tap%20SP%202016\Tai%20lieu%20day%20hoc\dao%20duc\Dua%20Be%20-%20Be%20Bao%20An.mp3" TargetMode="External"/><Relationship Id="rId6" Type="http://schemas.openxmlformats.org/officeDocument/2006/relationships/image" Target="../media/image19.png"/><Relationship Id="rId5" Type="http://schemas.openxmlformats.org/officeDocument/2006/relationships/image" Target="../media/image18.GIF"/><Relationship Id="rId4" Type="http://schemas.openxmlformats.org/officeDocument/2006/relationships/image" Target="../media/image17.GIF"/></Relationships>
</file>

<file path=ppt/slides/_rels/slide4.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bg>
      <p:bgPr>
        <a:pattFill prst="pct5">
          <a:fgClr>
            <a:schemeClr val="accent1"/>
          </a:fgClr>
          <a:bgClr>
            <a:schemeClr val="bg1"/>
          </a:bgClr>
        </a:pattFill>
        <a:effectLst/>
      </p:bgPr>
    </p:bg>
    <p:spTree>
      <p:nvGrpSpPr>
        <p:cNvPr id="1" name=""/>
        <p:cNvGrpSpPr/>
        <p:nvPr/>
      </p:nvGrpSpPr>
      <p:grpSpPr>
        <a:xfrm>
          <a:off x="0" y="0"/>
          <a:ext cx="0" cy="0"/>
          <a:chOff x="0" y="0"/>
          <a:chExt cx="0" cy="0"/>
        </a:xfrm>
      </p:grpSpPr>
      <p:pic>
        <p:nvPicPr>
          <p:cNvPr id="100" name="Content Placeholder 99"/>
          <p:cNvPicPr>
            <a:picLocks noGrp="1"/>
          </p:cNvPicPr>
          <p:nvPr>
            <p:ph idx="1"/>
          </p:nvPr>
        </p:nvPicPr>
        <p:blipFill>
          <a:blip r:embed="rId2"/>
          <a:stretch>
            <a:fillRect/>
          </a:stretch>
        </p:blipFill>
        <p:spPr>
          <a:xfrm>
            <a:off x="457200" y="241300"/>
            <a:ext cx="10972800" cy="6840220"/>
          </a:xfrm>
          <a:prstGeom prst="rect">
            <a:avLst/>
          </a:prstGeom>
          <a:noFill/>
          <a:ln w="9525">
            <a:noFill/>
          </a:ln>
        </p:spPr>
      </p:pic>
      <p:sp>
        <p:nvSpPr>
          <p:cNvPr id="3" name="Text Box 5"/>
          <p:cNvSpPr txBox="1">
            <a:spLocks noChangeArrowheads="1"/>
          </p:cNvSpPr>
          <p:nvPr/>
        </p:nvSpPr>
        <p:spPr bwMode="auto">
          <a:xfrm>
            <a:off x="2057687" y="1524317"/>
            <a:ext cx="8337748" cy="6451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gn="ctr" eaLnBrk="1" hangingPunct="1">
              <a:lnSpc>
                <a:spcPct val="100000"/>
              </a:lnSpc>
              <a:spcBef>
                <a:spcPct val="50000"/>
              </a:spcBef>
              <a:buFontTx/>
              <a:buNone/>
            </a:pPr>
            <a:r>
              <a:rPr lang="en-US" altLang="en-US" sz="3600" dirty="0" err="1">
                <a:solidFill>
                  <a:schemeClr val="bg1"/>
                </a:solidFill>
                <a:latin typeface="Times New Roman" panose="02020603050405020304" charset="0"/>
                <a:cs typeface="Times New Roman" panose="02020603050405020304" charset="0"/>
              </a:rPr>
              <a:t>Thứ</a:t>
            </a:r>
            <a:r>
              <a:rPr lang="en-US" altLang="en-US" sz="3600" dirty="0">
                <a:solidFill>
                  <a:schemeClr val="bg1"/>
                </a:solidFill>
                <a:latin typeface="Times New Roman" panose="02020603050405020304" charset="0"/>
                <a:cs typeface="Times New Roman" panose="02020603050405020304" charset="0"/>
              </a:rPr>
              <a:t> </a:t>
            </a:r>
            <a:r>
              <a:rPr lang="en-US" altLang="en-US" sz="3600" dirty="0" err="1">
                <a:solidFill>
                  <a:schemeClr val="bg1"/>
                </a:solidFill>
                <a:latin typeface="Times New Roman" panose="02020603050405020304" charset="0"/>
                <a:cs typeface="Times New Roman" panose="02020603050405020304" charset="0"/>
              </a:rPr>
              <a:t>hai</a:t>
            </a:r>
            <a:r>
              <a:rPr lang="en-US" altLang="en-US" sz="3600" dirty="0">
                <a:solidFill>
                  <a:schemeClr val="bg1"/>
                </a:solidFill>
                <a:latin typeface="Times New Roman" panose="02020603050405020304" charset="0"/>
                <a:cs typeface="Times New Roman" panose="02020603050405020304" charset="0"/>
              </a:rPr>
              <a:t> </a:t>
            </a:r>
            <a:r>
              <a:rPr lang="en-US" altLang="en-US" sz="3600" err="1">
                <a:solidFill>
                  <a:schemeClr val="bg1"/>
                </a:solidFill>
                <a:latin typeface="Times New Roman" panose="02020603050405020304" charset="0"/>
                <a:cs typeface="Times New Roman" panose="02020603050405020304" charset="0"/>
              </a:rPr>
              <a:t>ngày</a:t>
            </a:r>
            <a:r>
              <a:rPr lang="en-US" altLang="en-US" sz="3600">
                <a:solidFill>
                  <a:schemeClr val="bg1"/>
                </a:solidFill>
                <a:latin typeface="Times New Roman" panose="02020603050405020304" charset="0"/>
                <a:cs typeface="Times New Roman" panose="02020603050405020304" charset="0"/>
              </a:rPr>
              <a:t> 20 </a:t>
            </a:r>
            <a:r>
              <a:rPr lang="en-US" altLang="en-US" sz="3600" dirty="0" err="1">
                <a:solidFill>
                  <a:schemeClr val="bg1"/>
                </a:solidFill>
                <a:latin typeface="Times New Roman" panose="02020603050405020304" charset="0"/>
                <a:cs typeface="Times New Roman" panose="02020603050405020304" charset="0"/>
              </a:rPr>
              <a:t>tháng</a:t>
            </a:r>
            <a:r>
              <a:rPr lang="en-US" altLang="en-US" sz="3600" dirty="0">
                <a:solidFill>
                  <a:schemeClr val="bg1"/>
                </a:solidFill>
                <a:latin typeface="Times New Roman" panose="02020603050405020304" charset="0"/>
                <a:cs typeface="Times New Roman" panose="02020603050405020304" charset="0"/>
              </a:rPr>
              <a:t> 3 </a:t>
            </a:r>
            <a:r>
              <a:rPr lang="en-US" altLang="en-US" sz="3600" dirty="0" err="1">
                <a:solidFill>
                  <a:schemeClr val="bg1"/>
                </a:solidFill>
                <a:latin typeface="Times New Roman" panose="02020603050405020304" charset="0"/>
                <a:cs typeface="Times New Roman" panose="02020603050405020304" charset="0"/>
              </a:rPr>
              <a:t>năm</a:t>
            </a:r>
            <a:r>
              <a:rPr lang="en-US" altLang="en-US" sz="3600" dirty="0">
                <a:solidFill>
                  <a:schemeClr val="bg1"/>
                </a:solidFill>
                <a:latin typeface="Times New Roman" panose="02020603050405020304" charset="0"/>
                <a:cs typeface="Times New Roman" panose="02020603050405020304" charset="0"/>
              </a:rPr>
              <a:t> 2023</a:t>
            </a:r>
          </a:p>
        </p:txBody>
      </p:sp>
      <p:sp>
        <p:nvSpPr>
          <p:cNvPr id="4" name="Text Box 5"/>
          <p:cNvSpPr txBox="1">
            <a:spLocks noChangeArrowheads="1"/>
          </p:cNvSpPr>
          <p:nvPr/>
        </p:nvSpPr>
        <p:spPr bwMode="auto">
          <a:xfrm>
            <a:off x="1905287" y="2362200"/>
            <a:ext cx="8337748" cy="6451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gn="ctr" eaLnBrk="1" hangingPunct="1">
              <a:lnSpc>
                <a:spcPct val="100000"/>
              </a:lnSpc>
              <a:spcBef>
                <a:spcPct val="50000"/>
              </a:spcBef>
              <a:buFontTx/>
              <a:buNone/>
            </a:pPr>
            <a:r>
              <a:rPr lang="en-US" altLang="en-US" sz="3600" u="sng" dirty="0" err="1">
                <a:solidFill>
                  <a:schemeClr val="bg1"/>
                </a:solidFill>
                <a:latin typeface="Times New Roman" panose="02020603050405020304" charset="0"/>
                <a:cs typeface="Times New Roman" panose="02020603050405020304" charset="0"/>
              </a:rPr>
              <a:t>Tập</a:t>
            </a:r>
            <a:r>
              <a:rPr lang="en-US" altLang="en-US" sz="3600" u="sng" dirty="0">
                <a:solidFill>
                  <a:schemeClr val="bg1"/>
                </a:solidFill>
                <a:latin typeface="Times New Roman" panose="02020603050405020304" charset="0"/>
                <a:cs typeface="Times New Roman" panose="02020603050405020304" charset="0"/>
              </a:rPr>
              <a:t> </a:t>
            </a:r>
            <a:r>
              <a:rPr lang="en-US" altLang="en-US" sz="3600" u="sng" dirty="0" err="1">
                <a:solidFill>
                  <a:schemeClr val="bg1"/>
                </a:solidFill>
                <a:latin typeface="Times New Roman" panose="02020603050405020304" charset="0"/>
                <a:cs typeface="Times New Roman" panose="02020603050405020304" charset="0"/>
              </a:rPr>
              <a:t>đọc</a:t>
            </a:r>
          </a:p>
        </p:txBody>
      </p:sp>
      <p:sp>
        <p:nvSpPr>
          <p:cNvPr id="6" name="Text Box 5"/>
          <p:cNvSpPr txBox="1"/>
          <p:nvPr/>
        </p:nvSpPr>
        <p:spPr>
          <a:xfrm>
            <a:off x="990600" y="3200400"/>
            <a:ext cx="10821670" cy="922020"/>
          </a:xfrm>
          <a:prstGeom prst="rect">
            <a:avLst/>
          </a:prstGeom>
          <a:noFill/>
        </p:spPr>
        <p:txBody>
          <a:bodyPr wrap="square" rtlCol="0">
            <a:spAutoFit/>
          </a:bodyPr>
          <a:lstStyle/>
          <a:p>
            <a:r>
              <a:rPr lang="en-US" sz="5400" b="1">
                <a:solidFill>
                  <a:schemeClr val="bg1"/>
                </a:solidFill>
                <a:latin typeface="Times New Roman" panose="02020603050405020304" charset="0"/>
                <a:cs typeface="Times New Roman" panose="02020603050405020304" charset="0"/>
              </a:rPr>
              <a:t>DÙ SAO TRÁI ĐẤT VẪN QUAY!</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fill="hold" grpId="0" nodeType="after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1000" fill="hold"/>
                                        <p:tgtEl>
                                          <p:spTgt spid="3"/>
                                        </p:tgtEl>
                                        <p:attrNameLst>
                                          <p:attrName>ppt_x</p:attrName>
                                        </p:attrNameLst>
                                      </p:cBhvr>
                                      <p:tavLst>
                                        <p:tav tm="0">
                                          <p:val>
                                            <p:strVal val="#ppt_x"/>
                                          </p:val>
                                        </p:tav>
                                        <p:tav tm="100000">
                                          <p:val>
                                            <p:strVal val="#ppt_x"/>
                                          </p:val>
                                        </p:tav>
                                      </p:tavLst>
                                    </p:anim>
                                    <p:anim calcmode="lin" valueType="num">
                                      <p:cBhvr additive="base">
                                        <p:cTn id="8" dur="1000" fill="hold"/>
                                        <p:tgtEl>
                                          <p:spTgt spid="3"/>
                                        </p:tgtEl>
                                        <p:attrNameLst>
                                          <p:attrName>ppt_y</p:attrName>
                                        </p:attrNameLst>
                                      </p:cBhvr>
                                      <p:tavLst>
                                        <p:tav tm="0">
                                          <p:val>
                                            <p:strVal val="0-#ppt_h/2"/>
                                          </p:val>
                                        </p:tav>
                                        <p:tav tm="100000">
                                          <p:val>
                                            <p:strVal val="#ppt_y"/>
                                          </p:val>
                                        </p:tav>
                                      </p:tavLst>
                                    </p:anim>
                                  </p:childTnLst>
                                </p:cTn>
                              </p:par>
                            </p:childTnLst>
                          </p:cTn>
                        </p:par>
                        <p:par>
                          <p:cTn id="9" fill="hold">
                            <p:stCondLst>
                              <p:cond delay="1000"/>
                            </p:stCondLst>
                            <p:childTnLst>
                              <p:par>
                                <p:cTn id="10" presetID="2" presetClass="entr" presetSubtype="1" fill="hold" grpId="0" nodeType="afterEffect">
                                  <p:stCondLst>
                                    <p:cond delay="0"/>
                                  </p:stCondLst>
                                  <p:childTnLst>
                                    <p:set>
                                      <p:cBhvr>
                                        <p:cTn id="11" dur="1" fill="hold">
                                          <p:stCondLst>
                                            <p:cond delay="0"/>
                                          </p:stCondLst>
                                        </p:cTn>
                                        <p:tgtEl>
                                          <p:spTgt spid="4"/>
                                        </p:tgtEl>
                                        <p:attrNameLst>
                                          <p:attrName>style.visibility</p:attrName>
                                        </p:attrNameLst>
                                      </p:cBhvr>
                                      <p:to>
                                        <p:strVal val="visible"/>
                                      </p:to>
                                    </p:set>
                                    <p:anim calcmode="lin" valueType="num">
                                      <p:cBhvr additive="base">
                                        <p:cTn id="12" dur="1000" fill="hold"/>
                                        <p:tgtEl>
                                          <p:spTgt spid="4"/>
                                        </p:tgtEl>
                                        <p:attrNameLst>
                                          <p:attrName>ppt_x</p:attrName>
                                        </p:attrNameLst>
                                      </p:cBhvr>
                                      <p:tavLst>
                                        <p:tav tm="0">
                                          <p:val>
                                            <p:strVal val="#ppt_x"/>
                                          </p:val>
                                        </p:tav>
                                        <p:tav tm="100000">
                                          <p:val>
                                            <p:strVal val="#ppt_x"/>
                                          </p:val>
                                        </p:tav>
                                      </p:tavLst>
                                    </p:anim>
                                    <p:anim calcmode="lin" valueType="num">
                                      <p:cBhvr additive="base">
                                        <p:cTn id="13" dur="1000" fill="hold"/>
                                        <p:tgtEl>
                                          <p:spTgt spid="4"/>
                                        </p:tgtEl>
                                        <p:attrNameLst>
                                          <p:attrName>ppt_y</p:attrName>
                                        </p:attrNameLst>
                                      </p:cBhvr>
                                      <p:tavLst>
                                        <p:tav tm="0">
                                          <p:val>
                                            <p:strVal val="0-#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42" presetClass="entr" presetSubtype="0" fill="hold" grpId="0" nodeType="clickEffect">
                                  <p:stCondLst>
                                    <p:cond delay="0"/>
                                  </p:stCondLst>
                                  <p:childTnLst>
                                    <p:set>
                                      <p:cBhvr>
                                        <p:cTn id="17" dur="1" fill="hold">
                                          <p:stCondLst>
                                            <p:cond delay="0"/>
                                          </p:stCondLst>
                                        </p:cTn>
                                        <p:tgtEl>
                                          <p:spTgt spid="6"/>
                                        </p:tgtEl>
                                        <p:attrNameLst>
                                          <p:attrName>style.visibility</p:attrName>
                                        </p:attrNameLst>
                                      </p:cBhvr>
                                      <p:to>
                                        <p:strVal val="visible"/>
                                      </p:to>
                                    </p:set>
                                    <p:animEffect transition="in" filter="fade">
                                      <p:cBhvr>
                                        <p:cTn id="18" dur="1000"/>
                                        <p:tgtEl>
                                          <p:spTgt spid="6"/>
                                        </p:tgtEl>
                                      </p:cBhvr>
                                    </p:animEffect>
                                    <p:anim calcmode="lin" valueType="num">
                                      <p:cBhvr>
                                        <p:cTn id="19" dur="1000" fill="hold"/>
                                        <p:tgtEl>
                                          <p:spTgt spid="6"/>
                                        </p:tgtEl>
                                        <p:attrNameLst>
                                          <p:attrName>ppt_x</p:attrName>
                                        </p:attrNameLst>
                                      </p:cBhvr>
                                      <p:tavLst>
                                        <p:tav tm="0">
                                          <p:val>
                                            <p:strVal val="#ppt_x"/>
                                          </p:val>
                                        </p:tav>
                                        <p:tav tm="100000">
                                          <p:val>
                                            <p:strVal val="#ppt_x"/>
                                          </p:val>
                                        </p:tav>
                                      </p:tavLst>
                                    </p:anim>
                                    <p:anim calcmode="lin" valueType="num">
                                      <p:cBhvr>
                                        <p:cTn id="20" dur="1000" fill="hold"/>
                                        <p:tgtEl>
                                          <p:spTgt spid="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ldLvl="0" animBg="1"/>
      <p:bldP spid="4" grpId="0" bldLvl="0" animBg="1"/>
      <p:bldP spid="6"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Text Box 31"/>
          <p:cNvSpPr>
            <a:spLocks noGrp="1" noChangeArrowheads="1"/>
          </p:cNvSpPr>
          <p:nvPr>
            <p:ph type="body" sz="half" idx="1"/>
          </p:nvPr>
        </p:nvSpPr>
        <p:spPr>
          <a:xfrm>
            <a:off x="609600" y="1905000"/>
            <a:ext cx="10820400" cy="2339102"/>
          </a:xfrm>
        </p:spPr>
        <p:txBody>
          <a:bodyPr wrap="square">
            <a:spAutoFit/>
          </a:bodyPr>
          <a:lstStyle/>
          <a:p>
            <a:pPr marL="0" indent="0">
              <a:buFontTx/>
              <a:buNone/>
            </a:pPr>
            <a:r>
              <a:rPr lang="en-US" altLang="en-US" sz="4400" dirty="0">
                <a:solidFill>
                  <a:srgbClr val="000000"/>
                </a:solidFill>
                <a:latin typeface="Times New Roman" panose="02020603050405020304" charset="0"/>
                <a:cs typeface="Times New Roman" panose="02020603050405020304" charset="0"/>
              </a:rPr>
              <a:t>	</a:t>
            </a:r>
            <a:r>
              <a:rPr lang="en-US" altLang="en-US" sz="4400" dirty="0" err="1">
                <a:solidFill>
                  <a:srgbClr val="000000"/>
                </a:solidFill>
                <a:latin typeface="Times New Roman" panose="02020603050405020304" charset="0"/>
                <a:cs typeface="Times New Roman" panose="02020603050405020304" charset="0"/>
              </a:rPr>
              <a:t>Chưa</a:t>
            </a:r>
            <a:r>
              <a:rPr lang="en-US" altLang="en-US" sz="4400" dirty="0">
                <a:solidFill>
                  <a:srgbClr val="000000"/>
                </a:solidFill>
                <a:latin typeface="Times New Roman" panose="02020603050405020304" charset="0"/>
                <a:cs typeface="Times New Roman" panose="02020603050405020304" charset="0"/>
              </a:rPr>
              <a:t> </a:t>
            </a:r>
            <a:r>
              <a:rPr lang="en-US" altLang="en-US" sz="4400" dirty="0" err="1">
                <a:solidFill>
                  <a:srgbClr val="000000"/>
                </a:solidFill>
                <a:latin typeface="Times New Roman" panose="02020603050405020304" charset="0"/>
                <a:cs typeface="Times New Roman" panose="02020603050405020304" charset="0"/>
              </a:rPr>
              <a:t>đầy</a:t>
            </a:r>
            <a:r>
              <a:rPr lang="en-US" altLang="en-US" sz="4400" dirty="0">
                <a:solidFill>
                  <a:srgbClr val="000000"/>
                </a:solidFill>
                <a:latin typeface="Times New Roman" panose="02020603050405020304" charset="0"/>
                <a:cs typeface="Times New Roman" panose="02020603050405020304" charset="0"/>
              </a:rPr>
              <a:t> </a:t>
            </a:r>
            <a:r>
              <a:rPr lang="en-US" altLang="en-US" sz="4400" dirty="0" err="1">
                <a:solidFill>
                  <a:srgbClr val="000000"/>
                </a:solidFill>
                <a:latin typeface="Times New Roman" panose="02020603050405020304" charset="0"/>
                <a:cs typeface="Times New Roman" panose="02020603050405020304" charset="0"/>
              </a:rPr>
              <a:t>một</a:t>
            </a:r>
            <a:r>
              <a:rPr lang="en-US" altLang="en-US" sz="4400" dirty="0">
                <a:solidFill>
                  <a:srgbClr val="000000"/>
                </a:solidFill>
                <a:latin typeface="Times New Roman" panose="02020603050405020304" charset="0"/>
                <a:cs typeface="Times New Roman" panose="02020603050405020304" charset="0"/>
              </a:rPr>
              <a:t> </a:t>
            </a:r>
            <a:r>
              <a:rPr lang="en-US" altLang="en-US" sz="4400" dirty="0" err="1">
                <a:solidFill>
                  <a:srgbClr val="000000"/>
                </a:solidFill>
                <a:latin typeface="Times New Roman" panose="02020603050405020304" charset="0"/>
                <a:cs typeface="Times New Roman" panose="02020603050405020304" charset="0"/>
              </a:rPr>
              <a:t>thế</a:t>
            </a:r>
            <a:r>
              <a:rPr lang="en-US" altLang="en-US" sz="4400" dirty="0">
                <a:solidFill>
                  <a:srgbClr val="000000"/>
                </a:solidFill>
                <a:latin typeface="Times New Roman" panose="02020603050405020304" charset="0"/>
                <a:cs typeface="Times New Roman" panose="02020603050405020304" charset="0"/>
              </a:rPr>
              <a:t> </a:t>
            </a:r>
            <a:r>
              <a:rPr lang="en-US" altLang="en-US" sz="4400" dirty="0" err="1">
                <a:solidFill>
                  <a:srgbClr val="000000"/>
                </a:solidFill>
                <a:latin typeface="Times New Roman" panose="02020603050405020304" charset="0"/>
                <a:cs typeface="Times New Roman" panose="02020603050405020304" charset="0"/>
              </a:rPr>
              <a:t>kỉ</a:t>
            </a:r>
            <a:r>
              <a:rPr lang="en-US" altLang="en-US" sz="4400" dirty="0">
                <a:solidFill>
                  <a:srgbClr val="000000"/>
                </a:solidFill>
                <a:latin typeface="Times New Roman" panose="02020603050405020304" charset="0"/>
                <a:cs typeface="Times New Roman" panose="02020603050405020304" charset="0"/>
              </a:rPr>
              <a:t> </a:t>
            </a:r>
            <a:r>
              <a:rPr lang="en-US" altLang="en-US" sz="4400" dirty="0" err="1">
                <a:solidFill>
                  <a:srgbClr val="000000"/>
                </a:solidFill>
                <a:latin typeface="Times New Roman" panose="02020603050405020304" charset="0"/>
                <a:cs typeface="Times New Roman" panose="02020603050405020304" charset="0"/>
              </a:rPr>
              <a:t>sau</a:t>
            </a:r>
            <a:r>
              <a:rPr lang="en-US" altLang="en-US" sz="4400" dirty="0">
                <a:solidFill>
                  <a:srgbClr val="000000"/>
                </a:solidFill>
                <a:latin typeface="Times New Roman" panose="02020603050405020304" charset="0"/>
                <a:cs typeface="Times New Roman" panose="02020603050405020304" charset="0"/>
              </a:rPr>
              <a:t>,</a:t>
            </a:r>
            <a:r>
              <a:rPr lang="en-US" altLang="en-US" sz="5400" dirty="0">
                <a:solidFill>
                  <a:srgbClr val="FF0000"/>
                </a:solidFill>
                <a:latin typeface="Times New Roman" panose="02020603050405020304" charset="0"/>
                <a:cs typeface="Times New Roman" panose="02020603050405020304" charset="0"/>
              </a:rPr>
              <a:t> /</a:t>
            </a:r>
            <a:r>
              <a:rPr lang="en-US" altLang="en-US" sz="4400" b="1" dirty="0">
                <a:solidFill>
                  <a:srgbClr val="FF0000"/>
                </a:solidFill>
                <a:latin typeface="Times New Roman" panose="02020603050405020304" charset="0"/>
                <a:cs typeface="Times New Roman" panose="02020603050405020304" charset="0"/>
              </a:rPr>
              <a:t> </a:t>
            </a:r>
            <a:r>
              <a:rPr lang="en-US" altLang="en-US" sz="4400" dirty="0" err="1">
                <a:solidFill>
                  <a:srgbClr val="000000"/>
                </a:solidFill>
                <a:latin typeface="Times New Roman" panose="02020603050405020304" charset="0"/>
                <a:cs typeface="Times New Roman" panose="02020603050405020304" charset="0"/>
              </a:rPr>
              <a:t>năm</a:t>
            </a:r>
            <a:r>
              <a:rPr lang="en-US" altLang="en-US" sz="4400" dirty="0">
                <a:solidFill>
                  <a:srgbClr val="000000"/>
                </a:solidFill>
                <a:latin typeface="Times New Roman" panose="02020603050405020304" charset="0"/>
                <a:cs typeface="Times New Roman" panose="02020603050405020304" charset="0"/>
              </a:rPr>
              <a:t> 1632,</a:t>
            </a:r>
            <a:r>
              <a:rPr lang="en-US" altLang="en-US" sz="5400" dirty="0">
                <a:solidFill>
                  <a:srgbClr val="FF0000"/>
                </a:solidFill>
                <a:latin typeface="Times New Roman" panose="02020603050405020304" charset="0"/>
                <a:cs typeface="Times New Roman" panose="02020603050405020304" charset="0"/>
              </a:rPr>
              <a:t>/</a:t>
            </a:r>
            <a:r>
              <a:rPr lang="en-US" altLang="en-US" sz="4400" dirty="0">
                <a:solidFill>
                  <a:srgbClr val="000000"/>
                </a:solidFill>
                <a:latin typeface="Times New Roman" panose="02020603050405020304" charset="0"/>
                <a:cs typeface="Times New Roman" panose="02020603050405020304" charset="0"/>
              </a:rPr>
              <a:t> </a:t>
            </a:r>
            <a:r>
              <a:rPr lang="en-US" altLang="en-US" sz="4400" dirty="0" err="1">
                <a:solidFill>
                  <a:srgbClr val="000000"/>
                </a:solidFill>
                <a:latin typeface="Times New Roman" panose="02020603050405020304" charset="0"/>
                <a:cs typeface="Times New Roman" panose="02020603050405020304" charset="0"/>
              </a:rPr>
              <a:t>nhà</a:t>
            </a:r>
            <a:r>
              <a:rPr lang="en-US" altLang="en-US" sz="4400" dirty="0">
                <a:solidFill>
                  <a:srgbClr val="000000"/>
                </a:solidFill>
                <a:latin typeface="Times New Roman" panose="02020603050405020304" charset="0"/>
                <a:cs typeface="Times New Roman" panose="02020603050405020304" charset="0"/>
              </a:rPr>
              <a:t> </a:t>
            </a:r>
            <a:r>
              <a:rPr lang="en-US" altLang="en-US" sz="4400" dirty="0" err="1">
                <a:solidFill>
                  <a:srgbClr val="000000"/>
                </a:solidFill>
                <a:latin typeface="Times New Roman" panose="02020603050405020304" charset="0"/>
                <a:cs typeface="Times New Roman" panose="02020603050405020304" charset="0"/>
              </a:rPr>
              <a:t>thiên</a:t>
            </a:r>
            <a:r>
              <a:rPr lang="en-US" altLang="en-US" sz="4400" dirty="0">
                <a:solidFill>
                  <a:srgbClr val="000000"/>
                </a:solidFill>
                <a:latin typeface="Times New Roman" panose="02020603050405020304" charset="0"/>
                <a:cs typeface="Times New Roman" panose="02020603050405020304" charset="0"/>
              </a:rPr>
              <a:t> </a:t>
            </a:r>
            <a:r>
              <a:rPr lang="en-US" altLang="en-US" sz="4400" dirty="0" err="1">
                <a:solidFill>
                  <a:srgbClr val="000000"/>
                </a:solidFill>
                <a:latin typeface="Times New Roman" panose="02020603050405020304" charset="0"/>
                <a:cs typeface="Times New Roman" panose="02020603050405020304" charset="0"/>
              </a:rPr>
              <a:t>văn</a:t>
            </a:r>
            <a:r>
              <a:rPr lang="en-US" altLang="en-US" sz="4400" dirty="0">
                <a:solidFill>
                  <a:srgbClr val="000000"/>
                </a:solidFill>
                <a:latin typeface="Times New Roman" panose="02020603050405020304" charset="0"/>
                <a:cs typeface="Times New Roman" panose="02020603050405020304" charset="0"/>
              </a:rPr>
              <a:t> </a:t>
            </a:r>
            <a:r>
              <a:rPr lang="en-US" altLang="en-US" sz="4400" dirty="0" err="1">
                <a:solidFill>
                  <a:srgbClr val="000000"/>
                </a:solidFill>
                <a:latin typeface="Times New Roman" panose="02020603050405020304" charset="0"/>
                <a:cs typeface="Times New Roman" panose="02020603050405020304" charset="0"/>
              </a:rPr>
              <a:t>học</a:t>
            </a:r>
            <a:r>
              <a:rPr lang="en-US" altLang="en-US" sz="4400" dirty="0">
                <a:solidFill>
                  <a:srgbClr val="000000"/>
                </a:solidFill>
                <a:latin typeface="Times New Roman" panose="02020603050405020304" charset="0"/>
                <a:cs typeface="Times New Roman" panose="02020603050405020304" charset="0"/>
              </a:rPr>
              <a:t> Ga-li-</a:t>
            </a:r>
            <a:r>
              <a:rPr lang="en-US" altLang="en-US" sz="4400" dirty="0" err="1">
                <a:solidFill>
                  <a:srgbClr val="000000"/>
                </a:solidFill>
                <a:latin typeface="Times New Roman" panose="02020603050405020304" charset="0"/>
                <a:cs typeface="Times New Roman" panose="02020603050405020304" charset="0"/>
              </a:rPr>
              <a:t>lê</a:t>
            </a:r>
            <a:r>
              <a:rPr lang="en-US" altLang="en-US" sz="4400" dirty="0">
                <a:solidFill>
                  <a:srgbClr val="000000"/>
                </a:solidFill>
                <a:latin typeface="Times New Roman" panose="02020603050405020304" charset="0"/>
                <a:cs typeface="Times New Roman" panose="02020603050405020304" charset="0"/>
              </a:rPr>
              <a:t> </a:t>
            </a:r>
            <a:r>
              <a:rPr lang="en-US" altLang="en-US" sz="4400" dirty="0" err="1">
                <a:solidFill>
                  <a:srgbClr val="000000"/>
                </a:solidFill>
                <a:latin typeface="Times New Roman" panose="02020603050405020304" charset="0"/>
                <a:cs typeface="Times New Roman" panose="02020603050405020304" charset="0"/>
              </a:rPr>
              <a:t>lại</a:t>
            </a:r>
            <a:r>
              <a:rPr lang="en-US" altLang="en-US" sz="4400" dirty="0">
                <a:solidFill>
                  <a:srgbClr val="000000"/>
                </a:solidFill>
                <a:latin typeface="Times New Roman" panose="02020603050405020304" charset="0"/>
                <a:cs typeface="Times New Roman" panose="02020603050405020304" charset="0"/>
              </a:rPr>
              <a:t> </a:t>
            </a:r>
            <a:r>
              <a:rPr lang="en-US" altLang="en-US" sz="4400" dirty="0" err="1">
                <a:solidFill>
                  <a:srgbClr val="000000"/>
                </a:solidFill>
                <a:latin typeface="Times New Roman" panose="02020603050405020304" charset="0"/>
                <a:cs typeface="Times New Roman" panose="02020603050405020304" charset="0"/>
              </a:rPr>
              <a:t>cho</a:t>
            </a:r>
            <a:r>
              <a:rPr lang="en-US" altLang="en-US" sz="4400" dirty="0">
                <a:solidFill>
                  <a:srgbClr val="000000"/>
                </a:solidFill>
                <a:latin typeface="Times New Roman" panose="02020603050405020304" charset="0"/>
                <a:cs typeface="Times New Roman" panose="02020603050405020304" charset="0"/>
              </a:rPr>
              <a:t> </a:t>
            </a:r>
            <a:r>
              <a:rPr lang="en-US" altLang="en-US" sz="4400" dirty="0" err="1">
                <a:solidFill>
                  <a:srgbClr val="000000"/>
                </a:solidFill>
                <a:latin typeface="Times New Roman" panose="02020603050405020304" charset="0"/>
                <a:cs typeface="Times New Roman" panose="02020603050405020304" charset="0"/>
              </a:rPr>
              <a:t>ra</a:t>
            </a:r>
            <a:r>
              <a:rPr lang="en-US" altLang="en-US" sz="4400" dirty="0">
                <a:solidFill>
                  <a:srgbClr val="000000"/>
                </a:solidFill>
                <a:latin typeface="Times New Roman" panose="02020603050405020304" charset="0"/>
                <a:cs typeface="Times New Roman" panose="02020603050405020304" charset="0"/>
              </a:rPr>
              <a:t> </a:t>
            </a:r>
            <a:r>
              <a:rPr lang="en-US" altLang="en-US" sz="4400" dirty="0" err="1">
                <a:solidFill>
                  <a:srgbClr val="000000"/>
                </a:solidFill>
                <a:latin typeface="Times New Roman" panose="02020603050405020304" charset="0"/>
                <a:cs typeface="Times New Roman" panose="02020603050405020304" charset="0"/>
              </a:rPr>
              <a:t>đời</a:t>
            </a:r>
            <a:r>
              <a:rPr lang="en-US" altLang="en-US" sz="4400" dirty="0">
                <a:solidFill>
                  <a:srgbClr val="000000"/>
                </a:solidFill>
                <a:latin typeface="Times New Roman" panose="02020603050405020304" charset="0"/>
                <a:cs typeface="Times New Roman" panose="02020603050405020304" charset="0"/>
              </a:rPr>
              <a:t> </a:t>
            </a:r>
            <a:r>
              <a:rPr lang="en-US" altLang="en-US" sz="4400" dirty="0" err="1">
                <a:solidFill>
                  <a:srgbClr val="000000"/>
                </a:solidFill>
                <a:latin typeface="Times New Roman" panose="02020603050405020304" charset="0"/>
                <a:cs typeface="Times New Roman" panose="02020603050405020304" charset="0"/>
              </a:rPr>
              <a:t>một</a:t>
            </a:r>
            <a:r>
              <a:rPr lang="en-US" altLang="en-US" sz="4400" dirty="0">
                <a:solidFill>
                  <a:srgbClr val="000000"/>
                </a:solidFill>
                <a:latin typeface="Times New Roman" panose="02020603050405020304" charset="0"/>
                <a:cs typeface="Times New Roman" panose="02020603050405020304" charset="0"/>
              </a:rPr>
              <a:t> </a:t>
            </a:r>
            <a:r>
              <a:rPr lang="en-US" altLang="en-US" sz="4400" dirty="0" err="1">
                <a:solidFill>
                  <a:srgbClr val="000000"/>
                </a:solidFill>
                <a:latin typeface="Times New Roman" panose="02020603050405020304" charset="0"/>
                <a:cs typeface="Times New Roman" panose="02020603050405020304" charset="0"/>
              </a:rPr>
              <a:t>cuốn</a:t>
            </a:r>
            <a:r>
              <a:rPr lang="en-US" altLang="en-US" sz="4400" dirty="0">
                <a:solidFill>
                  <a:srgbClr val="000000"/>
                </a:solidFill>
                <a:latin typeface="Times New Roman" panose="02020603050405020304" charset="0"/>
                <a:cs typeface="Times New Roman" panose="02020603050405020304" charset="0"/>
              </a:rPr>
              <a:t> </a:t>
            </a:r>
            <a:r>
              <a:rPr lang="en-US" altLang="en-US" sz="4400" dirty="0" err="1">
                <a:solidFill>
                  <a:srgbClr val="000000"/>
                </a:solidFill>
                <a:latin typeface="Times New Roman" panose="02020603050405020304" charset="0"/>
                <a:cs typeface="Times New Roman" panose="02020603050405020304" charset="0"/>
              </a:rPr>
              <a:t>sách</a:t>
            </a:r>
            <a:r>
              <a:rPr lang="en-US" altLang="en-US" sz="4400" dirty="0">
                <a:solidFill>
                  <a:srgbClr val="000000"/>
                </a:solidFill>
                <a:latin typeface="Times New Roman" panose="02020603050405020304" charset="0"/>
                <a:cs typeface="Times New Roman" panose="02020603050405020304" charset="0"/>
              </a:rPr>
              <a:t> </a:t>
            </a:r>
            <a:r>
              <a:rPr lang="en-US" altLang="en-US" sz="4400" dirty="0" err="1">
                <a:solidFill>
                  <a:srgbClr val="000000"/>
                </a:solidFill>
                <a:latin typeface="Times New Roman" panose="02020603050405020304" charset="0"/>
                <a:cs typeface="Times New Roman" panose="02020603050405020304" charset="0"/>
              </a:rPr>
              <a:t>mới</a:t>
            </a:r>
            <a:r>
              <a:rPr lang="en-US" altLang="en-US" sz="4400" dirty="0">
                <a:solidFill>
                  <a:srgbClr val="FF0000"/>
                </a:solidFill>
                <a:latin typeface="Times New Roman" panose="02020603050405020304" charset="0"/>
                <a:cs typeface="Times New Roman" panose="02020603050405020304" charset="0"/>
              </a:rPr>
              <a:t>/ </a:t>
            </a:r>
            <a:r>
              <a:rPr lang="en-US" altLang="en-US" sz="4400" dirty="0">
                <a:solidFill>
                  <a:srgbClr val="000000"/>
                </a:solidFill>
                <a:latin typeface="Times New Roman" panose="02020603050405020304" charset="0"/>
                <a:cs typeface="Times New Roman" panose="02020603050405020304" charset="0"/>
              </a:rPr>
              <a:t> </a:t>
            </a:r>
            <a:r>
              <a:rPr lang="en-US" altLang="en-US" sz="4400" dirty="0" err="1">
                <a:solidFill>
                  <a:srgbClr val="000000"/>
                </a:solidFill>
                <a:latin typeface="Times New Roman" panose="02020603050405020304" charset="0"/>
                <a:cs typeface="Times New Roman" panose="02020603050405020304" charset="0"/>
              </a:rPr>
              <a:t>cổ</a:t>
            </a:r>
            <a:r>
              <a:rPr lang="en-US" altLang="en-US" sz="4400" dirty="0">
                <a:solidFill>
                  <a:srgbClr val="000000"/>
                </a:solidFill>
                <a:latin typeface="Times New Roman" panose="02020603050405020304" charset="0"/>
                <a:cs typeface="Times New Roman" panose="02020603050405020304" charset="0"/>
              </a:rPr>
              <a:t> </a:t>
            </a:r>
            <a:r>
              <a:rPr lang="en-US" altLang="en-US" sz="4400" dirty="0" err="1">
                <a:solidFill>
                  <a:srgbClr val="000000"/>
                </a:solidFill>
                <a:latin typeface="Times New Roman" panose="02020603050405020304" charset="0"/>
                <a:cs typeface="Times New Roman" panose="02020603050405020304" charset="0"/>
              </a:rPr>
              <a:t>vũ</a:t>
            </a:r>
            <a:r>
              <a:rPr lang="en-US" altLang="en-US" sz="4400" dirty="0">
                <a:solidFill>
                  <a:srgbClr val="000000"/>
                </a:solidFill>
                <a:latin typeface="Times New Roman" panose="02020603050405020304" charset="0"/>
                <a:cs typeface="Times New Roman" panose="02020603050405020304" charset="0"/>
              </a:rPr>
              <a:t> </a:t>
            </a:r>
            <a:r>
              <a:rPr lang="en-US" altLang="en-US" sz="4400" dirty="0" err="1">
                <a:solidFill>
                  <a:srgbClr val="000000"/>
                </a:solidFill>
                <a:latin typeface="Times New Roman" panose="02020603050405020304" charset="0"/>
                <a:cs typeface="Times New Roman" panose="02020603050405020304" charset="0"/>
              </a:rPr>
              <a:t>cho</a:t>
            </a:r>
            <a:r>
              <a:rPr lang="en-US" altLang="en-US" sz="4400" dirty="0">
                <a:solidFill>
                  <a:srgbClr val="000000"/>
                </a:solidFill>
                <a:latin typeface="Times New Roman" panose="02020603050405020304" charset="0"/>
                <a:cs typeface="Times New Roman" panose="02020603050405020304" charset="0"/>
              </a:rPr>
              <a:t> ý </a:t>
            </a:r>
            <a:r>
              <a:rPr lang="en-US" altLang="en-US" sz="4400" dirty="0" err="1">
                <a:solidFill>
                  <a:srgbClr val="000000"/>
                </a:solidFill>
                <a:latin typeface="Times New Roman" panose="02020603050405020304" charset="0"/>
                <a:cs typeface="Times New Roman" panose="02020603050405020304" charset="0"/>
              </a:rPr>
              <a:t>kiến</a:t>
            </a:r>
            <a:r>
              <a:rPr lang="en-US" altLang="en-US" sz="4400" dirty="0">
                <a:solidFill>
                  <a:srgbClr val="000000"/>
                </a:solidFill>
                <a:latin typeface="Times New Roman" panose="02020603050405020304" charset="0"/>
                <a:cs typeface="Times New Roman" panose="02020603050405020304" charset="0"/>
              </a:rPr>
              <a:t> </a:t>
            </a:r>
            <a:r>
              <a:rPr lang="en-US" altLang="en-US" sz="4400" dirty="0" err="1">
                <a:solidFill>
                  <a:srgbClr val="000000"/>
                </a:solidFill>
                <a:latin typeface="Times New Roman" panose="02020603050405020304" charset="0"/>
                <a:cs typeface="Times New Roman" panose="02020603050405020304" charset="0"/>
              </a:rPr>
              <a:t>của</a:t>
            </a:r>
            <a:r>
              <a:rPr lang="en-US" altLang="en-US" sz="4400" dirty="0">
                <a:solidFill>
                  <a:srgbClr val="000000"/>
                </a:solidFill>
                <a:latin typeface="Times New Roman" panose="02020603050405020304" charset="0"/>
                <a:cs typeface="Times New Roman" panose="02020603050405020304" charset="0"/>
              </a:rPr>
              <a:t> </a:t>
            </a:r>
            <a:r>
              <a:rPr lang="en-US" altLang="en-US" sz="4400" dirty="0" err="1">
                <a:solidFill>
                  <a:srgbClr val="000000"/>
                </a:solidFill>
                <a:latin typeface="Times New Roman" panose="02020603050405020304" charset="0"/>
                <a:cs typeface="Times New Roman" panose="02020603050405020304" charset="0"/>
              </a:rPr>
              <a:t>Cô-péc-ních</a:t>
            </a:r>
            <a:r>
              <a:rPr lang="en-US" altLang="en-US" sz="4800" b="1" dirty="0">
                <a:solidFill>
                  <a:srgbClr val="FF0000"/>
                </a:solidFill>
                <a:latin typeface="Times New Roman" panose="02020603050405020304" charset="0"/>
                <a:cs typeface="Times New Roman" panose="02020603050405020304" charset="0"/>
              </a:rPr>
              <a:t>.//</a:t>
            </a:r>
          </a:p>
        </p:txBody>
      </p:sp>
      <p:sp>
        <p:nvSpPr>
          <p:cNvPr id="133123" name="WordArt 3"/>
          <p:cNvSpPr>
            <a:spLocks noChangeArrowheads="1" noChangeShapeType="1" noTextEdit="1"/>
          </p:cNvSpPr>
          <p:nvPr/>
        </p:nvSpPr>
        <p:spPr bwMode="auto">
          <a:xfrm>
            <a:off x="3124200" y="228600"/>
            <a:ext cx="6373813" cy="966788"/>
          </a:xfrm>
          <a:prstGeom prst="rect">
            <a:avLst/>
          </a:prstGeom>
        </p:spPr>
        <p:txBody>
          <a:bodyPr wrap="none" fromWordArt="1">
            <a:prstTxWarp prst="textPlain">
              <a:avLst>
                <a:gd name="adj" fmla="val 50000"/>
              </a:avLst>
            </a:prstTxWarp>
          </a:bodyPr>
          <a:lstStyle/>
          <a:p>
            <a:pPr algn="ctr"/>
            <a:r>
              <a:rPr lang="en-US" sz="4000" b="1" kern="10">
                <a:ln w="12700">
                  <a:solidFill>
                    <a:srgbClr val="FF00FF"/>
                  </a:solidFill>
                  <a:round/>
                </a:ln>
                <a:solidFill>
                  <a:srgbClr val="000099"/>
                </a:solidFill>
                <a:effectLst>
                  <a:outerShdw dist="45791" dir="2021404" algn="ctr" rotWithShape="0">
                    <a:srgbClr val="808080">
                      <a:alpha val="79999"/>
                    </a:srgbClr>
                  </a:outerShdw>
                </a:effectLst>
                <a:latin typeface="Times New Roman" panose="02020603050405020304" charset="0"/>
                <a:cs typeface="Times New Roman" panose="02020603050405020304" charset="0"/>
              </a:rPr>
              <a:t>Luyện đọc ngắt câu </a:t>
            </a:r>
          </a:p>
        </p:txBody>
      </p:sp>
    </p:spTree>
  </p:cSld>
  <p:clrMapOvr>
    <a:masterClrMapping/>
  </p:clrMapOvr>
  <p:transition spd="med"/>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71826" y="1106280"/>
            <a:ext cx="9115425" cy="59041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 name="3"/>
          <p:cNvPicPr>
            <a:picLocks noChangeAspect="1" noChangeArrowheads="1"/>
          </p:cNvPicPr>
          <p:nvPr/>
        </p:nvPicPr>
        <p:blipFill>
          <a:blip r:embed="rId3">
            <a:extLst>
              <a:ext uri="{28A0092B-C50C-407E-A947-70E740481C1C}">
                <a14:useLocalDpi xmlns:a14="http://schemas.microsoft.com/office/drawing/2010/main" val="0"/>
              </a:ext>
            </a:extLst>
          </a:blip>
          <a:srcRect l="3465" r="34399" b="5898"/>
          <a:stretch>
            <a:fillRect/>
          </a:stretch>
        </p:blipFill>
        <p:spPr bwMode="auto">
          <a:xfrm>
            <a:off x="1918351" y="-304800"/>
            <a:ext cx="8736013" cy="6934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WordArt 3"/>
          <p:cNvSpPr>
            <a:spLocks noChangeArrowheads="1" noChangeShapeType="1" noTextEdit="1"/>
          </p:cNvSpPr>
          <p:nvPr/>
        </p:nvSpPr>
        <p:spPr bwMode="auto">
          <a:xfrm>
            <a:off x="3352800" y="2667000"/>
            <a:ext cx="6248400" cy="1895475"/>
          </a:xfrm>
          <a:prstGeom prst="rect">
            <a:avLst/>
          </a:prstGeom>
        </p:spPr>
        <p:txBody>
          <a:bodyPr wrap="none" fromWordArt="1">
            <a:prstTxWarp prst="textPlain">
              <a:avLst>
                <a:gd name="adj" fmla="val 50000"/>
              </a:avLst>
            </a:prstTxWarp>
          </a:bodyPr>
          <a:lstStyle/>
          <a:p>
            <a:pPr algn="ctr"/>
            <a:r>
              <a:rPr lang="en-US" sz="4000" b="1" kern="10">
                <a:ln w="12700">
                  <a:solidFill>
                    <a:srgbClr val="000099"/>
                  </a:solidFill>
                  <a:round/>
                </a:ln>
                <a:solidFill>
                  <a:srgbClr val="262673"/>
                </a:solidFill>
                <a:effectLst>
                  <a:outerShdw dist="45791" dir="2021404" algn="ctr" rotWithShape="0">
                    <a:srgbClr val="808080">
                      <a:alpha val="79999"/>
                    </a:srgbClr>
                  </a:outerShdw>
                </a:effectLst>
                <a:latin typeface="Times New Roman" panose="02020603050405020304" charset="0"/>
                <a:cs typeface="Times New Roman" panose="02020603050405020304" charset="0"/>
              </a:rPr>
              <a:t>Đọc nối tiếp đoạn lần 2</a:t>
            </a:r>
          </a:p>
        </p:txBody>
      </p:sp>
    </p:spTree>
  </p:cSld>
  <p:clrMapOvr>
    <a:masterClrMapping/>
  </p:clrMapOvr>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650"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38288" y="11436"/>
            <a:ext cx="9115425" cy="6846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651" name="3"/>
          <p:cNvPicPr>
            <a:picLocks noChangeAspect="1" noChangeArrowheads="1"/>
          </p:cNvPicPr>
          <p:nvPr/>
        </p:nvPicPr>
        <p:blipFill>
          <a:blip r:embed="rId3">
            <a:extLst>
              <a:ext uri="{28A0092B-C50C-407E-A947-70E740481C1C}">
                <a14:useLocalDpi xmlns:a14="http://schemas.microsoft.com/office/drawing/2010/main" val="0"/>
              </a:ext>
            </a:extLst>
          </a:blip>
          <a:srcRect l="3465" r="34399" b="5898"/>
          <a:stretch>
            <a:fillRect/>
          </a:stretch>
        </p:blipFill>
        <p:spPr bwMode="auto">
          <a:xfrm>
            <a:off x="1695451" y="152400"/>
            <a:ext cx="8736013" cy="63908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652" name="Hộp_Văn_Bản 7"/>
          <p:cNvSpPr txBox="1">
            <a:spLocks noChangeArrowheads="1"/>
          </p:cNvSpPr>
          <p:nvPr/>
        </p:nvSpPr>
        <p:spPr bwMode="auto">
          <a:xfrm>
            <a:off x="3810000" y="3054321"/>
            <a:ext cx="5194300" cy="759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67635" tIns="33817" rIns="67635" bIns="33817">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r>
              <a:rPr lang="en-US" altLang="en-US" sz="4500" b="1" dirty="0" err="1">
                <a:solidFill>
                  <a:srgbClr val="FF0000"/>
                </a:solidFill>
                <a:latin typeface="Times New Roman" panose="02020603050405020304" charset="0"/>
                <a:cs typeface="Times New Roman" panose="02020603050405020304" charset="0"/>
              </a:rPr>
              <a:t>Giải</a:t>
            </a:r>
            <a:r>
              <a:rPr lang="en-US" altLang="en-US" sz="4500" b="1" dirty="0">
                <a:solidFill>
                  <a:srgbClr val="FF0000"/>
                </a:solidFill>
                <a:latin typeface="Times New Roman" panose="02020603050405020304" charset="0"/>
                <a:cs typeface="Times New Roman" panose="02020603050405020304" charset="0"/>
              </a:rPr>
              <a:t> </a:t>
            </a:r>
            <a:r>
              <a:rPr lang="en-US" altLang="en-US" sz="4500" b="1" dirty="0" err="1">
                <a:solidFill>
                  <a:srgbClr val="FF0000"/>
                </a:solidFill>
                <a:latin typeface="Times New Roman" panose="02020603050405020304" charset="0"/>
                <a:cs typeface="Times New Roman" panose="02020603050405020304" charset="0"/>
              </a:rPr>
              <a:t>nghĩa</a:t>
            </a:r>
            <a:r>
              <a:rPr lang="en-US" altLang="en-US" sz="4500" b="1" dirty="0">
                <a:solidFill>
                  <a:srgbClr val="FF0000"/>
                </a:solidFill>
                <a:latin typeface="Times New Roman" panose="02020603050405020304" charset="0"/>
                <a:cs typeface="Times New Roman" panose="02020603050405020304" charset="0"/>
              </a:rPr>
              <a:t> </a:t>
            </a:r>
            <a:r>
              <a:rPr lang="en-US" altLang="en-US" sz="4500" b="1" dirty="0" err="1">
                <a:solidFill>
                  <a:srgbClr val="FF0000"/>
                </a:solidFill>
                <a:latin typeface="Times New Roman" panose="02020603050405020304" charset="0"/>
                <a:cs typeface="Times New Roman" panose="02020603050405020304" charset="0"/>
              </a:rPr>
              <a:t>từ</a:t>
            </a:r>
            <a:endParaRPr lang="en-US" altLang="en-US" sz="4500" b="1" dirty="0">
              <a:solidFill>
                <a:srgbClr val="FF0000"/>
              </a:solidFill>
              <a:latin typeface="Times New Roman" panose="02020603050405020304" charset="0"/>
              <a:cs typeface="Times New Roman" panose="02020603050405020304" charset="0"/>
            </a:endParaRP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Shape 129"/>
          <p:cNvSpPr>
            <a:spLocks noGrp="1" noChangeArrowheads="1"/>
          </p:cNvSpPr>
          <p:nvPr>
            <p:ph type="title"/>
          </p:nvPr>
        </p:nvSpPr>
        <p:spPr>
          <a:xfrm>
            <a:off x="2259013" y="354013"/>
            <a:ext cx="7364412" cy="1143000"/>
          </a:xfrm>
        </p:spPr>
        <p:txBody>
          <a:bodyPr lIns="121900" tIns="121900" rIns="121900" bIns="121900"/>
          <a:lstStyle/>
          <a:p>
            <a:pPr>
              <a:spcBef>
                <a:spcPct val="0"/>
              </a:spcBef>
              <a:spcAft>
                <a:spcPct val="0"/>
              </a:spcAft>
            </a:pPr>
            <a:r>
              <a:rPr lang="en-US" altLang="en-US" sz="5400"/>
              <a:t>Cô-péc-ních </a:t>
            </a:r>
          </a:p>
        </p:txBody>
      </p:sp>
      <p:sp>
        <p:nvSpPr>
          <p:cNvPr id="135171" name="Shape 130"/>
          <p:cNvSpPr>
            <a:spLocks noGrp="1" noChangeArrowheads="1"/>
          </p:cNvSpPr>
          <p:nvPr>
            <p:ph type="body" idx="1"/>
          </p:nvPr>
        </p:nvSpPr>
        <p:spPr>
          <a:xfrm>
            <a:off x="609600" y="2203450"/>
            <a:ext cx="6408737" cy="3130550"/>
          </a:xfrm>
        </p:spPr>
        <p:txBody>
          <a:bodyPr lIns="121900" tIns="121900" rIns="121900" bIns="121900" anchor="ctr"/>
          <a:lstStyle/>
          <a:p>
            <a:pPr marL="0" indent="0">
              <a:spcAft>
                <a:spcPct val="0"/>
              </a:spcAft>
              <a:buFontTx/>
              <a:buNone/>
            </a:pPr>
            <a:r>
              <a:rPr lang="en-US" altLang="en-US" sz="2800" dirty="0">
                <a:latin typeface="Times New Roman" panose="02020603050405020304" charset="0"/>
                <a:cs typeface="Times New Roman" panose="02020603050405020304" charset="0"/>
              </a:rPr>
              <a:t>- </a:t>
            </a:r>
            <a:r>
              <a:rPr lang="en-US" altLang="en-US" dirty="0" err="1">
                <a:latin typeface="Times New Roman" panose="02020603050405020304" charset="0"/>
                <a:cs typeface="Times New Roman" panose="02020603050405020304" charset="0"/>
              </a:rPr>
              <a:t>Cô-péc-ních</a:t>
            </a:r>
            <a:r>
              <a:rPr lang="en-US" altLang="en-US" dirty="0">
                <a:latin typeface="Times New Roman" panose="02020603050405020304" charset="0"/>
                <a:cs typeface="Times New Roman" panose="02020603050405020304" charset="0"/>
              </a:rPr>
              <a:t> </a:t>
            </a:r>
            <a:r>
              <a:rPr lang="en-US" altLang="en-US" dirty="0" err="1">
                <a:latin typeface="Times New Roman" panose="02020603050405020304" charset="0"/>
                <a:cs typeface="Times New Roman" panose="02020603050405020304" charset="0"/>
              </a:rPr>
              <a:t>sinh</a:t>
            </a:r>
            <a:r>
              <a:rPr lang="en-US" altLang="en-US" dirty="0">
                <a:latin typeface="Times New Roman" panose="02020603050405020304" charset="0"/>
                <a:cs typeface="Times New Roman" panose="02020603050405020304" charset="0"/>
              </a:rPr>
              <a:t> </a:t>
            </a:r>
            <a:r>
              <a:rPr lang="en-US" altLang="en-US" dirty="0" err="1">
                <a:latin typeface="Times New Roman" panose="02020603050405020304" charset="0"/>
                <a:cs typeface="Times New Roman" panose="02020603050405020304" charset="0"/>
              </a:rPr>
              <a:t>năm</a:t>
            </a:r>
            <a:r>
              <a:rPr lang="en-US" altLang="en-US" dirty="0">
                <a:latin typeface="Times New Roman" panose="02020603050405020304" charset="0"/>
                <a:cs typeface="Times New Roman" panose="02020603050405020304" charset="0"/>
              </a:rPr>
              <a:t> </a:t>
            </a:r>
            <a:r>
              <a:rPr lang="en-US" altLang="en-US" b="1" dirty="0">
                <a:latin typeface="Times New Roman" panose="02020603050405020304" charset="0"/>
                <a:cs typeface="Times New Roman" panose="02020603050405020304" charset="0"/>
              </a:rPr>
              <a:t>1473</a:t>
            </a:r>
            <a:r>
              <a:rPr lang="en-US" altLang="en-US" dirty="0">
                <a:latin typeface="Times New Roman" panose="02020603050405020304" charset="0"/>
                <a:cs typeface="Times New Roman" panose="02020603050405020304" charset="0"/>
              </a:rPr>
              <a:t>, </a:t>
            </a:r>
            <a:r>
              <a:rPr lang="en-US" altLang="en-US" dirty="0" err="1">
                <a:latin typeface="Times New Roman" panose="02020603050405020304" charset="0"/>
                <a:cs typeface="Times New Roman" panose="02020603050405020304" charset="0"/>
              </a:rPr>
              <a:t>mất</a:t>
            </a:r>
            <a:r>
              <a:rPr lang="en-US" altLang="en-US" dirty="0">
                <a:latin typeface="Times New Roman" panose="02020603050405020304" charset="0"/>
                <a:cs typeface="Times New Roman" panose="02020603050405020304" charset="0"/>
              </a:rPr>
              <a:t> </a:t>
            </a:r>
            <a:r>
              <a:rPr lang="en-US" altLang="en-US" dirty="0" err="1">
                <a:latin typeface="Times New Roman" panose="02020603050405020304" charset="0"/>
                <a:cs typeface="Times New Roman" panose="02020603050405020304" charset="0"/>
              </a:rPr>
              <a:t>năm</a:t>
            </a:r>
            <a:r>
              <a:rPr lang="en-US" altLang="en-US" dirty="0">
                <a:latin typeface="Times New Roman" panose="02020603050405020304" charset="0"/>
                <a:cs typeface="Times New Roman" panose="02020603050405020304" charset="0"/>
              </a:rPr>
              <a:t> </a:t>
            </a:r>
            <a:r>
              <a:rPr lang="en-US" altLang="en-US" b="1" dirty="0">
                <a:latin typeface="Times New Roman" panose="02020603050405020304" charset="0"/>
                <a:cs typeface="Times New Roman" panose="02020603050405020304" charset="0"/>
              </a:rPr>
              <a:t>1543. </a:t>
            </a:r>
            <a:r>
              <a:rPr lang="en-US" altLang="en-US" dirty="0" err="1">
                <a:latin typeface="Times New Roman" panose="02020603050405020304" charset="0"/>
                <a:cs typeface="Times New Roman" panose="02020603050405020304" charset="0"/>
              </a:rPr>
              <a:t>ông</a:t>
            </a:r>
            <a:r>
              <a:rPr lang="en-US" altLang="en-US" dirty="0">
                <a:latin typeface="Times New Roman" panose="02020603050405020304" charset="0"/>
                <a:cs typeface="Times New Roman" panose="02020603050405020304" charset="0"/>
              </a:rPr>
              <a:t> </a:t>
            </a:r>
            <a:r>
              <a:rPr lang="en-US" altLang="en-US" dirty="0" err="1">
                <a:latin typeface="Times New Roman" panose="02020603050405020304" charset="0"/>
                <a:cs typeface="Times New Roman" panose="02020603050405020304" charset="0"/>
              </a:rPr>
              <a:t>sinh</a:t>
            </a:r>
            <a:r>
              <a:rPr lang="en-US" altLang="en-US" dirty="0">
                <a:latin typeface="Times New Roman" panose="02020603050405020304" charset="0"/>
                <a:cs typeface="Times New Roman" panose="02020603050405020304" charset="0"/>
              </a:rPr>
              <a:t> </a:t>
            </a:r>
            <a:r>
              <a:rPr lang="en-US" altLang="en-US" dirty="0" err="1">
                <a:latin typeface="Times New Roman" panose="02020603050405020304" charset="0"/>
                <a:cs typeface="Times New Roman" panose="02020603050405020304" charset="0"/>
              </a:rPr>
              <a:t>ra</a:t>
            </a:r>
            <a:r>
              <a:rPr lang="en-US" altLang="en-US" dirty="0">
                <a:latin typeface="Times New Roman" panose="02020603050405020304" charset="0"/>
                <a:cs typeface="Times New Roman" panose="02020603050405020304" charset="0"/>
              </a:rPr>
              <a:t> </a:t>
            </a:r>
            <a:r>
              <a:rPr lang="en-US" altLang="en-US" dirty="0" err="1">
                <a:latin typeface="Times New Roman" panose="02020603050405020304" charset="0"/>
                <a:cs typeface="Times New Roman" panose="02020603050405020304" charset="0"/>
              </a:rPr>
              <a:t>tại</a:t>
            </a:r>
            <a:r>
              <a:rPr lang="en-US" altLang="en-US" dirty="0">
                <a:latin typeface="Times New Roman" panose="02020603050405020304" charset="0"/>
                <a:cs typeface="Times New Roman" panose="02020603050405020304" charset="0"/>
              </a:rPr>
              <a:t> Ba Lan. </a:t>
            </a:r>
          </a:p>
          <a:p>
            <a:pPr marL="0" indent="0">
              <a:spcAft>
                <a:spcPct val="0"/>
              </a:spcAft>
              <a:buFontTx/>
              <a:buNone/>
            </a:pPr>
            <a:r>
              <a:rPr lang="en-US" altLang="en-US" dirty="0">
                <a:latin typeface="Times New Roman" panose="02020603050405020304" charset="0"/>
                <a:cs typeface="Times New Roman" panose="02020603050405020304" charset="0"/>
              </a:rPr>
              <a:t>- L</a:t>
            </a:r>
            <a:r>
              <a:rPr lang="vi-VN" altLang="en-US" dirty="0">
                <a:latin typeface="Times New Roman" panose="02020603050405020304" charset="0"/>
                <a:cs typeface="Times New Roman" panose="02020603050405020304" charset="0"/>
              </a:rPr>
              <a:t>à một nhà toán</a:t>
            </a:r>
            <a:r>
              <a:rPr lang="en-US" altLang="en-US" dirty="0">
                <a:latin typeface="Times New Roman" panose="02020603050405020304" charset="0"/>
                <a:cs typeface="Times New Roman" panose="02020603050405020304" charset="0"/>
              </a:rPr>
              <a:t> </a:t>
            </a:r>
            <a:r>
              <a:rPr lang="en-US" altLang="en-US" dirty="0" err="1">
                <a:latin typeface="Times New Roman" panose="02020603050405020304" charset="0"/>
                <a:cs typeface="Times New Roman" panose="02020603050405020304" charset="0"/>
              </a:rPr>
              <a:t>học</a:t>
            </a:r>
            <a:r>
              <a:rPr lang="vi-VN" altLang="en-US" dirty="0">
                <a:latin typeface="Times New Roman" panose="02020603050405020304" charset="0"/>
                <a:cs typeface="Times New Roman" panose="02020603050405020304" charset="0"/>
              </a:rPr>
              <a:t>, thiên văn </a:t>
            </a:r>
            <a:r>
              <a:rPr lang="en-US" altLang="en-US" dirty="0" err="1">
                <a:latin typeface="Times New Roman" panose="02020603050405020304" charset="0"/>
                <a:cs typeface="Times New Roman" panose="02020603050405020304" charset="0"/>
              </a:rPr>
              <a:t>học</a:t>
            </a:r>
            <a:r>
              <a:rPr lang="vi-VN" altLang="en-US" dirty="0">
                <a:latin typeface="Times New Roman" panose="02020603050405020304" charset="0"/>
                <a:cs typeface="Times New Roman" panose="02020603050405020304" charset="0"/>
              </a:rPr>
              <a:t>, luật gia, nhà tâm lý học, học giả kinh điển, nhà ngoại giao, nhà kinh tế. Trong số những khả năng của mình, ông đã lựa chọn </a:t>
            </a:r>
            <a:r>
              <a:rPr lang="vi-VN" altLang="en-US" b="1" dirty="0">
                <a:latin typeface="Times New Roman" panose="02020603050405020304" charset="0"/>
                <a:cs typeface="Times New Roman" panose="02020603050405020304" charset="0"/>
              </a:rPr>
              <a:t>thiên văn học </a:t>
            </a:r>
            <a:r>
              <a:rPr lang="vi-VN" altLang="en-US" dirty="0">
                <a:latin typeface="Times New Roman" panose="02020603050405020304" charset="0"/>
                <a:cs typeface="Times New Roman" panose="02020603050405020304" charset="0"/>
              </a:rPr>
              <a:t>làm nghề nghiệp chính</a:t>
            </a:r>
            <a:r>
              <a:rPr lang="en-US" altLang="en-US" dirty="0">
                <a:latin typeface="Times New Roman" panose="02020603050405020304" charset="0"/>
                <a:cs typeface="Times New Roman" panose="02020603050405020304" charset="0"/>
              </a:rPr>
              <a:t>.</a:t>
            </a:r>
          </a:p>
          <a:p>
            <a:pPr marL="0" indent="0">
              <a:spcAft>
                <a:spcPct val="0"/>
              </a:spcAft>
              <a:buFontTx/>
              <a:buNone/>
            </a:pPr>
            <a:r>
              <a:rPr lang="en-US" altLang="en-US" dirty="0">
                <a:latin typeface="Times New Roman" panose="02020603050405020304" charset="0"/>
                <a:cs typeface="Times New Roman" panose="02020603050405020304" charset="0"/>
              </a:rPr>
              <a:t>- </a:t>
            </a:r>
            <a:r>
              <a:rPr lang="en-US" altLang="en-US" dirty="0" err="1">
                <a:latin typeface="Times New Roman" panose="02020603050405020304" charset="0"/>
                <a:cs typeface="Times New Roman" panose="02020603050405020304" charset="0"/>
              </a:rPr>
              <a:t>Nổi</a:t>
            </a:r>
            <a:r>
              <a:rPr lang="en-US" altLang="en-US" dirty="0">
                <a:latin typeface="Times New Roman" panose="02020603050405020304" charset="0"/>
                <a:cs typeface="Times New Roman" panose="02020603050405020304" charset="0"/>
              </a:rPr>
              <a:t> </a:t>
            </a:r>
            <a:r>
              <a:rPr lang="en-US" altLang="en-US" dirty="0" err="1">
                <a:latin typeface="Times New Roman" panose="02020603050405020304" charset="0"/>
                <a:cs typeface="Times New Roman" panose="02020603050405020304" charset="0"/>
              </a:rPr>
              <a:t>tiếng</a:t>
            </a:r>
            <a:r>
              <a:rPr lang="en-US" altLang="en-US" dirty="0">
                <a:latin typeface="Times New Roman" panose="02020603050405020304" charset="0"/>
                <a:cs typeface="Times New Roman" panose="02020603050405020304" charset="0"/>
              </a:rPr>
              <a:t> </a:t>
            </a:r>
            <a:r>
              <a:rPr lang="en-US" altLang="en-US" dirty="0" err="1">
                <a:latin typeface="Times New Roman" panose="02020603050405020304" charset="0"/>
                <a:cs typeface="Times New Roman" panose="02020603050405020304" charset="0"/>
              </a:rPr>
              <a:t>với</a:t>
            </a:r>
            <a:r>
              <a:rPr lang="en-US" altLang="en-US" dirty="0">
                <a:latin typeface="Times New Roman" panose="02020603050405020304" charset="0"/>
                <a:cs typeface="Times New Roman" panose="02020603050405020304" charset="0"/>
              </a:rPr>
              <a:t> </a:t>
            </a:r>
            <a:r>
              <a:rPr lang="en-US" altLang="en-US" b="1" dirty="0" err="1">
                <a:latin typeface="Times New Roman" panose="02020603050405020304" charset="0"/>
                <a:cs typeface="Times New Roman" panose="02020603050405020304" charset="0"/>
              </a:rPr>
              <a:t>thuyết</a:t>
            </a:r>
            <a:r>
              <a:rPr lang="en-US" altLang="en-US" b="1" dirty="0">
                <a:latin typeface="Times New Roman" panose="02020603050405020304" charset="0"/>
                <a:cs typeface="Times New Roman" panose="02020603050405020304" charset="0"/>
              </a:rPr>
              <a:t> </a:t>
            </a:r>
            <a:r>
              <a:rPr lang="en-US" altLang="en-US" b="1" dirty="0" err="1">
                <a:latin typeface="Times New Roman" panose="02020603050405020304" charset="0"/>
                <a:cs typeface="Times New Roman" panose="02020603050405020304" charset="0"/>
              </a:rPr>
              <a:t>nhật</a:t>
            </a:r>
            <a:r>
              <a:rPr lang="en-US" altLang="en-US" b="1" dirty="0">
                <a:latin typeface="Times New Roman" panose="02020603050405020304" charset="0"/>
                <a:cs typeface="Times New Roman" panose="02020603050405020304" charset="0"/>
              </a:rPr>
              <a:t> </a:t>
            </a:r>
            <a:r>
              <a:rPr lang="en-US" altLang="en-US" b="1" dirty="0" err="1">
                <a:latin typeface="Times New Roman" panose="02020603050405020304" charset="0"/>
                <a:cs typeface="Times New Roman" panose="02020603050405020304" charset="0"/>
              </a:rPr>
              <a:t>tâm</a:t>
            </a:r>
            <a:r>
              <a:rPr lang="en-US" altLang="en-US" b="1" dirty="0">
                <a:latin typeface="Times New Roman" panose="02020603050405020304" charset="0"/>
                <a:cs typeface="Times New Roman" panose="02020603050405020304" charset="0"/>
              </a:rPr>
              <a:t>.</a:t>
            </a:r>
          </a:p>
        </p:txBody>
      </p:sp>
      <p:pic>
        <p:nvPicPr>
          <p:cNvPr id="135173" name="Picture 1"/>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981825" y="1497013"/>
            <a:ext cx="4752975" cy="4875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Shape 311"/>
          <p:cNvSpPr>
            <a:spLocks noGrp="1" noChangeArrowheads="1"/>
          </p:cNvSpPr>
          <p:nvPr>
            <p:ph type="title"/>
          </p:nvPr>
        </p:nvSpPr>
        <p:spPr>
          <a:xfrm>
            <a:off x="2414588" y="274638"/>
            <a:ext cx="7362825" cy="1143000"/>
          </a:xfrm>
        </p:spPr>
        <p:txBody>
          <a:bodyPr lIns="121900" tIns="121900" rIns="121900" bIns="121900" anchor="b"/>
          <a:lstStyle/>
          <a:p>
            <a:r>
              <a:rPr lang="en-US" altLang="en-US" sz="5400">
                <a:solidFill>
                  <a:schemeClr val="accent2"/>
                </a:solidFill>
              </a:rPr>
              <a:t>Ga-li-lê</a:t>
            </a:r>
          </a:p>
        </p:txBody>
      </p:sp>
      <p:sp>
        <p:nvSpPr>
          <p:cNvPr id="137220" name="TextBox 1"/>
          <p:cNvSpPr txBox="1">
            <a:spLocks noChangeArrowheads="1"/>
          </p:cNvSpPr>
          <p:nvPr/>
        </p:nvSpPr>
        <p:spPr bwMode="auto">
          <a:xfrm>
            <a:off x="304801" y="1524000"/>
            <a:ext cx="6637338" cy="4524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a:spcBef>
                <a:spcPct val="0"/>
              </a:spcBef>
              <a:buFontTx/>
              <a:buNone/>
            </a:pPr>
            <a:r>
              <a:rPr lang="en-US" altLang="en-US" sz="2800" dirty="0">
                <a:solidFill>
                  <a:srgbClr val="000000"/>
                </a:solidFill>
                <a:latin typeface="Times New Roman" panose="02020603050405020304" charset="0"/>
                <a:cs typeface="Times New Roman" panose="02020603050405020304" charset="0"/>
              </a:rPr>
              <a:t>-</a:t>
            </a:r>
            <a:r>
              <a:rPr lang="en-US" altLang="en-US" sz="3600" dirty="0">
                <a:solidFill>
                  <a:srgbClr val="000000"/>
                </a:solidFill>
                <a:latin typeface="Times New Roman" panose="02020603050405020304" charset="0"/>
                <a:cs typeface="Times New Roman" panose="02020603050405020304" charset="0"/>
              </a:rPr>
              <a:t>Ga-li-</a:t>
            </a:r>
            <a:r>
              <a:rPr lang="en-US" altLang="en-US" sz="3600" dirty="0" err="1">
                <a:solidFill>
                  <a:srgbClr val="000000"/>
                </a:solidFill>
                <a:latin typeface="Times New Roman" panose="02020603050405020304" charset="0"/>
                <a:cs typeface="Times New Roman" panose="02020603050405020304" charset="0"/>
              </a:rPr>
              <a:t>lê</a:t>
            </a:r>
            <a:r>
              <a:rPr lang="en-US" altLang="en-US" sz="3600" dirty="0">
                <a:solidFill>
                  <a:srgbClr val="000000"/>
                </a:solidFill>
                <a:latin typeface="Times New Roman" panose="02020603050405020304" charset="0"/>
                <a:cs typeface="Times New Roman" panose="02020603050405020304" charset="0"/>
              </a:rPr>
              <a:t> </a:t>
            </a:r>
            <a:r>
              <a:rPr lang="en-US" altLang="en-US" sz="3600" dirty="0" err="1">
                <a:solidFill>
                  <a:srgbClr val="000000"/>
                </a:solidFill>
                <a:latin typeface="Times New Roman" panose="02020603050405020304" charset="0"/>
                <a:cs typeface="Times New Roman" panose="02020603050405020304" charset="0"/>
              </a:rPr>
              <a:t>sinh</a:t>
            </a:r>
            <a:r>
              <a:rPr lang="en-US" altLang="en-US" sz="3600" dirty="0">
                <a:solidFill>
                  <a:srgbClr val="000000"/>
                </a:solidFill>
                <a:latin typeface="Times New Roman" panose="02020603050405020304" charset="0"/>
                <a:cs typeface="Times New Roman" panose="02020603050405020304" charset="0"/>
              </a:rPr>
              <a:t> </a:t>
            </a:r>
            <a:r>
              <a:rPr lang="en-US" altLang="en-US" sz="3600" dirty="0" err="1">
                <a:solidFill>
                  <a:srgbClr val="000000"/>
                </a:solidFill>
                <a:latin typeface="Times New Roman" panose="02020603050405020304" charset="0"/>
                <a:cs typeface="Times New Roman" panose="02020603050405020304" charset="0"/>
              </a:rPr>
              <a:t>năm</a:t>
            </a:r>
            <a:r>
              <a:rPr lang="en-US" altLang="en-US" sz="3600" dirty="0">
                <a:solidFill>
                  <a:srgbClr val="000000"/>
                </a:solidFill>
                <a:latin typeface="Times New Roman" panose="02020603050405020304" charset="0"/>
                <a:cs typeface="Times New Roman" panose="02020603050405020304" charset="0"/>
              </a:rPr>
              <a:t> 1564, </a:t>
            </a:r>
            <a:r>
              <a:rPr lang="en-US" altLang="en-US" sz="3600" dirty="0" err="1">
                <a:solidFill>
                  <a:srgbClr val="000000"/>
                </a:solidFill>
                <a:latin typeface="Times New Roman" panose="02020603050405020304" charset="0"/>
                <a:cs typeface="Times New Roman" panose="02020603050405020304" charset="0"/>
              </a:rPr>
              <a:t>mất</a:t>
            </a:r>
            <a:r>
              <a:rPr lang="en-US" altLang="en-US" sz="3600" dirty="0">
                <a:solidFill>
                  <a:srgbClr val="000000"/>
                </a:solidFill>
                <a:latin typeface="Times New Roman" panose="02020603050405020304" charset="0"/>
                <a:cs typeface="Times New Roman" panose="02020603050405020304" charset="0"/>
              </a:rPr>
              <a:t> </a:t>
            </a:r>
            <a:r>
              <a:rPr lang="en-US" altLang="en-US" sz="3600" dirty="0" err="1">
                <a:solidFill>
                  <a:srgbClr val="000000"/>
                </a:solidFill>
                <a:latin typeface="Times New Roman" panose="02020603050405020304" charset="0"/>
                <a:cs typeface="Times New Roman" panose="02020603050405020304" charset="0"/>
              </a:rPr>
              <a:t>năm</a:t>
            </a:r>
            <a:r>
              <a:rPr lang="en-US" altLang="en-US" sz="3600" dirty="0">
                <a:solidFill>
                  <a:srgbClr val="000000"/>
                </a:solidFill>
                <a:latin typeface="Times New Roman" panose="02020603050405020304" charset="0"/>
                <a:cs typeface="Times New Roman" panose="02020603050405020304" charset="0"/>
              </a:rPr>
              <a:t> 1642</a:t>
            </a:r>
          </a:p>
          <a:p>
            <a:pPr algn="just">
              <a:spcBef>
                <a:spcPct val="0"/>
              </a:spcBef>
              <a:buFontTx/>
              <a:buNone/>
            </a:pPr>
            <a:r>
              <a:rPr lang="en-US" altLang="en-US" sz="3600" dirty="0">
                <a:solidFill>
                  <a:srgbClr val="000000"/>
                </a:solidFill>
                <a:latin typeface="Times New Roman" panose="02020603050405020304" charset="0"/>
                <a:cs typeface="Times New Roman" panose="02020603050405020304" charset="0"/>
              </a:rPr>
              <a:t>-L</a:t>
            </a:r>
            <a:r>
              <a:rPr lang="vi-VN" altLang="en-US" sz="3600" dirty="0">
                <a:solidFill>
                  <a:srgbClr val="000000"/>
                </a:solidFill>
                <a:latin typeface="Times New Roman" panose="02020603050405020304" charset="0"/>
                <a:cs typeface="Times New Roman" panose="02020603050405020304" charset="0"/>
              </a:rPr>
              <a:t>à một nhà thiên văn học, vật lý học, toán học và triế</a:t>
            </a:r>
            <a:r>
              <a:rPr lang="en-US" altLang="en-US" sz="3600" dirty="0">
                <a:solidFill>
                  <a:srgbClr val="000000"/>
                </a:solidFill>
                <a:latin typeface="Times New Roman" panose="02020603050405020304" charset="0"/>
                <a:cs typeface="Times New Roman" panose="02020603050405020304" charset="0"/>
              </a:rPr>
              <a:t>t</a:t>
            </a:r>
            <a:r>
              <a:rPr lang="vi-VN" altLang="en-US" sz="3600" dirty="0">
                <a:solidFill>
                  <a:srgbClr val="000000"/>
                </a:solidFill>
                <a:latin typeface="Times New Roman" panose="02020603050405020304" charset="0"/>
                <a:cs typeface="Times New Roman" panose="02020603050405020304" charset="0"/>
              </a:rPr>
              <a:t> học người Ý, người đóng vai trò quan trọng trong cuộc cách mạng khoa học</a:t>
            </a:r>
            <a:r>
              <a:rPr lang="en-US" altLang="en-US" sz="3600" dirty="0">
                <a:solidFill>
                  <a:srgbClr val="000000"/>
                </a:solidFill>
                <a:latin typeface="Times New Roman" panose="02020603050405020304" charset="0"/>
                <a:cs typeface="Times New Roman" panose="02020603050405020304" charset="0"/>
              </a:rPr>
              <a:t>.</a:t>
            </a:r>
          </a:p>
          <a:p>
            <a:pPr algn="just">
              <a:spcBef>
                <a:spcPct val="0"/>
              </a:spcBef>
              <a:buFontTx/>
              <a:buNone/>
            </a:pPr>
            <a:r>
              <a:rPr lang="en-US" altLang="en-US" sz="3600" dirty="0">
                <a:solidFill>
                  <a:srgbClr val="000000"/>
                </a:solidFill>
                <a:latin typeface="Times New Roman" panose="02020603050405020304" charset="0"/>
                <a:cs typeface="Times New Roman" panose="02020603050405020304" charset="0"/>
              </a:rPr>
              <a:t>-</a:t>
            </a:r>
            <a:r>
              <a:rPr lang="en-US" altLang="en-US" sz="3600" dirty="0" err="1">
                <a:solidFill>
                  <a:srgbClr val="000000"/>
                </a:solidFill>
                <a:latin typeface="Times New Roman" panose="02020603050405020304" charset="0"/>
                <a:cs typeface="Times New Roman" panose="02020603050405020304" charset="0"/>
              </a:rPr>
              <a:t>Là</a:t>
            </a:r>
            <a:r>
              <a:rPr lang="en-US" altLang="en-US" sz="3600" dirty="0">
                <a:solidFill>
                  <a:srgbClr val="000000"/>
                </a:solidFill>
                <a:latin typeface="Times New Roman" panose="02020603050405020304" charset="0"/>
                <a:cs typeface="Times New Roman" panose="02020603050405020304" charset="0"/>
              </a:rPr>
              <a:t> </a:t>
            </a:r>
            <a:r>
              <a:rPr lang="en-US" altLang="en-US" sz="3600" dirty="0" err="1">
                <a:solidFill>
                  <a:srgbClr val="000000"/>
                </a:solidFill>
                <a:latin typeface="Times New Roman" panose="02020603050405020304" charset="0"/>
                <a:cs typeface="Times New Roman" panose="02020603050405020304" charset="0"/>
              </a:rPr>
              <a:t>người</a:t>
            </a:r>
            <a:r>
              <a:rPr lang="en-US" altLang="en-US" sz="3600" dirty="0">
                <a:solidFill>
                  <a:srgbClr val="000000"/>
                </a:solidFill>
                <a:latin typeface="Times New Roman" panose="02020603050405020304" charset="0"/>
                <a:cs typeface="Times New Roman" panose="02020603050405020304" charset="0"/>
              </a:rPr>
              <a:t> </a:t>
            </a:r>
            <a:r>
              <a:rPr lang="en-US" altLang="en-US" sz="3600" dirty="0" err="1">
                <a:solidFill>
                  <a:srgbClr val="000000"/>
                </a:solidFill>
                <a:latin typeface="Times New Roman" panose="02020603050405020304" charset="0"/>
                <a:cs typeface="Times New Roman" panose="02020603050405020304" charset="0"/>
              </a:rPr>
              <a:t>ủng</a:t>
            </a:r>
            <a:r>
              <a:rPr lang="en-US" altLang="en-US" sz="3600" dirty="0">
                <a:solidFill>
                  <a:srgbClr val="000000"/>
                </a:solidFill>
                <a:latin typeface="Times New Roman" panose="02020603050405020304" charset="0"/>
                <a:cs typeface="Times New Roman" panose="02020603050405020304" charset="0"/>
              </a:rPr>
              <a:t> </a:t>
            </a:r>
            <a:r>
              <a:rPr lang="en-US" altLang="en-US" sz="3600" dirty="0" err="1">
                <a:solidFill>
                  <a:srgbClr val="000000"/>
                </a:solidFill>
                <a:latin typeface="Times New Roman" panose="02020603050405020304" charset="0"/>
                <a:cs typeface="Times New Roman" panose="02020603050405020304" charset="0"/>
              </a:rPr>
              <a:t>hộ</a:t>
            </a:r>
            <a:r>
              <a:rPr lang="en-US" altLang="en-US" sz="3600" dirty="0">
                <a:solidFill>
                  <a:srgbClr val="000000"/>
                </a:solidFill>
                <a:latin typeface="Times New Roman" panose="02020603050405020304" charset="0"/>
                <a:cs typeface="Times New Roman" panose="02020603050405020304" charset="0"/>
              </a:rPr>
              <a:t> </a:t>
            </a:r>
            <a:r>
              <a:rPr lang="en-US" altLang="en-US" sz="3600" dirty="0" err="1">
                <a:solidFill>
                  <a:srgbClr val="000000"/>
                </a:solidFill>
                <a:latin typeface="Times New Roman" panose="02020603050405020304" charset="0"/>
                <a:cs typeface="Times New Roman" panose="02020603050405020304" charset="0"/>
              </a:rPr>
              <a:t>cho</a:t>
            </a:r>
            <a:r>
              <a:rPr lang="en-US" altLang="en-US" sz="3600" dirty="0">
                <a:solidFill>
                  <a:srgbClr val="000000"/>
                </a:solidFill>
                <a:latin typeface="Times New Roman" panose="02020603050405020304" charset="0"/>
                <a:cs typeface="Times New Roman" panose="02020603050405020304" charset="0"/>
              </a:rPr>
              <a:t> </a:t>
            </a:r>
            <a:r>
              <a:rPr lang="en-US" altLang="en-US" sz="3600" dirty="0" err="1">
                <a:solidFill>
                  <a:srgbClr val="000000"/>
                </a:solidFill>
                <a:latin typeface="Times New Roman" panose="02020603050405020304" charset="0"/>
                <a:cs typeface="Times New Roman" panose="02020603050405020304" charset="0"/>
              </a:rPr>
              <a:t>chủ</a:t>
            </a:r>
            <a:r>
              <a:rPr lang="en-US" altLang="en-US" sz="3600" dirty="0">
                <a:solidFill>
                  <a:srgbClr val="000000"/>
                </a:solidFill>
                <a:latin typeface="Times New Roman" panose="02020603050405020304" charset="0"/>
                <a:cs typeface="Times New Roman" panose="02020603050405020304" charset="0"/>
              </a:rPr>
              <a:t> </a:t>
            </a:r>
            <a:r>
              <a:rPr lang="en-US" altLang="en-US" sz="3600" dirty="0" err="1">
                <a:solidFill>
                  <a:srgbClr val="000000"/>
                </a:solidFill>
                <a:latin typeface="Times New Roman" panose="02020603050405020304" charset="0"/>
                <a:cs typeface="Times New Roman" panose="02020603050405020304" charset="0"/>
              </a:rPr>
              <a:t>nghĩa</a:t>
            </a:r>
            <a:r>
              <a:rPr lang="en-US" altLang="en-US" sz="3600" dirty="0">
                <a:solidFill>
                  <a:srgbClr val="000000"/>
                </a:solidFill>
                <a:latin typeface="Times New Roman" panose="02020603050405020304" charset="0"/>
                <a:cs typeface="Times New Roman" panose="02020603050405020304" charset="0"/>
              </a:rPr>
              <a:t> </a:t>
            </a:r>
            <a:r>
              <a:rPr lang="en-US" altLang="en-US" sz="3600" dirty="0" err="1">
                <a:solidFill>
                  <a:srgbClr val="000000"/>
                </a:solidFill>
                <a:latin typeface="Times New Roman" panose="02020603050405020304" charset="0"/>
                <a:cs typeface="Times New Roman" panose="02020603050405020304" charset="0"/>
              </a:rPr>
              <a:t>Cô-péc-ních</a:t>
            </a:r>
            <a:r>
              <a:rPr lang="en-US" altLang="en-US" sz="3600" dirty="0">
                <a:solidFill>
                  <a:srgbClr val="000000"/>
                </a:solidFill>
                <a:latin typeface="Times New Roman" panose="02020603050405020304" charset="0"/>
                <a:cs typeface="Times New Roman" panose="02020603050405020304" charset="0"/>
              </a:rPr>
              <a:t>.</a:t>
            </a:r>
          </a:p>
        </p:txBody>
      </p:sp>
      <p:pic>
        <p:nvPicPr>
          <p:cNvPr id="137221" name="Picture 2"/>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7048499" y="1417638"/>
            <a:ext cx="4838699" cy="4806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650"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38288" y="11436"/>
            <a:ext cx="9115425" cy="6846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651" name="3"/>
          <p:cNvPicPr>
            <a:picLocks noChangeAspect="1" noChangeArrowheads="1"/>
          </p:cNvPicPr>
          <p:nvPr/>
        </p:nvPicPr>
        <p:blipFill>
          <a:blip r:embed="rId3">
            <a:extLst>
              <a:ext uri="{28A0092B-C50C-407E-A947-70E740481C1C}">
                <a14:useLocalDpi xmlns:a14="http://schemas.microsoft.com/office/drawing/2010/main" val="0"/>
              </a:ext>
            </a:extLst>
          </a:blip>
          <a:srcRect l="3465" r="34399" b="5898"/>
          <a:stretch>
            <a:fillRect/>
          </a:stretch>
        </p:blipFill>
        <p:spPr bwMode="auto">
          <a:xfrm>
            <a:off x="1695451" y="152400"/>
            <a:ext cx="8736013" cy="63908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 Box 11"/>
          <p:cNvSpPr txBox="1">
            <a:spLocks noChangeArrowheads="1"/>
          </p:cNvSpPr>
          <p:nvPr/>
        </p:nvSpPr>
        <p:spPr bwMode="auto">
          <a:xfrm>
            <a:off x="3020219" y="1752600"/>
            <a:ext cx="6504781" cy="11988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FontTx/>
              <a:buNone/>
            </a:pPr>
            <a:r>
              <a:rPr lang="en-US" altLang="en-US" sz="3600" b="1" dirty="0" err="1">
                <a:latin typeface="Times New Roman" panose="02020603050405020304" charset="0"/>
                <a:cs typeface="Times New Roman" panose="02020603050405020304" charset="0"/>
              </a:rPr>
              <a:t>Tà</a:t>
            </a:r>
            <a:r>
              <a:rPr lang="en-US" altLang="en-US" sz="3600" b="1" dirty="0">
                <a:latin typeface="Times New Roman" panose="02020603050405020304" charset="0"/>
                <a:cs typeface="Times New Roman" panose="02020603050405020304" charset="0"/>
              </a:rPr>
              <a:t> </a:t>
            </a:r>
            <a:r>
              <a:rPr lang="en-US" altLang="en-US" sz="3600" b="1" dirty="0" err="1">
                <a:latin typeface="Times New Roman" panose="02020603050405020304" charset="0"/>
                <a:cs typeface="Times New Roman" panose="02020603050405020304" charset="0"/>
              </a:rPr>
              <a:t>thuyết</a:t>
            </a:r>
            <a:r>
              <a:rPr lang="en-US" altLang="en-US" sz="3600" dirty="0">
                <a:latin typeface="Times New Roman" panose="02020603050405020304" charset="0"/>
                <a:cs typeface="Times New Roman" panose="02020603050405020304" charset="0"/>
              </a:rPr>
              <a:t>: </a:t>
            </a:r>
            <a:r>
              <a:rPr lang="en-US" altLang="en-US" sz="3600" dirty="0" err="1">
                <a:latin typeface="Times New Roman" panose="02020603050405020304" charset="0"/>
                <a:cs typeface="Times New Roman" panose="02020603050405020304" charset="0"/>
              </a:rPr>
              <a:t>lí</a:t>
            </a:r>
            <a:r>
              <a:rPr lang="en-US" altLang="en-US" sz="3600" dirty="0">
                <a:latin typeface="Times New Roman" panose="02020603050405020304" charset="0"/>
                <a:cs typeface="Times New Roman" panose="02020603050405020304" charset="0"/>
              </a:rPr>
              <a:t> </a:t>
            </a:r>
            <a:r>
              <a:rPr lang="en-US" altLang="en-US" sz="3600" dirty="0" err="1">
                <a:latin typeface="Times New Roman" panose="02020603050405020304" charset="0"/>
                <a:cs typeface="Times New Roman" panose="02020603050405020304" charset="0"/>
              </a:rPr>
              <a:t>thuyết</a:t>
            </a:r>
            <a:r>
              <a:rPr lang="en-US" altLang="en-US" sz="3600" dirty="0">
                <a:latin typeface="Times New Roman" panose="02020603050405020304" charset="0"/>
                <a:cs typeface="Times New Roman" panose="02020603050405020304" charset="0"/>
              </a:rPr>
              <a:t> </a:t>
            </a:r>
            <a:r>
              <a:rPr lang="en-US" altLang="en-US" sz="3600" dirty="0" err="1">
                <a:latin typeface="Times New Roman" panose="02020603050405020304" charset="0"/>
                <a:cs typeface="Times New Roman" panose="02020603050405020304" charset="0"/>
              </a:rPr>
              <a:t>nhảm</a:t>
            </a:r>
            <a:r>
              <a:rPr lang="en-US" altLang="en-US" sz="3600" dirty="0">
                <a:latin typeface="Times New Roman" panose="02020603050405020304" charset="0"/>
                <a:cs typeface="Times New Roman" panose="02020603050405020304" charset="0"/>
              </a:rPr>
              <a:t> </a:t>
            </a:r>
            <a:r>
              <a:rPr lang="en-US" altLang="en-US" sz="3600" dirty="0" err="1">
                <a:latin typeface="Times New Roman" panose="02020603050405020304" charset="0"/>
                <a:cs typeface="Times New Roman" panose="02020603050405020304" charset="0"/>
              </a:rPr>
              <a:t>nhí</a:t>
            </a:r>
            <a:r>
              <a:rPr lang="en-US" altLang="en-US" sz="3600" dirty="0">
                <a:latin typeface="Times New Roman" panose="02020603050405020304" charset="0"/>
                <a:cs typeface="Times New Roman" panose="02020603050405020304" charset="0"/>
              </a:rPr>
              <a:t>, </a:t>
            </a:r>
            <a:r>
              <a:rPr lang="en-US" altLang="en-US" sz="3600" dirty="0" err="1">
                <a:latin typeface="Times New Roman" panose="02020603050405020304" charset="0"/>
                <a:cs typeface="Times New Roman" panose="02020603050405020304" charset="0"/>
              </a:rPr>
              <a:t>sai</a:t>
            </a:r>
            <a:r>
              <a:rPr lang="en-US" altLang="en-US" sz="3600" dirty="0">
                <a:latin typeface="Times New Roman" panose="02020603050405020304" charset="0"/>
                <a:cs typeface="Times New Roman" panose="02020603050405020304" charset="0"/>
              </a:rPr>
              <a:t> </a:t>
            </a:r>
            <a:r>
              <a:rPr lang="en-US" altLang="en-US" sz="3600" dirty="0" err="1">
                <a:latin typeface="Times New Roman" panose="02020603050405020304" charset="0"/>
                <a:cs typeface="Times New Roman" panose="02020603050405020304" charset="0"/>
              </a:rPr>
              <a:t>trái</a:t>
            </a:r>
            <a:endParaRPr lang="en-US" altLang="en-US" sz="3600" b="1" dirty="0">
              <a:solidFill>
                <a:srgbClr val="000099"/>
              </a:solidFill>
              <a:latin typeface="Times New Roman" panose="02020603050405020304" charset="0"/>
              <a:cs typeface="Times New Roman" panose="02020603050405020304" charset="0"/>
            </a:endParaRPr>
          </a:p>
        </p:txBody>
      </p:sp>
      <p:sp>
        <p:nvSpPr>
          <p:cNvPr id="6" name="Text Box 6"/>
          <p:cNvSpPr txBox="1">
            <a:spLocks noChangeArrowheads="1"/>
          </p:cNvSpPr>
          <p:nvPr/>
        </p:nvSpPr>
        <p:spPr bwMode="auto">
          <a:xfrm>
            <a:off x="3020219" y="3169802"/>
            <a:ext cx="6906417" cy="11988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FontTx/>
              <a:buNone/>
            </a:pPr>
            <a:r>
              <a:rPr lang="en-US" altLang="en-US" sz="3600" b="1">
                <a:latin typeface="Times New Roman" panose="02020603050405020304" charset="0"/>
                <a:cs typeface="Times New Roman" panose="02020603050405020304" charset="0"/>
              </a:rPr>
              <a:t>Thiên văn học</a:t>
            </a:r>
            <a:r>
              <a:rPr lang="en-US" altLang="en-US" sz="3600">
                <a:latin typeface="Times New Roman" panose="02020603050405020304" charset="0"/>
                <a:cs typeface="Times New Roman" panose="02020603050405020304" charset="0"/>
              </a:rPr>
              <a:t>: ngành nghiên cứu các vật thể trong vũ trụ</a:t>
            </a:r>
            <a:endParaRPr lang="en-US" altLang="en-US" sz="3600" b="1">
              <a:solidFill>
                <a:srgbClr val="FF0000"/>
              </a:solidFill>
              <a:latin typeface="Times New Roman" panose="02020603050405020304" charset="0"/>
              <a:cs typeface="Times New Roman" panose="02020603050405020304" charset="0"/>
            </a:endParaRPr>
          </a:p>
        </p:txBody>
      </p:sp>
      <p:sp>
        <p:nvSpPr>
          <p:cNvPr id="7" name="Text Box 11"/>
          <p:cNvSpPr txBox="1">
            <a:spLocks noChangeArrowheads="1"/>
          </p:cNvSpPr>
          <p:nvPr/>
        </p:nvSpPr>
        <p:spPr bwMode="auto">
          <a:xfrm>
            <a:off x="3150394" y="4684712"/>
            <a:ext cx="5555735" cy="645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FontTx/>
              <a:buNone/>
            </a:pPr>
            <a:r>
              <a:rPr lang="en-US" altLang="en-US" sz="3600" b="1">
                <a:latin typeface="Times New Roman" panose="02020603050405020304" charset="0"/>
                <a:cs typeface="Times New Roman" panose="02020603050405020304" charset="0"/>
              </a:rPr>
              <a:t>Chân lí</a:t>
            </a:r>
            <a:r>
              <a:rPr lang="en-US" altLang="en-US" sz="3600">
                <a:latin typeface="Times New Roman" panose="02020603050405020304" charset="0"/>
                <a:cs typeface="Times New Roman" panose="02020603050405020304" charset="0"/>
              </a:rPr>
              <a:t>: lẽ phải</a:t>
            </a:r>
            <a:endParaRPr lang="en-US" altLang="en-US" sz="3600" b="1">
              <a:solidFill>
                <a:srgbClr val="000099"/>
              </a:solidFill>
              <a:latin typeface="Times New Roman" panose="02020603050405020304" charset="0"/>
              <a:cs typeface="Times New Roman" panose="0202060305040502030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6"/>
                                        </p:tgtEl>
                                        <p:attrNameLst>
                                          <p:attrName>style.visibility</p:attrName>
                                        </p:attrNameLst>
                                      </p:cBhvr>
                                      <p:to>
                                        <p:strVal val="visible"/>
                                      </p:to>
                                    </p:set>
                                    <p:anim calcmode="lin" valueType="num">
                                      <p:cBhvr additive="base">
                                        <p:cTn id="13" dur="500" fill="hold"/>
                                        <p:tgtEl>
                                          <p:spTgt spid="6"/>
                                        </p:tgtEl>
                                        <p:attrNameLst>
                                          <p:attrName>ppt_x</p:attrName>
                                        </p:attrNameLst>
                                      </p:cBhvr>
                                      <p:tavLst>
                                        <p:tav tm="0">
                                          <p:val>
                                            <p:strVal val="#ppt_x"/>
                                          </p:val>
                                        </p:tav>
                                        <p:tav tm="100000">
                                          <p:val>
                                            <p:strVal val="#ppt_x"/>
                                          </p:val>
                                        </p:tav>
                                      </p:tavLst>
                                    </p:anim>
                                    <p:anim calcmode="lin" valueType="num">
                                      <p:cBhvr additive="base">
                                        <p:cTn id="14"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anim calcmode="lin" valueType="num">
                                      <p:cBhvr additive="base">
                                        <p:cTn id="19" dur="500" fill="hold"/>
                                        <p:tgtEl>
                                          <p:spTgt spid="7"/>
                                        </p:tgtEl>
                                        <p:attrNameLst>
                                          <p:attrName>ppt_x</p:attrName>
                                        </p:attrNameLst>
                                      </p:cBhvr>
                                      <p:tavLst>
                                        <p:tav tm="0">
                                          <p:val>
                                            <p:strVal val="#ppt_x"/>
                                          </p:val>
                                        </p:tav>
                                        <p:tav tm="100000">
                                          <p:val>
                                            <p:strVal val="#ppt_x"/>
                                          </p:val>
                                        </p:tav>
                                      </p:tavLst>
                                    </p:anim>
                                    <p:anim calcmode="lin" valueType="num">
                                      <p:cBhvr additive="base">
                                        <p:cTn id="20"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650"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38288" y="889001"/>
            <a:ext cx="9115425" cy="508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651" name="3"/>
          <p:cNvPicPr>
            <a:picLocks noChangeAspect="1" noChangeArrowheads="1"/>
          </p:cNvPicPr>
          <p:nvPr/>
        </p:nvPicPr>
        <p:blipFill>
          <a:blip r:embed="rId3">
            <a:extLst>
              <a:ext uri="{28A0092B-C50C-407E-A947-70E740481C1C}">
                <a14:useLocalDpi xmlns:a14="http://schemas.microsoft.com/office/drawing/2010/main" val="0"/>
              </a:ext>
            </a:extLst>
          </a:blip>
          <a:srcRect l="3465" r="34399" b="5898"/>
          <a:stretch>
            <a:fillRect/>
          </a:stretch>
        </p:blipFill>
        <p:spPr bwMode="auto">
          <a:xfrm>
            <a:off x="1697004" y="994647"/>
            <a:ext cx="8736013" cy="4741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652" name="Hộp_Văn_Bản 7"/>
          <p:cNvSpPr txBox="1">
            <a:spLocks noChangeArrowheads="1"/>
          </p:cNvSpPr>
          <p:nvPr/>
        </p:nvSpPr>
        <p:spPr bwMode="auto">
          <a:xfrm>
            <a:off x="3498851" y="2398179"/>
            <a:ext cx="5194300" cy="759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67635" tIns="33817" rIns="67635" bIns="33817">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r>
              <a:rPr lang="en-US" altLang="en-US" sz="4500" b="1" dirty="0" err="1">
                <a:solidFill>
                  <a:srgbClr val="FF0000"/>
                </a:solidFill>
                <a:latin typeface="Times New Roman" panose="02020603050405020304" charset="0"/>
                <a:cs typeface="Times New Roman" panose="02020603050405020304" charset="0"/>
              </a:rPr>
              <a:t>Đọc</a:t>
            </a:r>
            <a:r>
              <a:rPr lang="en-US" altLang="en-US" sz="4500" b="1" dirty="0">
                <a:solidFill>
                  <a:srgbClr val="FF0000"/>
                </a:solidFill>
                <a:latin typeface="Times New Roman" panose="02020603050405020304" charset="0"/>
                <a:cs typeface="Times New Roman" panose="02020603050405020304" charset="0"/>
              </a:rPr>
              <a:t> </a:t>
            </a:r>
            <a:r>
              <a:rPr lang="en-US" altLang="en-US" sz="4500" b="1" dirty="0" err="1">
                <a:solidFill>
                  <a:srgbClr val="FF0000"/>
                </a:solidFill>
                <a:latin typeface="Times New Roman" panose="02020603050405020304" charset="0"/>
                <a:cs typeface="Times New Roman" panose="02020603050405020304" charset="0"/>
              </a:rPr>
              <a:t>nhóm</a:t>
            </a:r>
            <a:r>
              <a:rPr lang="en-US" altLang="en-US" sz="4500" b="1" dirty="0">
                <a:solidFill>
                  <a:srgbClr val="FF0000"/>
                </a:solidFill>
                <a:latin typeface="Times New Roman" panose="02020603050405020304" charset="0"/>
                <a:cs typeface="Times New Roman" panose="02020603050405020304" charset="0"/>
              </a:rPr>
              <a:t> </a:t>
            </a:r>
            <a:r>
              <a:rPr lang="en-US" altLang="en-US" sz="4500" b="1" dirty="0" err="1">
                <a:solidFill>
                  <a:srgbClr val="FF0000"/>
                </a:solidFill>
                <a:latin typeface="Times New Roman" panose="02020603050405020304" charset="0"/>
                <a:cs typeface="Times New Roman" panose="02020603050405020304" charset="0"/>
              </a:rPr>
              <a:t>đôi</a:t>
            </a:r>
            <a:endParaRPr lang="en-US" altLang="en-US" sz="4500" b="1" dirty="0">
              <a:solidFill>
                <a:srgbClr val="FF0000"/>
              </a:solidFill>
              <a:latin typeface="Times New Roman" panose="02020603050405020304" charset="0"/>
              <a:cs typeface="Times New Roman" panose="02020603050405020304" charset="0"/>
            </a:endParaRP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1603" name="Lopchungtadoanket-NguyenDucHuy_cfj3.mp3">
            <a:hlinkClick r:id="" action="ppaction://media"/>
          </p:cNvPr>
          <p:cNvPicPr>
            <a:picLocks noRot="1" noChangeAspect="1" noChangeArrowheads="1"/>
          </p:cNvPicPr>
          <p:nvPr>
            <a:audioFile r:link="rId2"/>
            <p:extLst>
              <p:ext uri="{DAA4B4D4-6D71-4841-9C94-3DE7FCFB9230}">
                <p14:media xmlns:p14="http://schemas.microsoft.com/office/powerpoint/2010/main" r:link="rId1"/>
              </p:ext>
            </p:extLst>
          </p:nvPr>
        </p:nvPicPr>
        <p:blipFill>
          <a:blip r:embed="rId4">
            <a:extLst>
              <a:ext uri="{28A0092B-C50C-407E-A947-70E740481C1C}">
                <a14:useLocalDpi xmlns:a14="http://schemas.microsoft.com/office/drawing/2010/main" val="0"/>
              </a:ext>
            </a:extLst>
          </a:blip>
          <a:srcRect/>
          <a:stretch>
            <a:fillRect/>
          </a:stretch>
        </p:blipFill>
        <p:spPr bwMode="auto">
          <a:xfrm>
            <a:off x="2011363" y="6453188"/>
            <a:ext cx="123825" cy="160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1608" name="Text Box 8"/>
          <p:cNvSpPr txBox="1">
            <a:spLocks noChangeArrowheads="1"/>
          </p:cNvSpPr>
          <p:nvPr/>
        </p:nvSpPr>
        <p:spPr bwMode="auto">
          <a:xfrm>
            <a:off x="3429000" y="5029200"/>
            <a:ext cx="309880" cy="1076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n-US" altLang="en-US" b="1">
              <a:solidFill>
                <a:srgbClr val="000066"/>
              </a:solidFill>
              <a:latin typeface="Times New Roman" panose="02020603050405020304" charset="0"/>
            </a:endParaRPr>
          </a:p>
          <a:p>
            <a:pPr eaLnBrk="1" hangingPunct="1">
              <a:spcBef>
                <a:spcPct val="0"/>
              </a:spcBef>
              <a:buFontTx/>
              <a:buNone/>
            </a:pPr>
            <a:endParaRPr lang="vi-VN" altLang="en-US">
              <a:solidFill>
                <a:srgbClr val="000066"/>
              </a:solidFill>
              <a:latin typeface="Times New Roman" panose="02020603050405020304" charset="0"/>
            </a:endParaRPr>
          </a:p>
        </p:txBody>
      </p:sp>
      <p:grpSp>
        <p:nvGrpSpPr>
          <p:cNvPr id="140292" name="Group 17"/>
          <p:cNvGrpSpPr/>
          <p:nvPr/>
        </p:nvGrpSpPr>
        <p:grpSpPr bwMode="auto">
          <a:xfrm>
            <a:off x="3352800" y="755650"/>
            <a:ext cx="6510338" cy="1919288"/>
            <a:chOff x="1366" y="319"/>
            <a:chExt cx="4101" cy="1209"/>
          </a:xfrm>
        </p:grpSpPr>
        <p:sp>
          <p:nvSpPr>
            <p:cNvPr id="140294" name="Text Box 10"/>
            <p:cNvSpPr txBox="1">
              <a:spLocks noChangeArrowheads="1"/>
            </p:cNvSpPr>
            <p:nvPr/>
          </p:nvSpPr>
          <p:spPr bwMode="auto">
            <a:xfrm>
              <a:off x="3334" y="1246"/>
              <a:ext cx="2133" cy="2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n-US" altLang="en-US" sz="2000" b="1">
                <a:solidFill>
                  <a:srgbClr val="6600FF"/>
                </a:solidFill>
              </a:endParaRPr>
            </a:p>
          </p:txBody>
        </p:sp>
        <p:sp>
          <p:nvSpPr>
            <p:cNvPr id="140295" name="WordArt 11"/>
            <p:cNvSpPr>
              <a:spLocks noChangeArrowheads="1" noChangeShapeType="1" noTextEdit="1"/>
            </p:cNvSpPr>
            <p:nvPr/>
          </p:nvSpPr>
          <p:spPr bwMode="auto">
            <a:xfrm>
              <a:off x="1366" y="748"/>
              <a:ext cx="3744" cy="583"/>
            </a:xfrm>
            <a:prstGeom prst="rect">
              <a:avLst/>
            </a:prstGeom>
          </p:spPr>
          <p:txBody>
            <a:bodyPr wrap="none" fromWordArt="1">
              <a:prstTxWarp prst="textPlain">
                <a:avLst>
                  <a:gd name="adj" fmla="val 50000"/>
                </a:avLst>
              </a:prstTxWarp>
            </a:bodyPr>
            <a:lstStyle/>
            <a:p>
              <a:pPr algn="ctr"/>
              <a:r>
                <a:rPr lang="en-US" sz="3200" b="1" kern="10">
                  <a:ln w="9525">
                    <a:solidFill>
                      <a:srgbClr val="CC99FF"/>
                    </a:solidFill>
                    <a:miter lim="800000"/>
                  </a:ln>
                  <a:gradFill rotWithShape="1">
                    <a:gsLst>
                      <a:gs pos="0">
                        <a:srgbClr val="6600CC"/>
                      </a:gs>
                      <a:gs pos="100000">
                        <a:srgbClr val="CC00CC"/>
                      </a:gs>
                    </a:gsLst>
                    <a:lin ang="5400000" scaled="1"/>
                  </a:gradFill>
                  <a:effectLst>
                    <a:outerShdw dist="53882" dir="2700000" algn="ctr" rotWithShape="0">
                      <a:srgbClr val="9999FF">
                        <a:alpha val="79999"/>
                      </a:srgbClr>
                    </a:outerShdw>
                  </a:effectLst>
                  <a:latin typeface="Times New Roman" panose="02020603050405020304" charset="0"/>
                  <a:cs typeface="Times New Roman" panose="02020603050405020304" charset="0"/>
                </a:rPr>
                <a:t>Dù sao Trái Đất vẫn quay</a:t>
              </a:r>
            </a:p>
          </p:txBody>
        </p:sp>
        <p:sp>
          <p:nvSpPr>
            <p:cNvPr id="140296" name="Text Box 12"/>
            <p:cNvSpPr txBox="1">
              <a:spLocks noChangeArrowheads="1"/>
            </p:cNvSpPr>
            <p:nvPr/>
          </p:nvSpPr>
          <p:spPr bwMode="auto">
            <a:xfrm>
              <a:off x="2601" y="319"/>
              <a:ext cx="976" cy="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en-US" sz="2400" b="1" u="sng">
                  <a:solidFill>
                    <a:srgbClr val="FF3300"/>
                  </a:solidFill>
                </a:rPr>
                <a:t>TẬP ĐỌC</a:t>
              </a:r>
            </a:p>
          </p:txBody>
        </p:sp>
      </p:grpSp>
      <p:sp>
        <p:nvSpPr>
          <p:cNvPr id="140293" name="Rectangle 1"/>
          <p:cNvSpPr>
            <a:spLocks noChangeArrowheads="1"/>
          </p:cNvSpPr>
          <p:nvPr/>
        </p:nvSpPr>
        <p:spPr bwMode="auto">
          <a:xfrm>
            <a:off x="685800" y="2667000"/>
            <a:ext cx="10820400" cy="3416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a:spcBef>
                <a:spcPct val="0"/>
              </a:spcBef>
              <a:buFontTx/>
              <a:buNone/>
            </a:pPr>
            <a:r>
              <a:rPr lang="en-US" altLang="en-US" sz="3600" dirty="0" err="1">
                <a:latin typeface="Times New Roman" panose="02020603050405020304" charset="0"/>
                <a:cs typeface="Times New Roman" panose="02020603050405020304" charset="0"/>
              </a:rPr>
              <a:t>Toàn</a:t>
            </a:r>
            <a:r>
              <a:rPr lang="en-US" altLang="en-US" sz="3600" dirty="0">
                <a:latin typeface="Times New Roman" panose="02020603050405020304" charset="0"/>
                <a:cs typeface="Times New Roman" panose="02020603050405020304" charset="0"/>
              </a:rPr>
              <a:t> </a:t>
            </a:r>
            <a:r>
              <a:rPr lang="en-US" altLang="en-US" sz="3600" dirty="0" err="1">
                <a:latin typeface="Times New Roman" panose="02020603050405020304" charset="0"/>
                <a:cs typeface="Times New Roman" panose="02020603050405020304" charset="0"/>
              </a:rPr>
              <a:t>bài</a:t>
            </a:r>
            <a:r>
              <a:rPr lang="en-US" altLang="en-US" sz="3600" dirty="0">
                <a:latin typeface="Times New Roman" panose="02020603050405020304" charset="0"/>
                <a:cs typeface="Times New Roman" panose="02020603050405020304" charset="0"/>
              </a:rPr>
              <a:t> </a:t>
            </a:r>
            <a:r>
              <a:rPr lang="en-US" altLang="en-US" sz="3600" dirty="0" err="1">
                <a:latin typeface="Times New Roman" panose="02020603050405020304" charset="0"/>
                <a:cs typeface="Times New Roman" panose="02020603050405020304" charset="0"/>
              </a:rPr>
              <a:t>các</a:t>
            </a:r>
            <a:r>
              <a:rPr lang="en-US" altLang="en-US" sz="3600" dirty="0">
                <a:latin typeface="Times New Roman" panose="02020603050405020304" charset="0"/>
                <a:cs typeface="Times New Roman" panose="02020603050405020304" charset="0"/>
              </a:rPr>
              <a:t> </a:t>
            </a:r>
            <a:r>
              <a:rPr lang="en-US" altLang="en-US" sz="3600" dirty="0" err="1">
                <a:latin typeface="Times New Roman" panose="02020603050405020304" charset="0"/>
                <a:cs typeface="Times New Roman" panose="02020603050405020304" charset="0"/>
              </a:rPr>
              <a:t>em</a:t>
            </a:r>
            <a:r>
              <a:rPr lang="en-US" altLang="en-US" sz="3600" dirty="0">
                <a:latin typeface="Times New Roman" panose="02020603050405020304" charset="0"/>
                <a:cs typeface="Times New Roman" panose="02020603050405020304" charset="0"/>
              </a:rPr>
              <a:t> </a:t>
            </a:r>
            <a:r>
              <a:rPr lang="en-US" altLang="en-US" sz="3600" dirty="0" err="1">
                <a:latin typeface="Times New Roman" panose="02020603050405020304" charset="0"/>
                <a:cs typeface="Times New Roman" panose="02020603050405020304" charset="0"/>
              </a:rPr>
              <a:t>đọc</a:t>
            </a:r>
            <a:r>
              <a:rPr lang="en-US" altLang="en-US" sz="3600" dirty="0">
                <a:latin typeface="Times New Roman" panose="02020603050405020304" charset="0"/>
                <a:cs typeface="Times New Roman" panose="02020603050405020304" charset="0"/>
              </a:rPr>
              <a:t> </a:t>
            </a:r>
            <a:r>
              <a:rPr lang="en-US" altLang="en-US" sz="3600" dirty="0" err="1">
                <a:latin typeface="Times New Roman" panose="02020603050405020304" charset="0"/>
                <a:cs typeface="Times New Roman" panose="02020603050405020304" charset="0"/>
              </a:rPr>
              <a:t>giọng</a:t>
            </a:r>
            <a:r>
              <a:rPr lang="en-US" altLang="en-US" sz="3600" dirty="0">
                <a:latin typeface="Times New Roman" panose="02020603050405020304" charset="0"/>
                <a:cs typeface="Times New Roman" panose="02020603050405020304" charset="0"/>
              </a:rPr>
              <a:t> </a:t>
            </a:r>
            <a:r>
              <a:rPr lang="en-US" altLang="en-US" sz="3600" dirty="0" err="1">
                <a:latin typeface="Times New Roman" panose="02020603050405020304" charset="0"/>
                <a:cs typeface="Times New Roman" panose="02020603050405020304" charset="0"/>
              </a:rPr>
              <a:t>kể</a:t>
            </a:r>
            <a:r>
              <a:rPr lang="en-US" altLang="en-US" sz="3600" dirty="0">
                <a:latin typeface="Times New Roman" panose="02020603050405020304" charset="0"/>
                <a:cs typeface="Times New Roman" panose="02020603050405020304" charset="0"/>
              </a:rPr>
              <a:t> </a:t>
            </a:r>
            <a:r>
              <a:rPr lang="en-US" altLang="en-US" sz="3600" dirty="0" err="1">
                <a:latin typeface="Times New Roman" panose="02020603050405020304" charset="0"/>
                <a:cs typeface="Times New Roman" panose="02020603050405020304" charset="0"/>
              </a:rPr>
              <a:t>rõ</a:t>
            </a:r>
            <a:r>
              <a:rPr lang="en-US" altLang="en-US" sz="3600" dirty="0">
                <a:latin typeface="Times New Roman" panose="02020603050405020304" charset="0"/>
                <a:cs typeface="Times New Roman" panose="02020603050405020304" charset="0"/>
              </a:rPr>
              <a:t> </a:t>
            </a:r>
            <a:r>
              <a:rPr lang="en-US" altLang="en-US" sz="3600" dirty="0" err="1">
                <a:latin typeface="Times New Roman" panose="02020603050405020304" charset="0"/>
                <a:cs typeface="Times New Roman" panose="02020603050405020304" charset="0"/>
              </a:rPr>
              <a:t>ràng</a:t>
            </a:r>
            <a:r>
              <a:rPr lang="en-US" altLang="en-US" sz="3600" dirty="0">
                <a:latin typeface="Times New Roman" panose="02020603050405020304" charset="0"/>
                <a:cs typeface="Times New Roman" panose="02020603050405020304" charset="0"/>
              </a:rPr>
              <a:t>, </a:t>
            </a:r>
            <a:r>
              <a:rPr lang="en-US" altLang="en-US" sz="3600" dirty="0" err="1">
                <a:latin typeface="Times New Roman" panose="02020603050405020304" charset="0"/>
                <a:cs typeface="Times New Roman" panose="02020603050405020304" charset="0"/>
              </a:rPr>
              <a:t>chậm</a:t>
            </a:r>
            <a:r>
              <a:rPr lang="en-US" altLang="en-US" sz="3600" dirty="0">
                <a:latin typeface="Times New Roman" panose="02020603050405020304" charset="0"/>
                <a:cs typeface="Times New Roman" panose="02020603050405020304" charset="0"/>
              </a:rPr>
              <a:t> </a:t>
            </a:r>
            <a:r>
              <a:rPr lang="en-US" altLang="en-US" sz="3600" dirty="0" err="1">
                <a:latin typeface="Times New Roman" panose="02020603050405020304" charset="0"/>
                <a:cs typeface="Times New Roman" panose="02020603050405020304" charset="0"/>
              </a:rPr>
              <a:t>rãi</a:t>
            </a:r>
            <a:r>
              <a:rPr lang="en-US" altLang="en-US" sz="3600" dirty="0">
                <a:latin typeface="Times New Roman" panose="02020603050405020304" charset="0"/>
                <a:cs typeface="Times New Roman" panose="02020603050405020304" charset="0"/>
              </a:rPr>
              <a:t>, </a:t>
            </a:r>
            <a:r>
              <a:rPr lang="en-US" altLang="en-US" sz="3600" dirty="0" err="1">
                <a:latin typeface="Times New Roman" panose="02020603050405020304" charset="0"/>
                <a:cs typeface="Times New Roman" panose="02020603050405020304" charset="0"/>
              </a:rPr>
              <a:t>cảm</a:t>
            </a:r>
            <a:r>
              <a:rPr lang="en-US" altLang="en-US" sz="3600" dirty="0">
                <a:latin typeface="Times New Roman" panose="02020603050405020304" charset="0"/>
                <a:cs typeface="Times New Roman" panose="02020603050405020304" charset="0"/>
              </a:rPr>
              <a:t> </a:t>
            </a:r>
            <a:r>
              <a:rPr lang="en-US" altLang="en-US" sz="3600" dirty="0" err="1">
                <a:latin typeface="Times New Roman" panose="02020603050405020304" charset="0"/>
                <a:cs typeface="Times New Roman" panose="02020603050405020304" charset="0"/>
              </a:rPr>
              <a:t>hứng</a:t>
            </a:r>
            <a:r>
              <a:rPr lang="en-US" altLang="en-US" sz="3600" dirty="0">
                <a:latin typeface="Times New Roman" panose="02020603050405020304" charset="0"/>
                <a:cs typeface="Times New Roman" panose="02020603050405020304" charset="0"/>
              </a:rPr>
              <a:t> ca </a:t>
            </a:r>
            <a:r>
              <a:rPr lang="en-US" altLang="en-US" sz="3600" dirty="0" err="1">
                <a:latin typeface="Times New Roman" panose="02020603050405020304" charset="0"/>
                <a:cs typeface="Times New Roman" panose="02020603050405020304" charset="0"/>
              </a:rPr>
              <a:t>ngợi</a:t>
            </a:r>
            <a:r>
              <a:rPr lang="en-US" altLang="en-US" sz="3600" dirty="0">
                <a:latin typeface="Times New Roman" panose="02020603050405020304" charset="0"/>
                <a:cs typeface="Times New Roman" panose="02020603050405020304" charset="0"/>
              </a:rPr>
              <a:t> </a:t>
            </a:r>
            <a:r>
              <a:rPr lang="en-US" altLang="en-US" sz="3600" dirty="0" err="1">
                <a:latin typeface="Times New Roman" panose="02020603050405020304" charset="0"/>
                <a:cs typeface="Times New Roman" panose="02020603050405020304" charset="0"/>
              </a:rPr>
              <a:t>lòng</a:t>
            </a:r>
            <a:r>
              <a:rPr lang="en-US" altLang="en-US" sz="3600" dirty="0">
                <a:latin typeface="Times New Roman" panose="02020603050405020304" charset="0"/>
                <a:cs typeface="Times New Roman" panose="02020603050405020304" charset="0"/>
              </a:rPr>
              <a:t> </a:t>
            </a:r>
            <a:r>
              <a:rPr lang="en-US" altLang="en-US" sz="3600" dirty="0" err="1">
                <a:latin typeface="Times New Roman" panose="02020603050405020304" charset="0"/>
                <a:cs typeface="Times New Roman" panose="02020603050405020304" charset="0"/>
              </a:rPr>
              <a:t>dũng</a:t>
            </a:r>
            <a:r>
              <a:rPr lang="en-US" altLang="en-US" sz="3600" dirty="0">
                <a:latin typeface="Times New Roman" panose="02020603050405020304" charset="0"/>
                <a:cs typeface="Times New Roman" panose="02020603050405020304" charset="0"/>
              </a:rPr>
              <a:t> </a:t>
            </a:r>
            <a:r>
              <a:rPr lang="en-US" altLang="en-US" sz="3600" dirty="0" err="1">
                <a:latin typeface="Times New Roman" panose="02020603050405020304" charset="0"/>
                <a:cs typeface="Times New Roman" panose="02020603050405020304" charset="0"/>
              </a:rPr>
              <a:t>cảm</a:t>
            </a:r>
            <a:r>
              <a:rPr lang="en-US" altLang="en-US" sz="3600" dirty="0">
                <a:latin typeface="Times New Roman" panose="02020603050405020304" charset="0"/>
                <a:cs typeface="Times New Roman" panose="02020603050405020304" charset="0"/>
              </a:rPr>
              <a:t> </a:t>
            </a:r>
            <a:r>
              <a:rPr lang="en-US" altLang="en-US" sz="3600" dirty="0" err="1">
                <a:latin typeface="Times New Roman" panose="02020603050405020304" charset="0"/>
                <a:cs typeface="Times New Roman" panose="02020603050405020304" charset="0"/>
              </a:rPr>
              <a:t>bảo</a:t>
            </a:r>
            <a:r>
              <a:rPr lang="en-US" altLang="en-US" sz="3600" dirty="0">
                <a:latin typeface="Times New Roman" panose="02020603050405020304" charset="0"/>
                <a:cs typeface="Times New Roman" panose="02020603050405020304" charset="0"/>
              </a:rPr>
              <a:t> </a:t>
            </a:r>
            <a:r>
              <a:rPr lang="en-US" altLang="en-US" sz="3600" dirty="0" err="1">
                <a:latin typeface="Times New Roman" panose="02020603050405020304" charset="0"/>
                <a:cs typeface="Times New Roman" panose="02020603050405020304" charset="0"/>
              </a:rPr>
              <a:t>vệ</a:t>
            </a:r>
            <a:r>
              <a:rPr lang="en-US" altLang="en-US" sz="3600" dirty="0">
                <a:latin typeface="Times New Roman" panose="02020603050405020304" charset="0"/>
                <a:cs typeface="Times New Roman" panose="02020603050405020304" charset="0"/>
              </a:rPr>
              <a:t> </a:t>
            </a:r>
            <a:r>
              <a:rPr lang="en-US" altLang="en-US" sz="3600" dirty="0" err="1">
                <a:latin typeface="Times New Roman" panose="02020603050405020304" charset="0"/>
                <a:cs typeface="Times New Roman" panose="02020603050405020304" charset="0"/>
              </a:rPr>
              <a:t>chân</a:t>
            </a:r>
            <a:r>
              <a:rPr lang="en-US" altLang="en-US" sz="3600" dirty="0">
                <a:latin typeface="Times New Roman" panose="02020603050405020304" charset="0"/>
                <a:cs typeface="Times New Roman" panose="02020603050405020304" charset="0"/>
              </a:rPr>
              <a:t> </a:t>
            </a:r>
            <a:r>
              <a:rPr lang="en-US" altLang="en-US" sz="3600" dirty="0" err="1">
                <a:latin typeface="Times New Roman" panose="02020603050405020304" charset="0"/>
                <a:cs typeface="Times New Roman" panose="02020603050405020304" charset="0"/>
              </a:rPr>
              <a:t>lí</a:t>
            </a:r>
            <a:r>
              <a:rPr lang="en-US" altLang="en-US" sz="3600" dirty="0">
                <a:latin typeface="Times New Roman" panose="02020603050405020304" charset="0"/>
                <a:cs typeface="Times New Roman" panose="02020603050405020304" charset="0"/>
              </a:rPr>
              <a:t> khoa </a:t>
            </a:r>
            <a:r>
              <a:rPr lang="en-US" altLang="en-US" sz="3600" dirty="0" err="1">
                <a:latin typeface="Times New Roman" panose="02020603050405020304" charset="0"/>
                <a:cs typeface="Times New Roman" panose="02020603050405020304" charset="0"/>
              </a:rPr>
              <a:t>học</a:t>
            </a:r>
            <a:r>
              <a:rPr lang="en-US" altLang="en-US" sz="3600" dirty="0">
                <a:latin typeface="Times New Roman" panose="02020603050405020304" charset="0"/>
                <a:cs typeface="Times New Roman" panose="02020603050405020304" charset="0"/>
              </a:rPr>
              <a:t> </a:t>
            </a:r>
            <a:r>
              <a:rPr lang="en-US" altLang="en-US" sz="3600" dirty="0" err="1">
                <a:latin typeface="Times New Roman" panose="02020603050405020304" charset="0"/>
                <a:cs typeface="Times New Roman" panose="02020603050405020304" charset="0"/>
              </a:rPr>
              <a:t>của</a:t>
            </a:r>
            <a:r>
              <a:rPr lang="en-US" altLang="en-US" sz="3600" dirty="0">
                <a:latin typeface="Times New Roman" panose="02020603050405020304" charset="0"/>
                <a:cs typeface="Times New Roman" panose="02020603050405020304" charset="0"/>
              </a:rPr>
              <a:t> </a:t>
            </a:r>
            <a:r>
              <a:rPr lang="en-US" altLang="en-US" sz="3600" dirty="0" err="1">
                <a:latin typeface="Times New Roman" panose="02020603050405020304" charset="0"/>
                <a:cs typeface="Times New Roman" panose="02020603050405020304" charset="0"/>
              </a:rPr>
              <a:t>hai</a:t>
            </a:r>
            <a:r>
              <a:rPr lang="en-US" altLang="en-US" sz="3600" dirty="0">
                <a:latin typeface="Times New Roman" panose="02020603050405020304" charset="0"/>
                <a:cs typeface="Times New Roman" panose="02020603050405020304" charset="0"/>
              </a:rPr>
              <a:t> </a:t>
            </a:r>
            <a:r>
              <a:rPr lang="en-US" altLang="en-US" sz="3600" dirty="0" err="1">
                <a:latin typeface="Times New Roman" panose="02020603050405020304" charset="0"/>
                <a:cs typeface="Times New Roman" panose="02020603050405020304" charset="0"/>
              </a:rPr>
              <a:t>nhà</a:t>
            </a:r>
            <a:r>
              <a:rPr lang="en-US" altLang="en-US" sz="3600" dirty="0">
                <a:latin typeface="Times New Roman" panose="02020603050405020304" charset="0"/>
                <a:cs typeface="Times New Roman" panose="02020603050405020304" charset="0"/>
              </a:rPr>
              <a:t> </a:t>
            </a:r>
            <a:r>
              <a:rPr lang="en-US" altLang="en-US" sz="3600" dirty="0" err="1">
                <a:latin typeface="Times New Roman" panose="02020603050405020304" charset="0"/>
                <a:cs typeface="Times New Roman" panose="02020603050405020304" charset="0"/>
              </a:rPr>
              <a:t>bác</a:t>
            </a:r>
            <a:r>
              <a:rPr lang="en-US" altLang="en-US" sz="3600" dirty="0">
                <a:latin typeface="Times New Roman" panose="02020603050405020304" charset="0"/>
                <a:cs typeface="Times New Roman" panose="02020603050405020304" charset="0"/>
              </a:rPr>
              <a:t> </a:t>
            </a:r>
            <a:r>
              <a:rPr lang="en-US" altLang="en-US" sz="3600" dirty="0" err="1">
                <a:latin typeface="Times New Roman" panose="02020603050405020304" charset="0"/>
                <a:cs typeface="Times New Roman" panose="02020603050405020304" charset="0"/>
              </a:rPr>
              <a:t>học</a:t>
            </a:r>
            <a:r>
              <a:rPr lang="en-US" altLang="en-US" sz="3600" dirty="0">
                <a:latin typeface="Times New Roman" panose="02020603050405020304" charset="0"/>
                <a:cs typeface="Times New Roman" panose="02020603050405020304" charset="0"/>
              </a:rPr>
              <a:t> </a:t>
            </a:r>
            <a:r>
              <a:rPr lang="en-US" altLang="en-US" sz="3600" dirty="0" err="1">
                <a:latin typeface="Times New Roman" panose="02020603050405020304" charset="0"/>
                <a:cs typeface="Times New Roman" panose="02020603050405020304" charset="0"/>
              </a:rPr>
              <a:t>Cô</a:t>
            </a:r>
            <a:r>
              <a:rPr lang="en-US" altLang="en-US" sz="3600" dirty="0">
                <a:latin typeface="Times New Roman" panose="02020603050405020304" charset="0"/>
                <a:cs typeface="Times New Roman" panose="02020603050405020304" charset="0"/>
              </a:rPr>
              <a:t>- </a:t>
            </a:r>
            <a:r>
              <a:rPr lang="en-US" altLang="en-US" sz="3600" dirty="0" err="1">
                <a:latin typeface="Times New Roman" panose="02020603050405020304" charset="0"/>
                <a:cs typeface="Times New Roman" panose="02020603050405020304" charset="0"/>
              </a:rPr>
              <a:t>péc</a:t>
            </a:r>
            <a:r>
              <a:rPr lang="en-US" altLang="en-US" sz="3600" dirty="0">
                <a:latin typeface="Times New Roman" panose="02020603050405020304" charset="0"/>
                <a:cs typeface="Times New Roman" panose="02020603050405020304" charset="0"/>
              </a:rPr>
              <a:t>- </a:t>
            </a:r>
            <a:r>
              <a:rPr lang="en-US" altLang="en-US" sz="3600" dirty="0" err="1">
                <a:latin typeface="Times New Roman" panose="02020603050405020304" charset="0"/>
                <a:cs typeface="Times New Roman" panose="02020603050405020304" charset="0"/>
              </a:rPr>
              <a:t>ních</a:t>
            </a:r>
            <a:r>
              <a:rPr lang="en-US" altLang="en-US" sz="3600" dirty="0">
                <a:latin typeface="Times New Roman" panose="02020603050405020304" charset="0"/>
                <a:cs typeface="Times New Roman" panose="02020603050405020304" charset="0"/>
              </a:rPr>
              <a:t> </a:t>
            </a:r>
            <a:r>
              <a:rPr lang="en-US" altLang="en-US" sz="3600" dirty="0" err="1">
                <a:latin typeface="Times New Roman" panose="02020603050405020304" charset="0"/>
                <a:cs typeface="Times New Roman" panose="02020603050405020304" charset="0"/>
              </a:rPr>
              <a:t>và</a:t>
            </a:r>
            <a:r>
              <a:rPr lang="en-US" altLang="en-US" sz="3600" dirty="0">
                <a:latin typeface="Times New Roman" panose="02020603050405020304" charset="0"/>
                <a:cs typeface="Times New Roman" panose="02020603050405020304" charset="0"/>
              </a:rPr>
              <a:t> Ga- li- </a:t>
            </a:r>
            <a:r>
              <a:rPr lang="en-US" altLang="en-US" sz="3600" dirty="0" err="1">
                <a:latin typeface="Times New Roman" panose="02020603050405020304" charset="0"/>
                <a:cs typeface="Times New Roman" panose="02020603050405020304" charset="0"/>
              </a:rPr>
              <a:t>lê</a:t>
            </a:r>
            <a:r>
              <a:rPr lang="en-US" altLang="en-US" sz="3600" dirty="0">
                <a:latin typeface="Times New Roman" panose="02020603050405020304" charset="0"/>
                <a:cs typeface="Times New Roman" panose="02020603050405020304" charset="0"/>
              </a:rPr>
              <a:t> qua </a:t>
            </a:r>
            <a:r>
              <a:rPr lang="en-US" altLang="en-US" sz="3600" dirty="0" err="1">
                <a:latin typeface="Times New Roman" panose="02020603050405020304" charset="0"/>
                <a:cs typeface="Times New Roman" panose="02020603050405020304" charset="0"/>
              </a:rPr>
              <a:t>các</a:t>
            </a:r>
            <a:r>
              <a:rPr lang="en-US" altLang="en-US" sz="3600" dirty="0">
                <a:latin typeface="Times New Roman" panose="02020603050405020304" charset="0"/>
                <a:cs typeface="Times New Roman" panose="02020603050405020304" charset="0"/>
              </a:rPr>
              <a:t> </a:t>
            </a:r>
            <a:r>
              <a:rPr lang="en-US" altLang="en-US" sz="3600" dirty="0" err="1">
                <a:latin typeface="Times New Roman" panose="02020603050405020304" charset="0"/>
                <a:cs typeface="Times New Roman" panose="02020603050405020304" charset="0"/>
              </a:rPr>
              <a:t>từ</a:t>
            </a:r>
            <a:r>
              <a:rPr lang="en-US" altLang="en-US" sz="3600" dirty="0">
                <a:latin typeface="Times New Roman" panose="02020603050405020304" charset="0"/>
                <a:cs typeface="Times New Roman" panose="02020603050405020304" charset="0"/>
              </a:rPr>
              <a:t> </a:t>
            </a:r>
            <a:r>
              <a:rPr lang="en-US" altLang="en-US" sz="3600" b="1" i="1" dirty="0" err="1">
                <a:solidFill>
                  <a:srgbClr val="FF0000"/>
                </a:solidFill>
                <a:latin typeface="Times New Roman" panose="02020603050405020304" charset="0"/>
                <a:cs typeface="Times New Roman" panose="02020603050405020304" charset="0"/>
              </a:rPr>
              <a:t>trung</a:t>
            </a:r>
            <a:r>
              <a:rPr lang="en-US" altLang="en-US" sz="3600" b="1" i="1" dirty="0">
                <a:solidFill>
                  <a:srgbClr val="FF0000"/>
                </a:solidFill>
                <a:latin typeface="Times New Roman" panose="02020603050405020304" charset="0"/>
                <a:cs typeface="Times New Roman" panose="02020603050405020304" charset="0"/>
              </a:rPr>
              <a:t> </a:t>
            </a:r>
            <a:r>
              <a:rPr lang="en-US" altLang="en-US" sz="3600" b="1" i="1" dirty="0" err="1">
                <a:solidFill>
                  <a:srgbClr val="FF0000"/>
                </a:solidFill>
                <a:latin typeface="Times New Roman" panose="02020603050405020304" charset="0"/>
                <a:cs typeface="Times New Roman" panose="02020603050405020304" charset="0"/>
              </a:rPr>
              <a:t>tâm</a:t>
            </a:r>
            <a:r>
              <a:rPr lang="en-US" altLang="en-US" sz="3600" b="1" i="1" dirty="0">
                <a:solidFill>
                  <a:srgbClr val="FF0000"/>
                </a:solidFill>
                <a:latin typeface="Times New Roman" panose="02020603050405020304" charset="0"/>
                <a:cs typeface="Times New Roman" panose="02020603050405020304" charset="0"/>
              </a:rPr>
              <a:t>, </a:t>
            </a:r>
            <a:r>
              <a:rPr lang="en-US" altLang="en-US" sz="3600" b="1" i="1" dirty="0" err="1">
                <a:solidFill>
                  <a:srgbClr val="FF0000"/>
                </a:solidFill>
                <a:latin typeface="Times New Roman" panose="02020603050405020304" charset="0"/>
                <a:cs typeface="Times New Roman" panose="02020603050405020304" charset="0"/>
              </a:rPr>
              <a:t>đứng</a:t>
            </a:r>
            <a:r>
              <a:rPr lang="en-US" altLang="en-US" sz="3600" b="1" i="1" dirty="0">
                <a:solidFill>
                  <a:srgbClr val="FF0000"/>
                </a:solidFill>
                <a:latin typeface="Times New Roman" panose="02020603050405020304" charset="0"/>
                <a:cs typeface="Times New Roman" panose="02020603050405020304" charset="0"/>
              </a:rPr>
              <a:t> </a:t>
            </a:r>
            <a:r>
              <a:rPr lang="en-US" altLang="en-US" sz="3600" b="1" i="1" dirty="0" err="1">
                <a:solidFill>
                  <a:srgbClr val="FF0000"/>
                </a:solidFill>
                <a:latin typeface="Times New Roman" panose="02020603050405020304" charset="0"/>
                <a:cs typeface="Times New Roman" panose="02020603050405020304" charset="0"/>
              </a:rPr>
              <a:t>yên</a:t>
            </a:r>
            <a:r>
              <a:rPr lang="en-US" altLang="en-US" sz="3600" b="1" i="1" dirty="0">
                <a:solidFill>
                  <a:srgbClr val="FF0000"/>
                </a:solidFill>
                <a:latin typeface="Times New Roman" panose="02020603050405020304" charset="0"/>
                <a:cs typeface="Times New Roman" panose="02020603050405020304" charset="0"/>
              </a:rPr>
              <a:t>, </a:t>
            </a:r>
            <a:r>
              <a:rPr lang="en-US" altLang="en-US" sz="3600" b="1" i="1" dirty="0" err="1">
                <a:solidFill>
                  <a:srgbClr val="FF0000"/>
                </a:solidFill>
                <a:latin typeface="Times New Roman" panose="02020603050405020304" charset="0"/>
                <a:cs typeface="Times New Roman" panose="02020603050405020304" charset="0"/>
              </a:rPr>
              <a:t>bác</a:t>
            </a:r>
            <a:r>
              <a:rPr lang="en-US" altLang="en-US" sz="3600" b="1" i="1" dirty="0">
                <a:solidFill>
                  <a:srgbClr val="FF0000"/>
                </a:solidFill>
                <a:latin typeface="Times New Roman" panose="02020603050405020304" charset="0"/>
                <a:cs typeface="Times New Roman" panose="02020603050405020304" charset="0"/>
              </a:rPr>
              <a:t> </a:t>
            </a:r>
            <a:r>
              <a:rPr lang="en-US" altLang="en-US" sz="3600" b="1" i="1" dirty="0" err="1">
                <a:solidFill>
                  <a:srgbClr val="FF0000"/>
                </a:solidFill>
                <a:latin typeface="Times New Roman" panose="02020603050405020304" charset="0"/>
                <a:cs typeface="Times New Roman" panose="02020603050405020304" charset="0"/>
              </a:rPr>
              <a:t>bỏ</a:t>
            </a:r>
            <a:r>
              <a:rPr lang="en-US" altLang="en-US" sz="3600" b="1" i="1" dirty="0">
                <a:solidFill>
                  <a:srgbClr val="FF0000"/>
                </a:solidFill>
                <a:latin typeface="Times New Roman" panose="02020603050405020304" charset="0"/>
                <a:cs typeface="Times New Roman" panose="02020603050405020304" charset="0"/>
              </a:rPr>
              <a:t>, </a:t>
            </a:r>
            <a:r>
              <a:rPr lang="en-US" altLang="en-US" sz="3600" b="1" i="1" dirty="0" err="1">
                <a:solidFill>
                  <a:srgbClr val="FF0000"/>
                </a:solidFill>
                <a:latin typeface="Times New Roman" panose="02020603050405020304" charset="0"/>
                <a:cs typeface="Times New Roman" panose="02020603050405020304" charset="0"/>
              </a:rPr>
              <a:t>sai</a:t>
            </a:r>
            <a:r>
              <a:rPr lang="en-US" altLang="en-US" sz="3600" b="1" i="1" dirty="0">
                <a:solidFill>
                  <a:srgbClr val="FF0000"/>
                </a:solidFill>
                <a:latin typeface="Times New Roman" panose="02020603050405020304" charset="0"/>
                <a:cs typeface="Times New Roman" panose="02020603050405020304" charset="0"/>
              </a:rPr>
              <a:t> </a:t>
            </a:r>
            <a:r>
              <a:rPr lang="en-US" altLang="en-US" sz="3600" b="1" i="1" dirty="0" err="1">
                <a:solidFill>
                  <a:srgbClr val="FF0000"/>
                </a:solidFill>
                <a:latin typeface="Times New Roman" panose="02020603050405020304" charset="0"/>
                <a:cs typeface="Times New Roman" panose="02020603050405020304" charset="0"/>
              </a:rPr>
              <a:t>lầm</a:t>
            </a:r>
            <a:r>
              <a:rPr lang="en-US" altLang="en-US" sz="3600" b="1" i="1" dirty="0">
                <a:solidFill>
                  <a:srgbClr val="FF0000"/>
                </a:solidFill>
                <a:latin typeface="Times New Roman" panose="02020603050405020304" charset="0"/>
                <a:cs typeface="Times New Roman" panose="02020603050405020304" charset="0"/>
              </a:rPr>
              <a:t>, </a:t>
            </a:r>
            <a:r>
              <a:rPr lang="en-US" altLang="en-US" sz="3600" b="1" i="1" dirty="0" err="1">
                <a:solidFill>
                  <a:srgbClr val="FF0000"/>
                </a:solidFill>
                <a:latin typeface="Times New Roman" panose="02020603050405020304" charset="0"/>
                <a:cs typeface="Times New Roman" panose="02020603050405020304" charset="0"/>
              </a:rPr>
              <a:t>sửng</a:t>
            </a:r>
            <a:r>
              <a:rPr lang="en-US" altLang="en-US" sz="3600" b="1" i="1" dirty="0">
                <a:solidFill>
                  <a:srgbClr val="FF0000"/>
                </a:solidFill>
                <a:latin typeface="Times New Roman" panose="02020603050405020304" charset="0"/>
                <a:cs typeface="Times New Roman" panose="02020603050405020304" charset="0"/>
              </a:rPr>
              <a:t> </a:t>
            </a:r>
            <a:r>
              <a:rPr lang="en-US" altLang="en-US" sz="3600" b="1" i="1" dirty="0" err="1">
                <a:solidFill>
                  <a:srgbClr val="FF0000"/>
                </a:solidFill>
                <a:latin typeface="Times New Roman" panose="02020603050405020304" charset="0"/>
                <a:cs typeface="Times New Roman" panose="02020603050405020304" charset="0"/>
              </a:rPr>
              <a:t>sốt</a:t>
            </a:r>
            <a:r>
              <a:rPr lang="en-US" altLang="en-US" sz="3600" b="1" i="1" dirty="0">
                <a:solidFill>
                  <a:srgbClr val="FF0000"/>
                </a:solidFill>
                <a:latin typeface="Times New Roman" panose="02020603050405020304" charset="0"/>
                <a:cs typeface="Times New Roman" panose="02020603050405020304" charset="0"/>
              </a:rPr>
              <a:t>, </a:t>
            </a:r>
            <a:r>
              <a:rPr lang="en-US" altLang="en-US" sz="3600" b="1" i="1" dirty="0" err="1">
                <a:solidFill>
                  <a:srgbClr val="FF0000"/>
                </a:solidFill>
                <a:latin typeface="Times New Roman" panose="02020603050405020304" charset="0"/>
                <a:cs typeface="Times New Roman" panose="02020603050405020304" charset="0"/>
              </a:rPr>
              <a:t>tà</a:t>
            </a:r>
            <a:r>
              <a:rPr lang="en-US" altLang="en-US" sz="3600" b="1" i="1" dirty="0">
                <a:solidFill>
                  <a:srgbClr val="FF0000"/>
                </a:solidFill>
                <a:latin typeface="Times New Roman" panose="02020603050405020304" charset="0"/>
                <a:cs typeface="Times New Roman" panose="02020603050405020304" charset="0"/>
              </a:rPr>
              <a:t> </a:t>
            </a:r>
            <a:r>
              <a:rPr lang="en-US" altLang="en-US" sz="3600" b="1" i="1" dirty="0" err="1">
                <a:solidFill>
                  <a:srgbClr val="FF0000"/>
                </a:solidFill>
                <a:latin typeface="Times New Roman" panose="02020603050405020304" charset="0"/>
                <a:cs typeface="Times New Roman" panose="02020603050405020304" charset="0"/>
              </a:rPr>
              <a:t>thuyết</a:t>
            </a:r>
            <a:r>
              <a:rPr lang="en-US" altLang="en-US" sz="3600" b="1" i="1" dirty="0">
                <a:solidFill>
                  <a:srgbClr val="FF0000"/>
                </a:solidFill>
                <a:latin typeface="Times New Roman" panose="02020603050405020304" charset="0"/>
                <a:cs typeface="Times New Roman" panose="02020603050405020304" charset="0"/>
              </a:rPr>
              <a:t>, </a:t>
            </a:r>
            <a:r>
              <a:rPr lang="en-US" altLang="en-US" sz="3600" b="1" i="1" dirty="0" err="1">
                <a:solidFill>
                  <a:srgbClr val="FF0000"/>
                </a:solidFill>
                <a:latin typeface="Times New Roman" panose="02020603050405020304" charset="0"/>
                <a:cs typeface="Times New Roman" panose="02020603050405020304" charset="0"/>
              </a:rPr>
              <a:t>phán</a:t>
            </a:r>
            <a:r>
              <a:rPr lang="en-US" altLang="en-US" sz="3600" b="1" i="1" dirty="0">
                <a:solidFill>
                  <a:srgbClr val="FF0000"/>
                </a:solidFill>
                <a:latin typeface="Times New Roman" panose="02020603050405020304" charset="0"/>
                <a:cs typeface="Times New Roman" panose="02020603050405020304" charset="0"/>
              </a:rPr>
              <a:t> </a:t>
            </a:r>
            <a:r>
              <a:rPr lang="en-US" altLang="en-US" sz="3600" b="1" i="1" dirty="0" err="1">
                <a:solidFill>
                  <a:srgbClr val="FF0000"/>
                </a:solidFill>
                <a:latin typeface="Times New Roman" panose="02020603050405020304" charset="0"/>
                <a:cs typeface="Times New Roman" panose="02020603050405020304" charset="0"/>
              </a:rPr>
              <a:t>bảo</a:t>
            </a:r>
            <a:r>
              <a:rPr lang="en-US" altLang="en-US" sz="3600" b="1" i="1" dirty="0">
                <a:solidFill>
                  <a:srgbClr val="FF0000"/>
                </a:solidFill>
                <a:latin typeface="Times New Roman" panose="02020603050405020304" charset="0"/>
                <a:cs typeface="Times New Roman" panose="02020603050405020304" charset="0"/>
              </a:rPr>
              <a:t>, </a:t>
            </a:r>
            <a:r>
              <a:rPr lang="en-US" altLang="en-US" sz="3600" b="1" i="1" dirty="0" err="1">
                <a:solidFill>
                  <a:srgbClr val="FF0000"/>
                </a:solidFill>
                <a:latin typeface="Times New Roman" panose="02020603050405020304" charset="0"/>
                <a:cs typeface="Times New Roman" panose="02020603050405020304" charset="0"/>
              </a:rPr>
              <a:t>cổ</a:t>
            </a:r>
            <a:r>
              <a:rPr lang="en-US" altLang="en-US" sz="3600" b="1" i="1" dirty="0">
                <a:solidFill>
                  <a:srgbClr val="FF0000"/>
                </a:solidFill>
                <a:latin typeface="Times New Roman" panose="02020603050405020304" charset="0"/>
                <a:cs typeface="Times New Roman" panose="02020603050405020304" charset="0"/>
              </a:rPr>
              <a:t> </a:t>
            </a:r>
            <a:r>
              <a:rPr lang="en-US" altLang="en-US" sz="3600" b="1" i="1" dirty="0" err="1">
                <a:solidFill>
                  <a:srgbClr val="FF0000"/>
                </a:solidFill>
                <a:latin typeface="Times New Roman" panose="02020603050405020304" charset="0"/>
                <a:cs typeface="Times New Roman" panose="02020603050405020304" charset="0"/>
              </a:rPr>
              <a:t>vũ</a:t>
            </a:r>
            <a:r>
              <a:rPr lang="en-US" altLang="en-US" sz="3600" b="1" i="1" dirty="0">
                <a:solidFill>
                  <a:srgbClr val="FF0000"/>
                </a:solidFill>
                <a:latin typeface="Times New Roman" panose="02020603050405020304" charset="0"/>
                <a:cs typeface="Times New Roman" panose="02020603050405020304" charset="0"/>
              </a:rPr>
              <a:t>, </a:t>
            </a:r>
            <a:r>
              <a:rPr lang="en-US" altLang="en-US" sz="3600" b="1" i="1" dirty="0" err="1">
                <a:solidFill>
                  <a:srgbClr val="FF0000"/>
                </a:solidFill>
                <a:latin typeface="Times New Roman" panose="02020603050405020304" charset="0"/>
                <a:cs typeface="Times New Roman" panose="02020603050405020304" charset="0"/>
              </a:rPr>
              <a:t>lập</a:t>
            </a:r>
            <a:r>
              <a:rPr lang="en-US" altLang="en-US" sz="3600" b="1" i="1" dirty="0">
                <a:solidFill>
                  <a:srgbClr val="FF0000"/>
                </a:solidFill>
                <a:latin typeface="Times New Roman" panose="02020603050405020304" charset="0"/>
                <a:cs typeface="Times New Roman" panose="02020603050405020304" charset="0"/>
              </a:rPr>
              <a:t> </a:t>
            </a:r>
            <a:r>
              <a:rPr lang="en-US" altLang="en-US" sz="3600" b="1" i="1" dirty="0" err="1">
                <a:solidFill>
                  <a:srgbClr val="FF0000"/>
                </a:solidFill>
                <a:latin typeface="Times New Roman" panose="02020603050405020304" charset="0"/>
                <a:cs typeface="Times New Roman" panose="02020603050405020304" charset="0"/>
              </a:rPr>
              <a:t>tức</a:t>
            </a:r>
            <a:r>
              <a:rPr lang="en-US" altLang="en-US" sz="3600" b="1" i="1" dirty="0">
                <a:solidFill>
                  <a:srgbClr val="FF0000"/>
                </a:solidFill>
                <a:latin typeface="Times New Roman" panose="02020603050405020304" charset="0"/>
                <a:cs typeface="Times New Roman" panose="02020603050405020304" charset="0"/>
              </a:rPr>
              <a:t>, </a:t>
            </a:r>
            <a:r>
              <a:rPr lang="en-US" altLang="en-US" sz="3600" b="1" i="1" dirty="0" err="1">
                <a:solidFill>
                  <a:srgbClr val="FF0000"/>
                </a:solidFill>
                <a:latin typeface="Times New Roman" panose="02020603050405020304" charset="0"/>
                <a:cs typeface="Times New Roman" panose="02020603050405020304" charset="0"/>
              </a:rPr>
              <a:t>cấm</a:t>
            </a:r>
            <a:r>
              <a:rPr lang="en-US" altLang="en-US" sz="3600" b="1" i="1" dirty="0">
                <a:solidFill>
                  <a:srgbClr val="FF0000"/>
                </a:solidFill>
                <a:latin typeface="Times New Roman" panose="02020603050405020304" charset="0"/>
                <a:cs typeface="Times New Roman" panose="02020603050405020304" charset="0"/>
              </a:rPr>
              <a:t>, </a:t>
            </a:r>
            <a:r>
              <a:rPr lang="en-US" altLang="en-US" sz="3600" b="1" i="1" dirty="0" err="1">
                <a:solidFill>
                  <a:srgbClr val="FF0000"/>
                </a:solidFill>
                <a:latin typeface="Times New Roman" panose="02020603050405020304" charset="0"/>
                <a:cs typeface="Times New Roman" panose="02020603050405020304" charset="0"/>
              </a:rPr>
              <a:t>tội</a:t>
            </a:r>
            <a:r>
              <a:rPr lang="en-US" altLang="en-US" sz="3600" b="1" i="1" dirty="0">
                <a:solidFill>
                  <a:srgbClr val="FF0000"/>
                </a:solidFill>
                <a:latin typeface="Times New Roman" panose="02020603050405020304" charset="0"/>
                <a:cs typeface="Times New Roman" panose="02020603050405020304" charset="0"/>
              </a:rPr>
              <a:t> </a:t>
            </a:r>
            <a:r>
              <a:rPr lang="en-US" altLang="en-US" sz="3600" b="1" i="1" dirty="0" err="1">
                <a:solidFill>
                  <a:srgbClr val="FF0000"/>
                </a:solidFill>
                <a:latin typeface="Times New Roman" panose="02020603050405020304" charset="0"/>
                <a:cs typeface="Times New Roman" panose="02020603050405020304" charset="0"/>
              </a:rPr>
              <a:t>phạm</a:t>
            </a:r>
            <a:r>
              <a:rPr lang="en-US" altLang="en-US" sz="3600" b="1" i="1" dirty="0">
                <a:solidFill>
                  <a:srgbClr val="FF0000"/>
                </a:solidFill>
                <a:latin typeface="Times New Roman" panose="02020603050405020304" charset="0"/>
                <a:cs typeface="Times New Roman" panose="02020603050405020304" charset="0"/>
              </a:rPr>
              <a:t>, </a:t>
            </a:r>
            <a:r>
              <a:rPr lang="en-US" altLang="en-US" sz="3600" b="1" i="1" dirty="0" err="1">
                <a:solidFill>
                  <a:srgbClr val="FF0000"/>
                </a:solidFill>
                <a:latin typeface="Times New Roman" panose="02020603050405020304" charset="0"/>
                <a:cs typeface="Times New Roman" panose="02020603050405020304" charset="0"/>
              </a:rPr>
              <a:t>buộc</a:t>
            </a:r>
            <a:r>
              <a:rPr lang="en-US" altLang="en-US" sz="3600" b="1" i="1" dirty="0">
                <a:solidFill>
                  <a:srgbClr val="FF0000"/>
                </a:solidFill>
                <a:latin typeface="Times New Roman" panose="02020603050405020304" charset="0"/>
                <a:cs typeface="Times New Roman" panose="02020603050405020304" charset="0"/>
              </a:rPr>
              <a:t> </a:t>
            </a:r>
            <a:r>
              <a:rPr lang="en-US" altLang="en-US" sz="3600" b="1" i="1" dirty="0" err="1">
                <a:solidFill>
                  <a:srgbClr val="FF0000"/>
                </a:solidFill>
                <a:latin typeface="Times New Roman" panose="02020603050405020304" charset="0"/>
                <a:cs typeface="Times New Roman" panose="02020603050405020304" charset="0"/>
              </a:rPr>
              <a:t>phải</a:t>
            </a:r>
            <a:r>
              <a:rPr lang="en-US" altLang="en-US" sz="3600" b="1" i="1" dirty="0">
                <a:solidFill>
                  <a:srgbClr val="FF0000"/>
                </a:solidFill>
                <a:latin typeface="Times New Roman" panose="02020603050405020304" charset="0"/>
                <a:cs typeface="Times New Roman" panose="02020603050405020304" charset="0"/>
              </a:rPr>
              <a:t> </a:t>
            </a:r>
            <a:r>
              <a:rPr lang="en-US" altLang="en-US" sz="3600" b="1" i="1" dirty="0" err="1">
                <a:solidFill>
                  <a:srgbClr val="FF0000"/>
                </a:solidFill>
                <a:latin typeface="Times New Roman" panose="02020603050405020304" charset="0"/>
                <a:cs typeface="Times New Roman" panose="02020603050405020304" charset="0"/>
              </a:rPr>
              <a:t>thề</a:t>
            </a:r>
            <a:r>
              <a:rPr lang="en-US" altLang="en-US" sz="3600" b="1" i="1" dirty="0">
                <a:solidFill>
                  <a:srgbClr val="FF0000"/>
                </a:solidFill>
                <a:latin typeface="Times New Roman" panose="02020603050405020304" charset="0"/>
                <a:cs typeface="Times New Roman" panose="02020603050405020304" charset="0"/>
              </a:rPr>
              <a:t>, </a:t>
            </a:r>
            <a:r>
              <a:rPr lang="en-US" altLang="en-US" sz="3600" b="1" i="1" dirty="0" err="1">
                <a:solidFill>
                  <a:srgbClr val="FF0000"/>
                </a:solidFill>
                <a:latin typeface="Times New Roman" panose="02020603050405020304" charset="0"/>
                <a:cs typeface="Times New Roman" panose="02020603050405020304" charset="0"/>
              </a:rPr>
              <a:t>nói</a:t>
            </a:r>
            <a:r>
              <a:rPr lang="en-US" altLang="en-US" sz="3600" b="1" i="1" dirty="0">
                <a:solidFill>
                  <a:srgbClr val="FF0000"/>
                </a:solidFill>
                <a:latin typeface="Times New Roman" panose="02020603050405020304" charset="0"/>
                <a:cs typeface="Times New Roman" panose="02020603050405020304" charset="0"/>
              </a:rPr>
              <a:t> to, </a:t>
            </a:r>
            <a:r>
              <a:rPr lang="en-US" altLang="en-US" sz="3600" b="1" i="1" dirty="0" err="1">
                <a:solidFill>
                  <a:srgbClr val="FF0000"/>
                </a:solidFill>
                <a:latin typeface="Times New Roman" panose="02020603050405020304" charset="0"/>
                <a:cs typeface="Times New Roman" panose="02020603050405020304" charset="0"/>
              </a:rPr>
              <a:t>vẫn</a:t>
            </a:r>
            <a:r>
              <a:rPr lang="en-US" altLang="en-US" sz="3600" b="1" i="1" dirty="0">
                <a:solidFill>
                  <a:srgbClr val="FF0000"/>
                </a:solidFill>
                <a:latin typeface="Times New Roman" panose="02020603050405020304" charset="0"/>
                <a:cs typeface="Times New Roman" panose="02020603050405020304" charset="0"/>
              </a:rPr>
              <a:t> quay, </a:t>
            </a:r>
            <a:r>
              <a:rPr lang="en-US" altLang="en-US" sz="3600" b="1" i="1" dirty="0" err="1">
                <a:solidFill>
                  <a:srgbClr val="FF0000"/>
                </a:solidFill>
                <a:latin typeface="Times New Roman" panose="02020603050405020304" charset="0"/>
                <a:cs typeface="Times New Roman" panose="02020603050405020304" charset="0"/>
              </a:rPr>
              <a:t>thắng</a:t>
            </a:r>
            <a:r>
              <a:rPr lang="en-US" altLang="en-US" sz="3600" b="1" i="1" dirty="0">
                <a:solidFill>
                  <a:srgbClr val="FF0000"/>
                </a:solidFill>
                <a:latin typeface="Times New Roman" panose="02020603050405020304" charset="0"/>
                <a:cs typeface="Times New Roman" panose="02020603050405020304" charset="0"/>
              </a:rPr>
              <a:t>, </a:t>
            </a:r>
            <a:r>
              <a:rPr lang="en-US" altLang="en-US" sz="3600" b="1" i="1" dirty="0" err="1">
                <a:solidFill>
                  <a:srgbClr val="FF0000"/>
                </a:solidFill>
                <a:latin typeface="Times New Roman" panose="02020603050405020304" charset="0"/>
                <a:cs typeface="Times New Roman" panose="02020603050405020304" charset="0"/>
              </a:rPr>
              <a:t>giản</a:t>
            </a:r>
            <a:r>
              <a:rPr lang="en-US" altLang="en-US" sz="3600" b="1" i="1" dirty="0">
                <a:solidFill>
                  <a:srgbClr val="FF0000"/>
                </a:solidFill>
                <a:latin typeface="Times New Roman" panose="02020603050405020304" charset="0"/>
                <a:cs typeface="Times New Roman" panose="02020603050405020304" charset="0"/>
              </a:rPr>
              <a:t> </a:t>
            </a:r>
            <a:r>
              <a:rPr lang="en-US" altLang="en-US" sz="3600" b="1" i="1" dirty="0" err="1">
                <a:solidFill>
                  <a:srgbClr val="FF0000"/>
                </a:solidFill>
                <a:latin typeface="Times New Roman" panose="02020603050405020304" charset="0"/>
                <a:cs typeface="Times New Roman" panose="02020603050405020304" charset="0"/>
              </a:rPr>
              <a:t>dị</a:t>
            </a:r>
            <a:r>
              <a:rPr lang="en-US" altLang="en-US" sz="3600" b="1" dirty="0">
                <a:solidFill>
                  <a:srgbClr val="FF0000"/>
                </a:solidFill>
                <a:latin typeface="Times New Roman" panose="02020603050405020304" charset="0"/>
                <a:cs typeface="Times New Roman" panose="02020603050405020304" charset="0"/>
              </a:rPr>
              <a:t>.</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grpId="0" nodeType="clickEffect" nodePh="1">
                                  <p:stCondLst>
                                    <p:cond delay="0"/>
                                  </p:stCondLst>
                                  <p:endCondLst>
                                    <p:cond evt="begin" delay="0">
                                      <p:tn val="5"/>
                                    </p:cond>
                                  </p:endCondLst>
                                  <p:childTnLst>
                                    <p:set>
                                      <p:cBhvr>
                                        <p:cTn id="6" dur="1" fill="hold">
                                          <p:stCondLst>
                                            <p:cond delay="0"/>
                                          </p:stCondLst>
                                        </p:cTn>
                                        <p:tgtEl>
                                          <p:spTgt spid="281608"/>
                                        </p:tgtEl>
                                        <p:attrNameLst>
                                          <p:attrName>style.visibility</p:attrName>
                                        </p:attrNameLst>
                                      </p:cBhvr>
                                      <p:to>
                                        <p:strVal val="visible"/>
                                      </p:to>
                                    </p:set>
                                    <p:anim calcmode="lin" valueType="num">
                                      <p:cBhvr additive="base">
                                        <p:cTn id="7" dur="1000" fill="hold"/>
                                        <p:tgtEl>
                                          <p:spTgt spid="281608"/>
                                        </p:tgtEl>
                                        <p:attrNameLst>
                                          <p:attrName>ppt_x</p:attrName>
                                        </p:attrNameLst>
                                      </p:cBhvr>
                                      <p:tavLst>
                                        <p:tav tm="0">
                                          <p:val>
                                            <p:strVal val="1+#ppt_w/2"/>
                                          </p:val>
                                        </p:tav>
                                        <p:tav tm="100000">
                                          <p:val>
                                            <p:strVal val="#ppt_x"/>
                                          </p:val>
                                        </p:tav>
                                      </p:tavLst>
                                    </p:anim>
                                    <p:anim calcmode="lin" valueType="num">
                                      <p:cBhvr additive="base">
                                        <p:cTn id="8" dur="1000" fill="hold"/>
                                        <p:tgtEl>
                                          <p:spTgt spid="28160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audio>
              <p:cMediaNode>
                <p:cTn id="9" fill="hold" display="0">
                  <p:stCondLst>
                    <p:cond delay="indefinite"/>
                  </p:stCondLst>
                  <p:endCondLst>
                    <p:cond evt="onNext" delay="0">
                      <p:tgtEl>
                        <p:sldTgt/>
                      </p:tgtEl>
                    </p:cond>
                    <p:cond evt="onPrev" delay="0">
                      <p:tgtEl>
                        <p:sldTgt/>
                      </p:tgtEl>
                    </p:cond>
                    <p:cond evt="onStopAudio" delay="0">
                      <p:tgtEl>
                        <p:sldTgt/>
                      </p:tgtEl>
                    </p:cond>
                  </p:endCondLst>
                </p:cTn>
                <p:tgtEl>
                  <p:spTgt spid="281603"/>
                </p:tgtEl>
              </p:cMediaNode>
            </p:audio>
          </p:childTnLst>
        </p:cTn>
      </p:par>
    </p:tnLst>
    <p:bldLst>
      <p:bldP spid="281608"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698"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38288" y="58778"/>
            <a:ext cx="9115425" cy="6799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699" name="3"/>
          <p:cNvPicPr>
            <a:picLocks noChangeAspect="1" noChangeArrowheads="1"/>
          </p:cNvPicPr>
          <p:nvPr/>
        </p:nvPicPr>
        <p:blipFill>
          <a:blip r:embed="rId3">
            <a:extLst>
              <a:ext uri="{28A0092B-C50C-407E-A947-70E740481C1C}">
                <a14:useLocalDpi xmlns:a14="http://schemas.microsoft.com/office/drawing/2010/main" val="0"/>
              </a:ext>
            </a:extLst>
          </a:blip>
          <a:srcRect l="3465" r="34399" b="5898"/>
          <a:stretch>
            <a:fillRect/>
          </a:stretch>
        </p:blipFill>
        <p:spPr bwMode="auto">
          <a:xfrm>
            <a:off x="1703388" y="228600"/>
            <a:ext cx="8736012" cy="63445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WordArt 5"/>
          <p:cNvSpPr>
            <a:spLocks noChangeArrowheads="1" noChangeShapeType="1" noTextEdit="1"/>
          </p:cNvSpPr>
          <p:nvPr/>
        </p:nvSpPr>
        <p:spPr bwMode="auto">
          <a:xfrm>
            <a:off x="3124200" y="2286000"/>
            <a:ext cx="6477000" cy="2046288"/>
          </a:xfrm>
          <a:prstGeom prst="rect">
            <a:avLst/>
          </a:prstGeom>
        </p:spPr>
        <p:txBody>
          <a:bodyPr wrap="none" fromWordArt="1">
            <a:prstTxWarp prst="textPlain">
              <a:avLst>
                <a:gd name="adj" fmla="val 50000"/>
              </a:avLst>
            </a:prstTxWarp>
          </a:bodyPr>
          <a:lstStyle/>
          <a:p>
            <a:pPr algn="ctr"/>
            <a:r>
              <a:rPr lang="en-US" sz="3600" b="1" kern="10">
                <a:ln w="12700">
                  <a:solidFill>
                    <a:srgbClr val="008000"/>
                  </a:solidFill>
                  <a:round/>
                </a:ln>
                <a:solidFill>
                  <a:srgbClr val="FF0000"/>
                </a:solidFill>
                <a:effectLst>
                  <a:outerShdw dist="45791" dir="2021404" algn="ctr" rotWithShape="0">
                    <a:srgbClr val="808080">
                      <a:alpha val="79999"/>
                    </a:srgbClr>
                  </a:outerShdw>
                </a:effectLst>
              </a:rPr>
              <a:t>Tìm hiểu bài</a:t>
            </a: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42338" name="Group 17"/>
          <p:cNvGrpSpPr/>
          <p:nvPr/>
        </p:nvGrpSpPr>
        <p:grpSpPr bwMode="auto">
          <a:xfrm>
            <a:off x="3200400" y="658813"/>
            <a:ext cx="5487988" cy="1220787"/>
            <a:chOff x="1448" y="319"/>
            <a:chExt cx="3457" cy="769"/>
          </a:xfrm>
        </p:grpSpPr>
        <p:sp>
          <p:nvSpPr>
            <p:cNvPr id="142341" name="WordArt 11"/>
            <p:cNvSpPr>
              <a:spLocks noChangeArrowheads="1" noChangeShapeType="1" noTextEdit="1"/>
            </p:cNvSpPr>
            <p:nvPr/>
          </p:nvSpPr>
          <p:spPr bwMode="auto">
            <a:xfrm>
              <a:off x="1448" y="742"/>
              <a:ext cx="3457" cy="346"/>
            </a:xfrm>
            <a:prstGeom prst="rect">
              <a:avLst/>
            </a:prstGeom>
          </p:spPr>
          <p:txBody>
            <a:bodyPr wrap="none" fromWordArt="1">
              <a:prstTxWarp prst="textPlain">
                <a:avLst>
                  <a:gd name="adj" fmla="val 50000"/>
                </a:avLst>
              </a:prstTxWarp>
            </a:bodyPr>
            <a:lstStyle/>
            <a:p>
              <a:pPr algn="ctr"/>
              <a:r>
                <a:rPr lang="en-US" sz="3200" b="1" kern="10">
                  <a:ln w="9525">
                    <a:solidFill>
                      <a:srgbClr val="CC99FF"/>
                    </a:solidFill>
                    <a:miter lim="800000"/>
                  </a:ln>
                  <a:gradFill rotWithShape="1">
                    <a:gsLst>
                      <a:gs pos="0">
                        <a:srgbClr val="6600CC"/>
                      </a:gs>
                      <a:gs pos="100000">
                        <a:srgbClr val="CC00CC"/>
                      </a:gs>
                    </a:gsLst>
                    <a:lin ang="5400000" scaled="1"/>
                  </a:gradFill>
                  <a:effectLst>
                    <a:outerShdw dist="53882" dir="2700000" algn="ctr" rotWithShape="0">
                      <a:srgbClr val="9999FF">
                        <a:alpha val="79999"/>
                      </a:srgbClr>
                    </a:outerShdw>
                  </a:effectLst>
                  <a:latin typeface="Times New Roman" panose="02020603050405020304" charset="0"/>
                  <a:cs typeface="Times New Roman" panose="02020603050405020304" charset="0"/>
                </a:rPr>
                <a:t>Dù sao Trái Đất vẫn quay</a:t>
              </a:r>
            </a:p>
          </p:txBody>
        </p:sp>
        <p:sp>
          <p:nvSpPr>
            <p:cNvPr id="142342" name="Text Box 12"/>
            <p:cNvSpPr txBox="1">
              <a:spLocks noChangeArrowheads="1"/>
            </p:cNvSpPr>
            <p:nvPr/>
          </p:nvSpPr>
          <p:spPr bwMode="auto">
            <a:xfrm>
              <a:off x="2601" y="319"/>
              <a:ext cx="976" cy="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en-US" sz="2400" b="1" u="sng">
                  <a:solidFill>
                    <a:srgbClr val="FF3300"/>
                  </a:solidFill>
                </a:rPr>
                <a:t>TẬP ĐỌC</a:t>
              </a:r>
            </a:p>
          </p:txBody>
        </p:sp>
      </p:grpSp>
      <p:sp>
        <p:nvSpPr>
          <p:cNvPr id="8" name="Text Box 4"/>
          <p:cNvSpPr txBox="1">
            <a:spLocks noChangeArrowheads="1"/>
          </p:cNvSpPr>
          <p:nvPr/>
        </p:nvSpPr>
        <p:spPr bwMode="auto">
          <a:xfrm>
            <a:off x="2667000" y="2971800"/>
            <a:ext cx="7332663" cy="2553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FontTx/>
              <a:buNone/>
            </a:pPr>
            <a:r>
              <a:rPr lang="en-US" altLang="en-US" sz="4000" b="1">
                <a:solidFill>
                  <a:srgbClr val="FF0000"/>
                </a:solidFill>
                <a:latin typeface="Times New Roman" panose="02020603050405020304" charset="0"/>
              </a:rPr>
              <a:t>Đọc thầm đoạn 1 và trả lời: Ý kiến của Cô – péc – ních có gì khác so với ý kiến chung lúc bấy giờ ?</a:t>
            </a:r>
          </a:p>
        </p:txBody>
      </p:sp>
      <p:sp>
        <p:nvSpPr>
          <p:cNvPr id="9" name="Text Box 5"/>
          <p:cNvSpPr txBox="1">
            <a:spLocks noChangeArrowheads="1"/>
          </p:cNvSpPr>
          <p:nvPr/>
        </p:nvSpPr>
        <p:spPr bwMode="auto">
          <a:xfrm>
            <a:off x="533400" y="2438400"/>
            <a:ext cx="11277600" cy="33855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eaLnBrk="1" hangingPunct="1">
              <a:spcBef>
                <a:spcPct val="50000"/>
              </a:spcBef>
              <a:buFontTx/>
              <a:buNone/>
            </a:pPr>
            <a:r>
              <a:rPr lang="en-US" altLang="en-US" sz="5400" dirty="0">
                <a:solidFill>
                  <a:srgbClr val="0000FF"/>
                </a:solidFill>
                <a:latin typeface="Times New Roman" panose="02020603050405020304" charset="0"/>
              </a:rPr>
              <a:t>   </a:t>
            </a:r>
            <a:r>
              <a:rPr lang="en-US" altLang="en-US" sz="4000" dirty="0" err="1">
                <a:solidFill>
                  <a:srgbClr val="0000FF"/>
                </a:solidFill>
                <a:latin typeface="Times New Roman" panose="02020603050405020304" charset="0"/>
              </a:rPr>
              <a:t>Lúc</a:t>
            </a:r>
            <a:r>
              <a:rPr lang="en-US" altLang="en-US" sz="4000" dirty="0">
                <a:solidFill>
                  <a:srgbClr val="0000FF"/>
                </a:solidFill>
                <a:latin typeface="Times New Roman" panose="02020603050405020304" charset="0"/>
              </a:rPr>
              <a:t> </a:t>
            </a:r>
            <a:r>
              <a:rPr lang="en-US" altLang="en-US" sz="4000" dirty="0" err="1">
                <a:solidFill>
                  <a:srgbClr val="0000FF"/>
                </a:solidFill>
                <a:latin typeface="Times New Roman" panose="02020603050405020304" charset="0"/>
              </a:rPr>
              <a:t>bấy</a:t>
            </a:r>
            <a:r>
              <a:rPr lang="en-US" altLang="en-US" sz="4000" dirty="0">
                <a:solidFill>
                  <a:srgbClr val="0000FF"/>
                </a:solidFill>
                <a:latin typeface="Times New Roman" panose="02020603050405020304" charset="0"/>
              </a:rPr>
              <a:t> </a:t>
            </a:r>
            <a:r>
              <a:rPr lang="en-US" altLang="en-US" sz="4000" dirty="0" err="1">
                <a:solidFill>
                  <a:srgbClr val="0000FF"/>
                </a:solidFill>
                <a:latin typeface="Times New Roman" panose="02020603050405020304" charset="0"/>
              </a:rPr>
              <a:t>giờ</a:t>
            </a:r>
            <a:r>
              <a:rPr lang="en-US" altLang="en-US" sz="4000" dirty="0">
                <a:solidFill>
                  <a:srgbClr val="0000FF"/>
                </a:solidFill>
                <a:latin typeface="Times New Roman" panose="02020603050405020304" charset="0"/>
              </a:rPr>
              <a:t>, </a:t>
            </a:r>
            <a:r>
              <a:rPr lang="en-US" altLang="en-US" sz="4000" dirty="0" err="1">
                <a:solidFill>
                  <a:srgbClr val="0000FF"/>
                </a:solidFill>
                <a:latin typeface="Times New Roman" panose="02020603050405020304" charset="0"/>
              </a:rPr>
              <a:t>người</a:t>
            </a:r>
            <a:r>
              <a:rPr lang="en-US" altLang="en-US" sz="4000" dirty="0">
                <a:solidFill>
                  <a:srgbClr val="0000FF"/>
                </a:solidFill>
                <a:latin typeface="Times New Roman" panose="02020603050405020304" charset="0"/>
              </a:rPr>
              <a:t> ta </a:t>
            </a:r>
            <a:r>
              <a:rPr lang="en-US" altLang="en-US" sz="4000" dirty="0" err="1">
                <a:solidFill>
                  <a:srgbClr val="0000FF"/>
                </a:solidFill>
                <a:latin typeface="Times New Roman" panose="02020603050405020304" charset="0"/>
              </a:rPr>
              <a:t>cho</a:t>
            </a:r>
            <a:r>
              <a:rPr lang="en-US" altLang="en-US" sz="4000" dirty="0">
                <a:solidFill>
                  <a:srgbClr val="0000FF"/>
                </a:solidFill>
                <a:latin typeface="Times New Roman" panose="02020603050405020304" charset="0"/>
              </a:rPr>
              <a:t> </a:t>
            </a:r>
            <a:r>
              <a:rPr lang="en-US" altLang="en-US" sz="4000" dirty="0" err="1">
                <a:solidFill>
                  <a:srgbClr val="0000FF"/>
                </a:solidFill>
                <a:latin typeface="Times New Roman" panose="02020603050405020304" charset="0"/>
              </a:rPr>
              <a:t>rằng</a:t>
            </a:r>
            <a:r>
              <a:rPr lang="en-US" altLang="en-US" sz="4000" dirty="0">
                <a:solidFill>
                  <a:srgbClr val="0000FF"/>
                </a:solidFill>
                <a:latin typeface="Times New Roman" panose="02020603050405020304" charset="0"/>
              </a:rPr>
              <a:t> </a:t>
            </a:r>
            <a:r>
              <a:rPr lang="en-US" altLang="en-US" sz="4000" dirty="0" err="1">
                <a:solidFill>
                  <a:srgbClr val="0000FF"/>
                </a:solidFill>
                <a:latin typeface="Times New Roman" panose="02020603050405020304" charset="0"/>
              </a:rPr>
              <a:t>Trái</a:t>
            </a:r>
            <a:r>
              <a:rPr lang="en-US" altLang="en-US" sz="4000" dirty="0">
                <a:solidFill>
                  <a:srgbClr val="0000FF"/>
                </a:solidFill>
                <a:latin typeface="Times New Roman" panose="02020603050405020304" charset="0"/>
              </a:rPr>
              <a:t> </a:t>
            </a:r>
            <a:r>
              <a:rPr lang="en-US" altLang="en-US" sz="4000" dirty="0" err="1">
                <a:solidFill>
                  <a:srgbClr val="0000FF"/>
                </a:solidFill>
                <a:latin typeface="Times New Roman" panose="02020603050405020304" charset="0"/>
              </a:rPr>
              <a:t>Đất</a:t>
            </a:r>
            <a:r>
              <a:rPr lang="en-US" altLang="en-US" sz="4000" dirty="0">
                <a:solidFill>
                  <a:srgbClr val="0000FF"/>
                </a:solidFill>
                <a:latin typeface="Times New Roman" panose="02020603050405020304" charset="0"/>
              </a:rPr>
              <a:t> </a:t>
            </a:r>
            <a:r>
              <a:rPr lang="en-US" altLang="en-US" sz="4000" dirty="0" err="1">
                <a:solidFill>
                  <a:srgbClr val="0000FF"/>
                </a:solidFill>
                <a:latin typeface="Times New Roman" panose="02020603050405020304" charset="0"/>
              </a:rPr>
              <a:t>là</a:t>
            </a:r>
            <a:r>
              <a:rPr lang="en-US" altLang="en-US" sz="4000" dirty="0">
                <a:solidFill>
                  <a:srgbClr val="0000FF"/>
                </a:solidFill>
                <a:latin typeface="Times New Roman" panose="02020603050405020304" charset="0"/>
              </a:rPr>
              <a:t> </a:t>
            </a:r>
            <a:r>
              <a:rPr lang="en-US" altLang="en-US" sz="4000" dirty="0" err="1">
                <a:solidFill>
                  <a:srgbClr val="0000FF"/>
                </a:solidFill>
                <a:latin typeface="Times New Roman" panose="02020603050405020304" charset="0"/>
              </a:rPr>
              <a:t>trung</a:t>
            </a:r>
            <a:r>
              <a:rPr lang="en-US" altLang="en-US" sz="4000" dirty="0">
                <a:solidFill>
                  <a:srgbClr val="0000FF"/>
                </a:solidFill>
                <a:latin typeface="Times New Roman" panose="02020603050405020304" charset="0"/>
              </a:rPr>
              <a:t> </a:t>
            </a:r>
            <a:r>
              <a:rPr lang="en-US" altLang="en-US" sz="4000" dirty="0" err="1">
                <a:solidFill>
                  <a:srgbClr val="0000FF"/>
                </a:solidFill>
                <a:latin typeface="Times New Roman" panose="02020603050405020304" charset="0"/>
              </a:rPr>
              <a:t>tâm</a:t>
            </a:r>
            <a:r>
              <a:rPr lang="en-US" altLang="en-US" sz="4000" dirty="0">
                <a:solidFill>
                  <a:srgbClr val="0000FF"/>
                </a:solidFill>
                <a:latin typeface="Times New Roman" panose="02020603050405020304" charset="0"/>
              </a:rPr>
              <a:t> </a:t>
            </a:r>
            <a:r>
              <a:rPr lang="en-US" altLang="en-US" sz="4000" dirty="0" err="1">
                <a:solidFill>
                  <a:srgbClr val="0000FF"/>
                </a:solidFill>
                <a:latin typeface="Times New Roman" panose="02020603050405020304" charset="0"/>
              </a:rPr>
              <a:t>của</a:t>
            </a:r>
            <a:r>
              <a:rPr lang="en-US" altLang="en-US" sz="4000" dirty="0">
                <a:solidFill>
                  <a:srgbClr val="0000FF"/>
                </a:solidFill>
                <a:latin typeface="Times New Roman" panose="02020603050405020304" charset="0"/>
              </a:rPr>
              <a:t> </a:t>
            </a:r>
            <a:r>
              <a:rPr lang="en-US" altLang="en-US" sz="4000" dirty="0" err="1">
                <a:solidFill>
                  <a:srgbClr val="0000FF"/>
                </a:solidFill>
                <a:latin typeface="Times New Roman" panose="02020603050405020304" charset="0"/>
              </a:rPr>
              <a:t>vũ</a:t>
            </a:r>
            <a:r>
              <a:rPr lang="en-US" altLang="en-US" sz="4000" dirty="0">
                <a:solidFill>
                  <a:srgbClr val="0000FF"/>
                </a:solidFill>
                <a:latin typeface="Times New Roman" panose="02020603050405020304" charset="0"/>
              </a:rPr>
              <a:t> </a:t>
            </a:r>
            <a:r>
              <a:rPr lang="en-US" altLang="en-US" sz="4000" dirty="0" err="1">
                <a:solidFill>
                  <a:srgbClr val="0000FF"/>
                </a:solidFill>
                <a:latin typeface="Times New Roman" panose="02020603050405020304" charset="0"/>
              </a:rPr>
              <a:t>trụ</a:t>
            </a:r>
            <a:r>
              <a:rPr lang="en-US" altLang="en-US" sz="4000" dirty="0">
                <a:solidFill>
                  <a:srgbClr val="0000FF"/>
                </a:solidFill>
                <a:latin typeface="Times New Roman" panose="02020603050405020304" charset="0"/>
              </a:rPr>
              <a:t> </a:t>
            </a:r>
            <a:r>
              <a:rPr lang="vi-VN" altLang="en-US" sz="4000" dirty="0">
                <a:solidFill>
                  <a:srgbClr val="0000FF"/>
                </a:solidFill>
                <a:latin typeface="Times New Roman" panose="02020603050405020304" charset="0"/>
              </a:rPr>
              <a:t>đứng yên một chỗ,</a:t>
            </a:r>
            <a:r>
              <a:rPr lang="en-US" altLang="en-US" sz="4000" dirty="0">
                <a:solidFill>
                  <a:srgbClr val="0000FF"/>
                </a:solidFill>
                <a:latin typeface="Times New Roman" panose="02020603050405020304" charset="0"/>
              </a:rPr>
              <a:t> </a:t>
            </a:r>
            <a:r>
              <a:rPr lang="vi-VN" altLang="en-US" sz="4000" dirty="0">
                <a:solidFill>
                  <a:srgbClr val="0000FF"/>
                </a:solidFill>
                <a:latin typeface="Times New Roman" panose="02020603050405020304" charset="0"/>
              </a:rPr>
              <a:t>còn mặt trời,</a:t>
            </a:r>
            <a:r>
              <a:rPr lang="en-US" altLang="en-US" sz="4000" dirty="0">
                <a:solidFill>
                  <a:srgbClr val="0000FF"/>
                </a:solidFill>
                <a:latin typeface="Times New Roman" panose="02020603050405020304" charset="0"/>
              </a:rPr>
              <a:t> </a:t>
            </a:r>
            <a:r>
              <a:rPr lang="vi-VN" altLang="en-US" sz="4000" dirty="0">
                <a:solidFill>
                  <a:srgbClr val="0000FF"/>
                </a:solidFill>
                <a:latin typeface="Times New Roman" panose="02020603050405020304" charset="0"/>
              </a:rPr>
              <a:t>mặt trăng và các vì sao quay xung quanh trái đất. Cô- péc ních lại chứng minh rằng trái đất mới là một hành tinh quay xung quanh </a:t>
            </a:r>
            <a:r>
              <a:rPr lang="en-US" altLang="en-US" sz="4000" dirty="0">
                <a:solidFill>
                  <a:srgbClr val="0000FF"/>
                </a:solidFill>
                <a:latin typeface="Times New Roman" panose="02020603050405020304" charset="0"/>
              </a:rPr>
              <a:t>M</a:t>
            </a:r>
            <a:r>
              <a:rPr lang="vi-VN" altLang="en-US" sz="4000" dirty="0">
                <a:solidFill>
                  <a:srgbClr val="0000FF"/>
                </a:solidFill>
                <a:latin typeface="Times New Roman" panose="02020603050405020304" charset="0"/>
              </a:rPr>
              <a:t>ặt trời.</a:t>
            </a:r>
            <a:endParaRPr lang="en-US" altLang="en-US" sz="4000" dirty="0">
              <a:solidFill>
                <a:srgbClr val="0000FF"/>
              </a:solidFill>
              <a:latin typeface="Times New Roman" panose="0202060305040502030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7" presetClass="entr" presetSubtype="0" fill="hold" grpId="0" nodeType="clickEffect">
                                  <p:stCondLst>
                                    <p:cond delay="0"/>
                                  </p:stCondLst>
                                  <p:iterate type="lt">
                                    <p:tmPct val="50000"/>
                                  </p:iterate>
                                  <p:childTnLst>
                                    <p:set>
                                      <p:cBhvr>
                                        <p:cTn id="6" dur="1" fill="hold">
                                          <p:stCondLst>
                                            <p:cond delay="0"/>
                                          </p:stCondLst>
                                        </p:cTn>
                                        <p:tgtEl>
                                          <p:spTgt spid="8"/>
                                        </p:tgtEl>
                                        <p:attrNameLst>
                                          <p:attrName>style.visibility</p:attrName>
                                        </p:attrNameLst>
                                      </p:cBhvr>
                                      <p:to>
                                        <p:strVal val="visible"/>
                                      </p:to>
                                    </p:set>
                                    <p:anim calcmode="discrete" valueType="clr">
                                      <p:cBhvr override="childStyle">
                                        <p:cTn id="7" dur="80"/>
                                        <p:tgtEl>
                                          <p:spTgt spid="8"/>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8"/>
                                        </p:tgtEl>
                                        <p:attrNameLst>
                                          <p:attrName>fillcolor</p:attrName>
                                        </p:attrNameLst>
                                      </p:cBhvr>
                                      <p:tavLst>
                                        <p:tav tm="0">
                                          <p:val>
                                            <p:clrVal>
                                              <a:schemeClr val="accent2"/>
                                            </p:clrVal>
                                          </p:val>
                                        </p:tav>
                                        <p:tav tm="50000">
                                          <p:val>
                                            <p:clrVal>
                                              <a:schemeClr val="hlink"/>
                                            </p:clrVal>
                                          </p:val>
                                        </p:tav>
                                      </p:tavLst>
                                    </p:anim>
                                    <p:set>
                                      <p:cBhvr>
                                        <p:cTn id="9" dur="80"/>
                                        <p:tgtEl>
                                          <p:spTgt spid="8"/>
                                        </p:tgtEl>
                                        <p:attrNameLst>
                                          <p:attrName>fill.type</p:attrName>
                                        </p:attrNameLst>
                                      </p:cBhvr>
                                      <p:to>
                                        <p:strVal val="solid"/>
                                      </p:to>
                                    </p:set>
                                  </p:childTnLst>
                                </p:cTn>
                              </p:par>
                            </p:childTnLst>
                          </p:cTn>
                        </p:par>
                      </p:childTnLst>
                    </p:cTn>
                  </p:par>
                  <p:par>
                    <p:cTn id="10" fill="hold">
                      <p:stCondLst>
                        <p:cond delay="indefinite"/>
                      </p:stCondLst>
                      <p:childTnLst>
                        <p:par>
                          <p:cTn id="11" fill="hold">
                            <p:stCondLst>
                              <p:cond delay="0"/>
                            </p:stCondLst>
                            <p:childTnLst>
                              <p:par>
                                <p:cTn id="12" presetID="10" presetClass="exit" presetSubtype="0" fill="hold" grpId="1" nodeType="clickEffect">
                                  <p:stCondLst>
                                    <p:cond delay="0"/>
                                  </p:stCondLst>
                                  <p:iterate type="lt">
                                    <p:tmPct val="0"/>
                                  </p:iterate>
                                  <p:childTnLst>
                                    <p:animEffect transition="out" filter="fade">
                                      <p:cBhvr>
                                        <p:cTn id="13" dur="500"/>
                                        <p:tgtEl>
                                          <p:spTgt spid="8"/>
                                        </p:tgtEl>
                                      </p:cBhvr>
                                    </p:animEffect>
                                    <p:set>
                                      <p:cBhvr>
                                        <p:cTn id="14" dur="1" fill="hold">
                                          <p:stCondLst>
                                            <p:cond delay="499"/>
                                          </p:stCondLst>
                                        </p:cTn>
                                        <p:tgtEl>
                                          <p:spTgt spid="8"/>
                                        </p:tgtEl>
                                        <p:attrNameLst>
                                          <p:attrName>style.visibility</p:attrName>
                                        </p:attrNameLst>
                                      </p:cBhvr>
                                      <p:to>
                                        <p:strVal val="hidden"/>
                                      </p:to>
                                    </p:set>
                                  </p:childTnLst>
                                </p:cTn>
                              </p:par>
                            </p:childTnLst>
                          </p:cTn>
                        </p:par>
                      </p:childTnLst>
                    </p:cTn>
                  </p:par>
                  <p:par>
                    <p:cTn id="15" fill="hold">
                      <p:stCondLst>
                        <p:cond delay="indefinite"/>
                      </p:stCondLst>
                      <p:childTnLst>
                        <p:par>
                          <p:cTn id="16" fill="hold">
                            <p:stCondLst>
                              <p:cond delay="0"/>
                            </p:stCondLst>
                            <p:childTnLst>
                              <p:par>
                                <p:cTn id="17" presetID="27" presetClass="entr" presetSubtype="0" fill="hold" grpId="0" nodeType="clickEffect">
                                  <p:stCondLst>
                                    <p:cond delay="0"/>
                                  </p:stCondLst>
                                  <p:iterate type="lt">
                                    <p:tmPct val="50000"/>
                                  </p:iterate>
                                  <p:childTnLst>
                                    <p:set>
                                      <p:cBhvr>
                                        <p:cTn id="18" dur="1" fill="hold">
                                          <p:stCondLst>
                                            <p:cond delay="0"/>
                                          </p:stCondLst>
                                        </p:cTn>
                                        <p:tgtEl>
                                          <p:spTgt spid="9"/>
                                        </p:tgtEl>
                                        <p:attrNameLst>
                                          <p:attrName>style.visibility</p:attrName>
                                        </p:attrNameLst>
                                      </p:cBhvr>
                                      <p:to>
                                        <p:strVal val="visible"/>
                                      </p:to>
                                    </p:set>
                                    <p:anim calcmode="discrete" valueType="clr">
                                      <p:cBhvr override="childStyle">
                                        <p:cTn id="19" dur="80"/>
                                        <p:tgtEl>
                                          <p:spTgt spid="9"/>
                                        </p:tgtEl>
                                        <p:attrNameLst>
                                          <p:attrName>style.color</p:attrName>
                                        </p:attrNameLst>
                                      </p:cBhvr>
                                      <p:tavLst>
                                        <p:tav tm="0">
                                          <p:val>
                                            <p:clrVal>
                                              <a:schemeClr val="accent2"/>
                                            </p:clrVal>
                                          </p:val>
                                        </p:tav>
                                        <p:tav tm="50000">
                                          <p:val>
                                            <p:clrVal>
                                              <a:schemeClr val="hlink"/>
                                            </p:clrVal>
                                          </p:val>
                                        </p:tav>
                                      </p:tavLst>
                                    </p:anim>
                                    <p:anim calcmode="discrete" valueType="clr">
                                      <p:cBhvr>
                                        <p:cTn id="20" dur="80"/>
                                        <p:tgtEl>
                                          <p:spTgt spid="9"/>
                                        </p:tgtEl>
                                        <p:attrNameLst>
                                          <p:attrName>fillcolor</p:attrName>
                                        </p:attrNameLst>
                                      </p:cBhvr>
                                      <p:tavLst>
                                        <p:tav tm="0">
                                          <p:val>
                                            <p:clrVal>
                                              <a:schemeClr val="accent2"/>
                                            </p:clrVal>
                                          </p:val>
                                        </p:tav>
                                        <p:tav tm="50000">
                                          <p:val>
                                            <p:clrVal>
                                              <a:schemeClr val="hlink"/>
                                            </p:clrVal>
                                          </p:val>
                                        </p:tav>
                                      </p:tavLst>
                                    </p:anim>
                                    <p:set>
                                      <p:cBhvr>
                                        <p:cTn id="21" dur="80"/>
                                        <p:tgtEl>
                                          <p:spTgt spid="9"/>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8" grpId="1"/>
      <p:bldP spid="9" grpId="0"/>
    </p:bldLst>
  </p:timing>
</p:sld>
</file>

<file path=ppt/slides/slide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0354" name="Rectangle 2"/>
          <p:cNvSpPr>
            <a:spLocks noChangeArrowheads="1"/>
          </p:cNvSpPr>
          <p:nvPr/>
        </p:nvSpPr>
        <p:spPr bwMode="auto">
          <a:xfrm>
            <a:off x="1981200" y="304800"/>
            <a:ext cx="8229600" cy="1143000"/>
          </a:xfrm>
          <a:prstGeom prst="rect">
            <a:avLst/>
          </a:prstGeom>
          <a:noFill/>
          <a:ln>
            <a:noFill/>
          </a:ln>
        </p:spPr>
        <p:txBody>
          <a:bodyPr anchor="ctr"/>
          <a:lstStyle>
            <a:lvl1pPr algn="ctr">
              <a:defRPr sz="4400">
                <a:solidFill>
                  <a:schemeClr val="tx2"/>
                </a:solidFill>
                <a:latin typeface="Arial" panose="020B0604020202020204" pitchFamily="34" charset="0"/>
              </a:defRPr>
            </a:lvl1pPr>
            <a:lvl2pPr algn="ctr">
              <a:defRPr sz="4400">
                <a:solidFill>
                  <a:schemeClr val="tx2"/>
                </a:solidFill>
                <a:latin typeface="Arial" panose="020B0604020202020204" pitchFamily="34" charset="0"/>
              </a:defRPr>
            </a:lvl2pPr>
            <a:lvl3pPr algn="ctr">
              <a:defRPr sz="4400">
                <a:solidFill>
                  <a:schemeClr val="tx2"/>
                </a:solidFill>
                <a:latin typeface="Arial" panose="020B0604020202020204" pitchFamily="34" charset="0"/>
              </a:defRPr>
            </a:lvl3pPr>
            <a:lvl4pPr algn="ctr">
              <a:defRPr sz="4400">
                <a:solidFill>
                  <a:schemeClr val="tx2"/>
                </a:solidFill>
                <a:latin typeface="Arial" panose="020B0604020202020204" pitchFamily="34" charset="0"/>
              </a:defRPr>
            </a:lvl4pPr>
            <a:lvl5pPr algn="ctr">
              <a:defRPr sz="4400">
                <a:solidFill>
                  <a:schemeClr val="tx2"/>
                </a:solidFill>
                <a:latin typeface="Arial" panose="020B0604020202020204" pitchFamily="34" charset="0"/>
              </a:defRPr>
            </a:lvl5pPr>
            <a:lvl6pPr marL="457200" algn="ctr" fontAlgn="base">
              <a:spcBef>
                <a:spcPct val="0"/>
              </a:spcBef>
              <a:spcAft>
                <a:spcPct val="0"/>
              </a:spcAft>
              <a:defRPr sz="4400">
                <a:solidFill>
                  <a:schemeClr val="tx2"/>
                </a:solidFill>
                <a:latin typeface="Arial" panose="020B0604020202020204" pitchFamily="34" charset="0"/>
              </a:defRPr>
            </a:lvl6pPr>
            <a:lvl7pPr marL="914400" algn="ctr" fontAlgn="base">
              <a:spcBef>
                <a:spcPct val="0"/>
              </a:spcBef>
              <a:spcAft>
                <a:spcPct val="0"/>
              </a:spcAft>
              <a:defRPr sz="4400">
                <a:solidFill>
                  <a:schemeClr val="tx2"/>
                </a:solidFill>
                <a:latin typeface="Arial" panose="020B0604020202020204" pitchFamily="34" charset="0"/>
              </a:defRPr>
            </a:lvl7pPr>
            <a:lvl8pPr marL="1371600" algn="ctr" fontAlgn="base">
              <a:spcBef>
                <a:spcPct val="0"/>
              </a:spcBef>
              <a:spcAft>
                <a:spcPct val="0"/>
              </a:spcAft>
              <a:defRPr sz="4400">
                <a:solidFill>
                  <a:schemeClr val="tx2"/>
                </a:solidFill>
                <a:latin typeface="Arial" panose="020B0604020202020204" pitchFamily="34" charset="0"/>
              </a:defRPr>
            </a:lvl8pPr>
            <a:lvl9pPr marL="1828800" algn="ctr" fontAlgn="base">
              <a:spcBef>
                <a:spcPct val="0"/>
              </a:spcBef>
              <a:spcAft>
                <a:spcPct val="0"/>
              </a:spcAft>
              <a:defRPr sz="4400">
                <a:solidFill>
                  <a:schemeClr val="tx2"/>
                </a:solidFill>
                <a:latin typeface="Arial" panose="020B0604020202020204" pitchFamily="34" charset="0"/>
              </a:defRPr>
            </a:lvl9pPr>
          </a:lstStyle>
          <a:p>
            <a:pPr eaLnBrk="1" hangingPunct="1">
              <a:defRPr/>
            </a:pPr>
            <a:endParaRPr lang="en-US" altLang="en-US">
              <a:solidFill>
                <a:srgbClr val="000000"/>
              </a:solidFill>
              <a:cs typeface="+mn-cs"/>
            </a:endParaRPr>
          </a:p>
        </p:txBody>
      </p:sp>
      <p:graphicFrame>
        <p:nvGraphicFramePr>
          <p:cNvPr id="126979" name="Object 13"/>
          <p:cNvGraphicFramePr>
            <a:graphicFrameLocks noChangeAspect="1"/>
          </p:cNvGraphicFramePr>
          <p:nvPr/>
        </p:nvGraphicFramePr>
        <p:xfrm>
          <a:off x="7478713" y="2516188"/>
          <a:ext cx="1425575" cy="2692400"/>
        </p:xfrm>
        <a:graphic>
          <a:graphicData uri="http://schemas.openxmlformats.org/presentationml/2006/ole">
            <mc:AlternateContent xmlns:mc="http://schemas.openxmlformats.org/markup-compatibility/2006">
              <mc:Choice xmlns:v="urn:schemas-microsoft-com:vml" Requires="v">
                <p:oleObj name="Equation" r:id="rId3" imgW="114300" imgH="215900" progId="Equation.DSMT4">
                  <p:embed/>
                </p:oleObj>
              </mc:Choice>
              <mc:Fallback>
                <p:oleObj name="Equation" r:id="rId3" imgW="114300" imgH="215900" progId="Equation.DSMT4">
                  <p:embed/>
                  <p:pic>
                    <p:nvPicPr>
                      <p:cNvPr id="0" name="Object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478713" y="2516188"/>
                        <a:ext cx="1425575" cy="2692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3" name="Straight Connector 2"/>
          <p:cNvCxnSpPr/>
          <p:nvPr/>
        </p:nvCxnSpPr>
        <p:spPr>
          <a:xfrm>
            <a:off x="4572000" y="1166813"/>
            <a:ext cx="3086100" cy="0"/>
          </a:xfrm>
          <a:prstGeom prst="line">
            <a:avLst/>
          </a:prstGeom>
          <a:ln>
            <a:solidFill>
              <a:schemeClr val="bg1"/>
            </a:solidFill>
          </a:ln>
        </p:spPr>
        <p:style>
          <a:lnRef idx="1">
            <a:schemeClr val="accent2"/>
          </a:lnRef>
          <a:fillRef idx="0">
            <a:schemeClr val="accent2"/>
          </a:fillRef>
          <a:effectRef idx="0">
            <a:schemeClr val="accent2"/>
          </a:effectRef>
          <a:fontRef idx="minor">
            <a:schemeClr val="tx1"/>
          </a:fontRef>
        </p:style>
      </p:cxnSp>
      <p:pic>
        <p:nvPicPr>
          <p:cNvPr id="126984" name="Picture 2" descr="Untitled-2 copy"/>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4000" y="76201"/>
            <a:ext cx="9144000" cy="6781799"/>
          </a:xfrm>
          <a:prstGeom prst="rect">
            <a:avLst/>
          </a:prstGeom>
          <a:solidFill>
            <a:srgbClr val="CC66FF"/>
          </a:solidFill>
          <a:ln>
            <a:noFill/>
          </a:ln>
          <a:extLs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circle/>
    <p:sndAc>
      <p:stSnd>
        <p:snd r:embed="rId2" name="chimes.wav"/>
      </p:stSnd>
    </p:sndAc>
  </p:transition>
</p:sld>
</file>

<file path=ppt/slides/slide20.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143362" name="Text Box 2"/>
          <p:cNvSpPr txBox="1">
            <a:spLocks noChangeArrowheads="1"/>
          </p:cNvSpPr>
          <p:nvPr/>
        </p:nvSpPr>
        <p:spPr bwMode="auto">
          <a:xfrm>
            <a:off x="3641725" y="5522913"/>
            <a:ext cx="30988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n-US" altLang="en-US" sz="1800">
              <a:solidFill>
                <a:srgbClr val="000000"/>
              </a:solidFill>
              <a:latin typeface="Times New Roman" panose="02020603050405020304" charset="0"/>
              <a:cs typeface="Times New Roman" panose="02020603050405020304" charset="0"/>
            </a:endParaRPr>
          </a:p>
        </p:txBody>
      </p:sp>
      <p:sp>
        <p:nvSpPr>
          <p:cNvPr id="12" name="Text Box 6"/>
          <p:cNvSpPr txBox="1">
            <a:spLocks noChangeArrowheads="1"/>
          </p:cNvSpPr>
          <p:nvPr/>
        </p:nvSpPr>
        <p:spPr bwMode="auto">
          <a:xfrm>
            <a:off x="2133600" y="2971800"/>
            <a:ext cx="8839200" cy="144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FontTx/>
              <a:buNone/>
            </a:pPr>
            <a:r>
              <a:rPr lang="en-US" altLang="en-US" sz="4400" b="1">
                <a:solidFill>
                  <a:srgbClr val="FF0000"/>
                </a:solidFill>
                <a:latin typeface="Times New Roman" panose="02020603050405020304" charset="0"/>
              </a:rPr>
              <a:t>Vì sao phát hiện của Cô-péc- ních lại bị coi là tà thuyết?</a:t>
            </a:r>
          </a:p>
        </p:txBody>
      </p:sp>
      <p:grpSp>
        <p:nvGrpSpPr>
          <p:cNvPr id="143364" name="Group 17"/>
          <p:cNvGrpSpPr/>
          <p:nvPr/>
        </p:nvGrpSpPr>
        <p:grpSpPr bwMode="auto">
          <a:xfrm>
            <a:off x="3200400" y="658813"/>
            <a:ext cx="5487988" cy="1220787"/>
            <a:chOff x="1448" y="319"/>
            <a:chExt cx="3457" cy="769"/>
          </a:xfrm>
        </p:grpSpPr>
        <p:sp>
          <p:nvSpPr>
            <p:cNvPr id="143366" name="WordArt 11"/>
            <p:cNvSpPr>
              <a:spLocks noChangeArrowheads="1" noChangeShapeType="1" noTextEdit="1"/>
            </p:cNvSpPr>
            <p:nvPr/>
          </p:nvSpPr>
          <p:spPr bwMode="auto">
            <a:xfrm>
              <a:off x="1448" y="742"/>
              <a:ext cx="3457" cy="346"/>
            </a:xfrm>
            <a:prstGeom prst="rect">
              <a:avLst/>
            </a:prstGeom>
          </p:spPr>
          <p:txBody>
            <a:bodyPr wrap="none" fromWordArt="1">
              <a:prstTxWarp prst="textPlain">
                <a:avLst>
                  <a:gd name="adj" fmla="val 50000"/>
                </a:avLst>
              </a:prstTxWarp>
            </a:bodyPr>
            <a:lstStyle/>
            <a:p>
              <a:pPr algn="ctr"/>
              <a:r>
                <a:rPr lang="en-US" sz="3200" b="1" kern="10">
                  <a:ln w="9525">
                    <a:solidFill>
                      <a:srgbClr val="CC99FF"/>
                    </a:solidFill>
                    <a:miter lim="800000"/>
                  </a:ln>
                  <a:gradFill rotWithShape="1">
                    <a:gsLst>
                      <a:gs pos="0">
                        <a:srgbClr val="6600CC"/>
                      </a:gs>
                      <a:gs pos="100000">
                        <a:srgbClr val="CC00CC"/>
                      </a:gs>
                    </a:gsLst>
                    <a:lin ang="5400000" scaled="1"/>
                  </a:gradFill>
                  <a:effectLst>
                    <a:outerShdw dist="53882" dir="2700000" algn="ctr" rotWithShape="0">
                      <a:srgbClr val="9999FF">
                        <a:alpha val="79999"/>
                      </a:srgbClr>
                    </a:outerShdw>
                  </a:effectLst>
                  <a:latin typeface="Times New Roman" panose="02020603050405020304" charset="0"/>
                  <a:cs typeface="Times New Roman" panose="02020603050405020304" charset="0"/>
                </a:rPr>
                <a:t>Dù sao Trái Đất vẫn quay</a:t>
              </a:r>
            </a:p>
          </p:txBody>
        </p:sp>
        <p:sp>
          <p:nvSpPr>
            <p:cNvPr id="143367" name="Text Box 12"/>
            <p:cNvSpPr txBox="1">
              <a:spLocks noChangeArrowheads="1"/>
            </p:cNvSpPr>
            <p:nvPr/>
          </p:nvSpPr>
          <p:spPr bwMode="auto">
            <a:xfrm>
              <a:off x="2601" y="319"/>
              <a:ext cx="976" cy="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en-US" sz="2400" b="1" u="sng">
                  <a:solidFill>
                    <a:srgbClr val="FF3300"/>
                  </a:solidFill>
                </a:rPr>
                <a:t>TẬP ĐỌC</a:t>
              </a:r>
            </a:p>
          </p:txBody>
        </p:sp>
      </p:grpSp>
      <p:sp>
        <p:nvSpPr>
          <p:cNvPr id="18" name="Text Box 5" descr="Picture3"/>
          <p:cNvSpPr txBox="1">
            <a:spLocks noChangeArrowheads="1"/>
          </p:cNvSpPr>
          <p:nvPr/>
        </p:nvSpPr>
        <p:spPr bwMode="auto">
          <a:xfrm>
            <a:off x="2286000" y="2971800"/>
            <a:ext cx="7924800" cy="1445260"/>
          </a:xfrm>
          <a:prstGeom prst="rect">
            <a:avLst/>
          </a:prstGeom>
          <a:blipFill dpi="0" rotWithShape="0">
            <a:blip r:embed="rId3"/>
            <a:srcRect/>
            <a:stretch>
              <a:fillRect/>
            </a:stretch>
          </a:blipFill>
          <a:ln w="57150" cmpd="thickThin" algn="ctr">
            <a:solidFill>
              <a:srgbClr val="FF99CC"/>
            </a:solidFill>
            <a:miter lim="800000"/>
          </a:ln>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r>
              <a:rPr lang="en-US" altLang="en-US" sz="4400" b="1">
                <a:solidFill>
                  <a:srgbClr val="0000CC"/>
                </a:solidFill>
                <a:latin typeface="Times New Roman" panose="02020603050405020304" charset="0"/>
                <a:cs typeface="Times New Roman" panose="02020603050405020304" charset="0"/>
              </a:rPr>
              <a:t>Vì nó ngược với lời phán bảo của Chúa trời</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7" presetClass="entr" presetSubtype="0" fill="hold" grpId="0" nodeType="clickEffect">
                                  <p:stCondLst>
                                    <p:cond delay="0"/>
                                  </p:stCondLst>
                                  <p:iterate type="lt">
                                    <p:tmPct val="50000"/>
                                  </p:iterate>
                                  <p:childTnLst>
                                    <p:set>
                                      <p:cBhvr>
                                        <p:cTn id="6" dur="1" fill="hold">
                                          <p:stCondLst>
                                            <p:cond delay="0"/>
                                          </p:stCondLst>
                                        </p:cTn>
                                        <p:tgtEl>
                                          <p:spTgt spid="12"/>
                                        </p:tgtEl>
                                        <p:attrNameLst>
                                          <p:attrName>style.visibility</p:attrName>
                                        </p:attrNameLst>
                                      </p:cBhvr>
                                      <p:to>
                                        <p:strVal val="visible"/>
                                      </p:to>
                                    </p:set>
                                    <p:anim calcmode="discrete" valueType="clr">
                                      <p:cBhvr override="childStyle">
                                        <p:cTn id="7" dur="80"/>
                                        <p:tgtEl>
                                          <p:spTgt spid="12"/>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12"/>
                                        </p:tgtEl>
                                        <p:attrNameLst>
                                          <p:attrName>fillcolor</p:attrName>
                                        </p:attrNameLst>
                                      </p:cBhvr>
                                      <p:tavLst>
                                        <p:tav tm="0">
                                          <p:val>
                                            <p:clrVal>
                                              <a:schemeClr val="accent2"/>
                                            </p:clrVal>
                                          </p:val>
                                        </p:tav>
                                        <p:tav tm="50000">
                                          <p:val>
                                            <p:clrVal>
                                              <a:schemeClr val="hlink"/>
                                            </p:clrVal>
                                          </p:val>
                                        </p:tav>
                                      </p:tavLst>
                                    </p:anim>
                                    <p:set>
                                      <p:cBhvr>
                                        <p:cTn id="9" dur="80"/>
                                        <p:tgtEl>
                                          <p:spTgt spid="12"/>
                                        </p:tgtEl>
                                        <p:attrNameLst>
                                          <p:attrName>fill.type</p:attrName>
                                        </p:attrNameLst>
                                      </p:cBhvr>
                                      <p:to>
                                        <p:strVal val="solid"/>
                                      </p:to>
                                    </p:set>
                                  </p:childTnLst>
                                </p:cTn>
                              </p:par>
                            </p:childTnLst>
                          </p:cTn>
                        </p:par>
                      </p:childTnLst>
                    </p:cTn>
                  </p:par>
                  <p:par>
                    <p:cTn id="10" fill="hold">
                      <p:stCondLst>
                        <p:cond delay="indefinite"/>
                      </p:stCondLst>
                      <p:childTnLst>
                        <p:par>
                          <p:cTn id="11" fill="hold">
                            <p:stCondLst>
                              <p:cond delay="0"/>
                            </p:stCondLst>
                            <p:childTnLst>
                              <p:par>
                                <p:cTn id="12" presetID="10" presetClass="exit" presetSubtype="0" fill="hold" grpId="1" nodeType="clickEffect">
                                  <p:stCondLst>
                                    <p:cond delay="0"/>
                                  </p:stCondLst>
                                  <p:iterate type="lt">
                                    <p:tmPct val="0"/>
                                  </p:iterate>
                                  <p:childTnLst>
                                    <p:animEffect transition="out" filter="fade">
                                      <p:cBhvr>
                                        <p:cTn id="13" dur="500"/>
                                        <p:tgtEl>
                                          <p:spTgt spid="12"/>
                                        </p:tgtEl>
                                      </p:cBhvr>
                                    </p:animEffect>
                                    <p:set>
                                      <p:cBhvr>
                                        <p:cTn id="14" dur="1" fill="hold">
                                          <p:stCondLst>
                                            <p:cond delay="499"/>
                                          </p:stCondLst>
                                        </p:cTn>
                                        <p:tgtEl>
                                          <p:spTgt spid="12"/>
                                        </p:tgtEl>
                                        <p:attrNameLst>
                                          <p:attrName>style.visibility</p:attrName>
                                        </p:attrNameLst>
                                      </p:cBhvr>
                                      <p:to>
                                        <p:strVal val="hidden"/>
                                      </p:to>
                                    </p:set>
                                  </p:childTnLst>
                                </p:cTn>
                              </p:par>
                            </p:childTnLst>
                          </p:cTn>
                        </p:par>
                      </p:childTnLst>
                    </p:cTn>
                  </p:par>
                  <p:par>
                    <p:cTn id="15" fill="hold">
                      <p:stCondLst>
                        <p:cond delay="indefinite"/>
                      </p:stCondLst>
                      <p:childTnLst>
                        <p:par>
                          <p:cTn id="16" fill="hold">
                            <p:stCondLst>
                              <p:cond delay="0"/>
                            </p:stCondLst>
                            <p:childTnLst>
                              <p:par>
                                <p:cTn id="17" presetID="14" presetClass="entr" presetSubtype="10" fill="hold" grpId="0" nodeType="clickEffect">
                                  <p:stCondLst>
                                    <p:cond delay="0"/>
                                  </p:stCondLst>
                                  <p:childTnLst>
                                    <p:set>
                                      <p:cBhvr>
                                        <p:cTn id="18" dur="1" fill="hold">
                                          <p:stCondLst>
                                            <p:cond delay="0"/>
                                          </p:stCondLst>
                                        </p:cTn>
                                        <p:tgtEl>
                                          <p:spTgt spid="18"/>
                                        </p:tgtEl>
                                        <p:attrNameLst>
                                          <p:attrName>style.visibility</p:attrName>
                                        </p:attrNameLst>
                                      </p:cBhvr>
                                      <p:to>
                                        <p:strVal val="visible"/>
                                      </p:to>
                                    </p:set>
                                    <p:animEffect transition="in" filter="randombar(horizontal)">
                                      <p:cBhvr>
                                        <p:cTn id="19"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2" grpId="1"/>
      <p:bldP spid="18" grpId="0" bldLvl="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Box 7"/>
          <p:cNvSpPr txBox="1">
            <a:spLocks noChangeArrowheads="1"/>
          </p:cNvSpPr>
          <p:nvPr/>
        </p:nvSpPr>
        <p:spPr bwMode="auto">
          <a:xfrm>
            <a:off x="6400800" y="-1588"/>
            <a:ext cx="5334000" cy="69865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eaLnBrk="1" hangingPunct="1">
              <a:spcBef>
                <a:spcPct val="50000"/>
              </a:spcBef>
              <a:buFontTx/>
              <a:buNone/>
            </a:pPr>
            <a:r>
              <a:rPr lang="vi-VN" altLang="en-US" dirty="0">
                <a:solidFill>
                  <a:srgbClr val="0000FF"/>
                </a:solidFill>
                <a:latin typeface="Times New Roman" panose="02020603050405020304" charset="0"/>
              </a:rPr>
              <a:t>Thời của Cô- péc- ních, khi khoa học kĩ thuật chưa phát triển thì người ta luôn cho rằng tất cả là do Chúa trời tạo ra.Trái đất là  trung tâm của vũ trụ, đứng yên một chỗ, còn mặt trời, mặt trăng  và các vì sao phải quay xunh quanh nó. Còn Cô-péc-ních đã chứng minh ngược lại: chính trái đất m</a:t>
            </a:r>
            <a:r>
              <a:rPr lang="en-US" altLang="en-US" dirty="0">
                <a:solidFill>
                  <a:srgbClr val="0000FF"/>
                </a:solidFill>
                <a:latin typeface="Times New Roman" panose="02020603050405020304" charset="0"/>
              </a:rPr>
              <a:t>ớ</a:t>
            </a:r>
            <a:r>
              <a:rPr lang="vi-VN" altLang="en-US" dirty="0">
                <a:solidFill>
                  <a:srgbClr val="0000FF"/>
                </a:solidFill>
                <a:latin typeface="Times New Roman" panose="02020603050405020304" charset="0"/>
              </a:rPr>
              <a:t>i là hành tinh quay xung quanh mặt trời. Điều đó đã làm cho mọi người vô cùng sửng sốt vì sai lời Chúa.</a:t>
            </a:r>
            <a:endParaRPr lang="en-US" altLang="en-US" dirty="0">
              <a:solidFill>
                <a:srgbClr val="0000FF"/>
              </a:solidFill>
              <a:latin typeface="Times New Roman" panose="02020603050405020304" charset="0"/>
            </a:endParaRPr>
          </a:p>
        </p:txBody>
      </p:sp>
      <p:pic>
        <p:nvPicPr>
          <p:cNvPr id="144387" name="Picture 75" descr="slide0008_image016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9600" y="381000"/>
            <a:ext cx="5638800" cy="5181600"/>
          </a:xfrm>
          <a:prstGeom prst="rect">
            <a:avLst/>
          </a:prstGeom>
          <a:solidFill>
            <a:srgbClr val="66FFFF"/>
          </a:solidFill>
          <a:ln w="76200" cmpd="tri">
            <a:solidFill>
              <a:srgbClr val="FF0000"/>
            </a:solidFill>
            <a:miter lim="800000"/>
            <a:headEnd/>
            <a:tailEnd/>
          </a:ln>
        </p:spPr>
      </p:pic>
      <p:sp>
        <p:nvSpPr>
          <p:cNvPr id="5" name="Content Placeholder 2"/>
          <p:cNvSpPr txBox="1"/>
          <p:nvPr/>
        </p:nvSpPr>
        <p:spPr bwMode="auto">
          <a:xfrm>
            <a:off x="1524000" y="5715000"/>
            <a:ext cx="4495800" cy="685800"/>
          </a:xfrm>
          <a:prstGeom prst="rect">
            <a:avLst/>
          </a:prstGeom>
          <a:noFill/>
          <a:ln w="9525">
            <a:noFill/>
            <a:miter lim="800000"/>
          </a:ln>
        </p:spPr>
        <p:txBody>
          <a:bodyPr/>
          <a:lstStyle/>
          <a:p>
            <a:pPr marL="342900" indent="-342900" algn="ctr">
              <a:spcBef>
                <a:spcPct val="20000"/>
              </a:spcBef>
              <a:defRPr/>
            </a:pPr>
            <a:r>
              <a:rPr lang="en-US" sz="3200" i="1" kern="0" dirty="0">
                <a:solidFill>
                  <a:srgbClr val="FF0000"/>
                </a:solidFill>
                <a:latin typeface="Times New Roman" panose="02020603050405020304" charset="0"/>
                <a:cs typeface="Times New Roman" panose="02020603050405020304" charset="0"/>
              </a:rPr>
              <a:t>Sơ đồ hệ mặt trời và các hành tinh trong hệ</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7" presetClass="entr" presetSubtype="0" fill="hold" grpId="0" nodeType="clickEffect">
                                  <p:stCondLst>
                                    <p:cond delay="0"/>
                                  </p:stCondLst>
                                  <p:iterate type="lt">
                                    <p:tmPct val="50000"/>
                                  </p:iterate>
                                  <p:childTnLst>
                                    <p:set>
                                      <p:cBhvr>
                                        <p:cTn id="6" dur="1" fill="hold">
                                          <p:stCondLst>
                                            <p:cond delay="0"/>
                                          </p:stCondLst>
                                        </p:cTn>
                                        <p:tgtEl>
                                          <p:spTgt spid="3"/>
                                        </p:tgtEl>
                                        <p:attrNameLst>
                                          <p:attrName>style.visibility</p:attrName>
                                        </p:attrNameLst>
                                      </p:cBhvr>
                                      <p:to>
                                        <p:strVal val="visible"/>
                                      </p:to>
                                    </p:set>
                                    <p:anim calcmode="discrete" valueType="clr">
                                      <p:cBhvr override="childStyle">
                                        <p:cTn id="7" dur="80"/>
                                        <p:tgtEl>
                                          <p:spTgt spid="3"/>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3"/>
                                        </p:tgtEl>
                                        <p:attrNameLst>
                                          <p:attrName>fillcolor</p:attrName>
                                        </p:attrNameLst>
                                      </p:cBhvr>
                                      <p:tavLst>
                                        <p:tav tm="0">
                                          <p:val>
                                            <p:clrVal>
                                              <a:schemeClr val="accent2"/>
                                            </p:clrVal>
                                          </p:val>
                                        </p:tav>
                                        <p:tav tm="50000">
                                          <p:val>
                                            <p:clrVal>
                                              <a:schemeClr val="hlink"/>
                                            </p:clrVal>
                                          </p:val>
                                        </p:tav>
                                      </p:tavLst>
                                    </p:anim>
                                    <p:set>
                                      <p:cBhvr>
                                        <p:cTn id="9" dur="80"/>
                                        <p:tgtEl>
                                          <p:spTgt spid="3"/>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22.xml><?xml version="1.0" encoding="utf-8"?>
<p:sld xmlns:a="http://schemas.openxmlformats.org/drawingml/2006/main" xmlns:r="http://schemas.openxmlformats.org/officeDocument/2006/relationships" xmlns:p="http://schemas.openxmlformats.org/presentationml/2006/main" showMasterSp="0">
  <p:cSld>
    <p:bg>
      <p:bgPr>
        <a:blipFill rotWithShape="1">
          <a:blip r:embed="rId2"/>
          <a:stretch>
            <a:fillRect/>
          </a:stretch>
        </a:blipFill>
        <a:effectLst/>
      </p:bgPr>
    </p:bg>
    <p:spTree>
      <p:nvGrpSpPr>
        <p:cNvPr id="1" name=""/>
        <p:cNvGrpSpPr/>
        <p:nvPr/>
      </p:nvGrpSpPr>
      <p:grpSpPr>
        <a:xfrm>
          <a:off x="0" y="0"/>
          <a:ext cx="0" cy="0"/>
          <a:chOff x="0" y="0"/>
          <a:chExt cx="0" cy="0"/>
        </a:xfrm>
      </p:grpSpPr>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pic>
        <p:nvPicPr>
          <p:cNvPr id="4098" name="Picture 2" descr="Rotating_earth_(large)"/>
          <p:cNvPicPr>
            <a:picLocks noChangeAspect="1" noChangeArrowheads="1" noCrop="1"/>
          </p:cNvPicPr>
          <p:nvPr/>
        </p:nvPicPr>
        <p:blipFill>
          <a:blip r:embed="rId2">
            <a:lum bright="36000"/>
          </a:blip>
          <a:srcRect/>
          <a:stretch>
            <a:fillRect/>
          </a:stretch>
        </p:blipFill>
        <p:spPr bwMode="auto">
          <a:xfrm>
            <a:off x="2971800" y="304800"/>
            <a:ext cx="6400800" cy="525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6435" name="Picture 3" descr="XLIGHTS"/>
          <p:cNvPicPr>
            <a:picLocks noChangeAspect="1" noChangeArrowheads="1" noCrop="1"/>
          </p:cNvPicPr>
          <p:nvPr/>
        </p:nvPicPr>
        <p:blipFill>
          <a:blip r:embed="rId3"/>
          <a:srcRect/>
          <a:stretch>
            <a:fillRect/>
          </a:stretch>
        </p:blipFill>
        <p:spPr bwMode="auto">
          <a:xfrm rot="-5400000">
            <a:off x="1090613" y="433387"/>
            <a:ext cx="114300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6436" name="Picture 4" descr="XLIGHTS"/>
          <p:cNvPicPr>
            <a:picLocks noChangeAspect="1" noChangeArrowheads="1" noCrop="1"/>
          </p:cNvPicPr>
          <p:nvPr/>
        </p:nvPicPr>
        <p:blipFill>
          <a:blip r:embed="rId3"/>
          <a:srcRect/>
          <a:stretch>
            <a:fillRect/>
          </a:stretch>
        </p:blipFill>
        <p:spPr bwMode="auto">
          <a:xfrm rot="5400000">
            <a:off x="9958388" y="3709987"/>
            <a:ext cx="114300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6437" name="Picture 5" descr="XLIGHTS"/>
          <p:cNvPicPr>
            <a:picLocks noChangeAspect="1" noChangeArrowheads="1" noCrop="1"/>
          </p:cNvPicPr>
          <p:nvPr/>
        </p:nvPicPr>
        <p:blipFill>
          <a:blip r:embed="rId3"/>
          <a:srcRect/>
          <a:stretch>
            <a:fillRect/>
          </a:stretch>
        </p:blipFill>
        <p:spPr bwMode="auto">
          <a:xfrm rot="5400000">
            <a:off x="9958388" y="1576387"/>
            <a:ext cx="114300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6438" name="Picture 6" descr="XLIGHTS"/>
          <p:cNvPicPr>
            <a:picLocks noChangeAspect="1" noChangeArrowheads="1" noCrop="1"/>
          </p:cNvPicPr>
          <p:nvPr/>
        </p:nvPicPr>
        <p:blipFill>
          <a:blip r:embed="rId3"/>
          <a:srcRect/>
          <a:stretch>
            <a:fillRect/>
          </a:stretch>
        </p:blipFill>
        <p:spPr bwMode="auto">
          <a:xfrm rot="5400000">
            <a:off x="9958388" y="2643187"/>
            <a:ext cx="114300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6439" name="Picture 7" descr="XLIGHTS"/>
          <p:cNvPicPr>
            <a:picLocks noChangeAspect="1" noChangeArrowheads="1" noCrop="1"/>
          </p:cNvPicPr>
          <p:nvPr/>
        </p:nvPicPr>
        <p:blipFill>
          <a:blip r:embed="rId3"/>
          <a:srcRect/>
          <a:stretch>
            <a:fillRect/>
          </a:stretch>
        </p:blipFill>
        <p:spPr bwMode="auto">
          <a:xfrm rot="5400000">
            <a:off x="9958388" y="433387"/>
            <a:ext cx="114300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6440" name="Picture 8" descr="XLIGHTS"/>
          <p:cNvPicPr>
            <a:picLocks noChangeAspect="1" noChangeArrowheads="1" noCrop="1"/>
          </p:cNvPicPr>
          <p:nvPr/>
        </p:nvPicPr>
        <p:blipFill>
          <a:blip r:embed="rId3"/>
          <a:srcRect/>
          <a:stretch>
            <a:fillRect/>
          </a:stretch>
        </p:blipFill>
        <p:spPr bwMode="auto">
          <a:xfrm rot="10800000">
            <a:off x="3886200" y="6581775"/>
            <a:ext cx="114300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6441" name="Picture 9" descr="XLIGHTS"/>
          <p:cNvPicPr>
            <a:picLocks noChangeAspect="1" noChangeArrowheads="1" noCrop="1"/>
          </p:cNvPicPr>
          <p:nvPr/>
        </p:nvPicPr>
        <p:blipFill>
          <a:blip r:embed="rId3"/>
          <a:srcRect/>
          <a:stretch>
            <a:fillRect/>
          </a:stretch>
        </p:blipFill>
        <p:spPr bwMode="auto">
          <a:xfrm rot="-5400000">
            <a:off x="1090613" y="1347787"/>
            <a:ext cx="114300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6442" name="Picture 10" descr="XLIGHTS"/>
          <p:cNvPicPr>
            <a:picLocks noChangeAspect="1" noChangeArrowheads="1" noCrop="1"/>
          </p:cNvPicPr>
          <p:nvPr/>
        </p:nvPicPr>
        <p:blipFill>
          <a:blip r:embed="rId3"/>
          <a:srcRect/>
          <a:stretch>
            <a:fillRect/>
          </a:stretch>
        </p:blipFill>
        <p:spPr bwMode="auto">
          <a:xfrm rot="-5400000">
            <a:off x="1090613" y="2566987"/>
            <a:ext cx="114300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6443" name="Picture 11" descr="XLIGHTS"/>
          <p:cNvPicPr>
            <a:picLocks noChangeAspect="1" noChangeArrowheads="1" noCrop="1"/>
          </p:cNvPicPr>
          <p:nvPr/>
        </p:nvPicPr>
        <p:blipFill>
          <a:blip r:embed="rId3"/>
          <a:srcRect/>
          <a:stretch>
            <a:fillRect/>
          </a:stretch>
        </p:blipFill>
        <p:spPr bwMode="auto">
          <a:xfrm rot="-5400000">
            <a:off x="1090613" y="3709987"/>
            <a:ext cx="114300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6444" name="Picture 12" descr="XLIGHTS"/>
          <p:cNvPicPr>
            <a:picLocks noChangeAspect="1" noChangeArrowheads="1" noCrop="1"/>
          </p:cNvPicPr>
          <p:nvPr/>
        </p:nvPicPr>
        <p:blipFill>
          <a:blip r:embed="rId3"/>
          <a:srcRect/>
          <a:stretch>
            <a:fillRect/>
          </a:stretch>
        </p:blipFill>
        <p:spPr bwMode="auto">
          <a:xfrm rot="-5400000">
            <a:off x="1090613" y="4929187"/>
            <a:ext cx="114300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6445" name="Picture 13" descr="XLIGHTS"/>
          <p:cNvPicPr>
            <a:picLocks noChangeAspect="1" noChangeArrowheads="1" noCrop="1"/>
          </p:cNvPicPr>
          <p:nvPr/>
        </p:nvPicPr>
        <p:blipFill>
          <a:blip r:embed="rId3"/>
          <a:srcRect/>
          <a:stretch>
            <a:fillRect/>
          </a:stretch>
        </p:blipFill>
        <p:spPr bwMode="auto">
          <a:xfrm rot="-5400000">
            <a:off x="1090613" y="6148387"/>
            <a:ext cx="114300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6446" name="Picture 14" descr="XLIGHTS"/>
          <p:cNvPicPr>
            <a:picLocks noChangeAspect="1" noChangeArrowheads="1" noCrop="1"/>
          </p:cNvPicPr>
          <p:nvPr/>
        </p:nvPicPr>
        <p:blipFill>
          <a:blip r:embed="rId3"/>
          <a:srcRect/>
          <a:stretch>
            <a:fillRect/>
          </a:stretch>
        </p:blipFill>
        <p:spPr bwMode="auto">
          <a:xfrm rot="10800000">
            <a:off x="7162800" y="6581775"/>
            <a:ext cx="114300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6447" name="Picture 15" descr="XLIGHTS"/>
          <p:cNvPicPr>
            <a:picLocks noChangeAspect="1" noChangeArrowheads="1" noCrop="1"/>
          </p:cNvPicPr>
          <p:nvPr/>
        </p:nvPicPr>
        <p:blipFill>
          <a:blip r:embed="rId3"/>
          <a:srcRect/>
          <a:stretch>
            <a:fillRect/>
          </a:stretch>
        </p:blipFill>
        <p:spPr bwMode="auto">
          <a:xfrm rot="10800000">
            <a:off x="8382000" y="6581775"/>
            <a:ext cx="114300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6448" name="Picture 16" descr="XLIGHTS"/>
          <p:cNvPicPr>
            <a:picLocks noChangeAspect="1" noChangeArrowheads="1" noCrop="1"/>
          </p:cNvPicPr>
          <p:nvPr/>
        </p:nvPicPr>
        <p:blipFill>
          <a:blip r:embed="rId3"/>
          <a:srcRect/>
          <a:stretch>
            <a:fillRect/>
          </a:stretch>
        </p:blipFill>
        <p:spPr bwMode="auto">
          <a:xfrm rot="10800000">
            <a:off x="9525000" y="6581775"/>
            <a:ext cx="114300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6449" name="Picture 17" descr="XLIGHTS"/>
          <p:cNvPicPr>
            <a:picLocks noChangeAspect="1" noChangeArrowheads="1" noCrop="1"/>
          </p:cNvPicPr>
          <p:nvPr/>
        </p:nvPicPr>
        <p:blipFill>
          <a:blip r:embed="rId3"/>
          <a:srcRect/>
          <a:stretch>
            <a:fillRect/>
          </a:stretch>
        </p:blipFill>
        <p:spPr bwMode="auto">
          <a:xfrm rot="10800000">
            <a:off x="5105400" y="6581775"/>
            <a:ext cx="114300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6450" name="Picture 18" descr="XLIGHTS"/>
          <p:cNvPicPr>
            <a:picLocks noChangeAspect="1" noChangeArrowheads="1" noCrop="1"/>
          </p:cNvPicPr>
          <p:nvPr/>
        </p:nvPicPr>
        <p:blipFill>
          <a:blip r:embed="rId3"/>
          <a:srcRect/>
          <a:stretch>
            <a:fillRect/>
          </a:stretch>
        </p:blipFill>
        <p:spPr bwMode="auto">
          <a:xfrm rot="10800000">
            <a:off x="6096000" y="6581775"/>
            <a:ext cx="114300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6451" name="Picture 19" descr="XLIGHTS"/>
          <p:cNvPicPr>
            <a:picLocks noChangeAspect="1" noChangeArrowheads="1" noCrop="1"/>
          </p:cNvPicPr>
          <p:nvPr/>
        </p:nvPicPr>
        <p:blipFill>
          <a:blip r:embed="rId3"/>
          <a:srcRect/>
          <a:stretch>
            <a:fillRect/>
          </a:stretch>
        </p:blipFill>
        <p:spPr bwMode="auto">
          <a:xfrm rot="10800000">
            <a:off x="1752600" y="6581775"/>
            <a:ext cx="114300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6452" name="Picture 20" descr="XLIGHTS"/>
          <p:cNvPicPr>
            <a:picLocks noChangeAspect="1" noChangeArrowheads="1" noCrop="1"/>
          </p:cNvPicPr>
          <p:nvPr/>
        </p:nvPicPr>
        <p:blipFill>
          <a:blip r:embed="rId3"/>
          <a:srcRect/>
          <a:stretch>
            <a:fillRect/>
          </a:stretch>
        </p:blipFill>
        <p:spPr bwMode="auto">
          <a:xfrm rot="10800000">
            <a:off x="2819400" y="6581775"/>
            <a:ext cx="114300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6453" name="Picture 21" descr="XLIGHTS"/>
          <p:cNvPicPr>
            <a:picLocks noChangeAspect="1" noChangeArrowheads="1" noCrop="1"/>
          </p:cNvPicPr>
          <p:nvPr/>
        </p:nvPicPr>
        <p:blipFill>
          <a:blip r:embed="rId3"/>
          <a:srcRect/>
          <a:stretch>
            <a:fillRect/>
          </a:stretch>
        </p:blipFill>
        <p:spPr bwMode="auto">
          <a:xfrm rot="5400000">
            <a:off x="9958388" y="4548187"/>
            <a:ext cx="114300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6454" name="Picture 22" descr="XLIGHTS"/>
          <p:cNvPicPr>
            <a:picLocks noChangeAspect="1" noChangeArrowheads="1" noCrop="1"/>
          </p:cNvPicPr>
          <p:nvPr/>
        </p:nvPicPr>
        <p:blipFill>
          <a:blip r:embed="rId3"/>
          <a:srcRect/>
          <a:stretch>
            <a:fillRect/>
          </a:stretch>
        </p:blipFill>
        <p:spPr bwMode="auto">
          <a:xfrm rot="5400000">
            <a:off x="9958388" y="5843587"/>
            <a:ext cx="114300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6455" name="Picture 23" descr="XLIGHTS"/>
          <p:cNvPicPr>
            <a:picLocks noChangeAspect="1" noChangeArrowheads="1" noCrop="1"/>
          </p:cNvPicPr>
          <p:nvPr/>
        </p:nvPicPr>
        <p:blipFill>
          <a:blip r:embed="rId3"/>
          <a:srcRect/>
          <a:stretch>
            <a:fillRect/>
          </a:stretch>
        </p:blipFill>
        <p:spPr bwMode="auto">
          <a:xfrm>
            <a:off x="1828800" y="0"/>
            <a:ext cx="114300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6456" name="Picture 24" descr="XLIGHTS"/>
          <p:cNvPicPr>
            <a:picLocks noChangeAspect="1" noChangeArrowheads="1" noCrop="1"/>
          </p:cNvPicPr>
          <p:nvPr/>
        </p:nvPicPr>
        <p:blipFill>
          <a:blip r:embed="rId3"/>
          <a:srcRect/>
          <a:stretch>
            <a:fillRect/>
          </a:stretch>
        </p:blipFill>
        <p:spPr bwMode="auto">
          <a:xfrm>
            <a:off x="9296400" y="0"/>
            <a:ext cx="114300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6457" name="Picture 25" descr="XLIGHTS"/>
          <p:cNvPicPr>
            <a:picLocks noChangeAspect="1" noChangeArrowheads="1" noCrop="1"/>
          </p:cNvPicPr>
          <p:nvPr/>
        </p:nvPicPr>
        <p:blipFill>
          <a:blip r:embed="rId3"/>
          <a:srcRect/>
          <a:stretch>
            <a:fillRect/>
          </a:stretch>
        </p:blipFill>
        <p:spPr bwMode="auto">
          <a:xfrm>
            <a:off x="3124200" y="0"/>
            <a:ext cx="114300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6458" name="Picture 26" descr="XLIGHTS"/>
          <p:cNvPicPr>
            <a:picLocks noChangeAspect="1" noChangeArrowheads="1" noCrop="1"/>
          </p:cNvPicPr>
          <p:nvPr/>
        </p:nvPicPr>
        <p:blipFill>
          <a:blip r:embed="rId3"/>
          <a:srcRect/>
          <a:stretch>
            <a:fillRect/>
          </a:stretch>
        </p:blipFill>
        <p:spPr bwMode="auto">
          <a:xfrm>
            <a:off x="5715000" y="0"/>
            <a:ext cx="114300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6459" name="Picture 27" descr="XLIGHTS"/>
          <p:cNvPicPr>
            <a:picLocks noGrp="1" noChangeAspect="1" noChangeArrowheads="1" noCrop="1"/>
          </p:cNvPicPr>
          <p:nvPr>
            <p:ph type="title"/>
          </p:nvPr>
        </p:nvPicPr>
        <p:blipFill>
          <a:blip r:embed="rId3"/>
          <a:srcRect/>
          <a:stretch>
            <a:fillRect/>
          </a:stretch>
        </p:blipFill>
        <p:spPr>
          <a:xfrm>
            <a:off x="8153400" y="0"/>
            <a:ext cx="1143000" cy="276225"/>
          </a:xfrm>
        </p:spPr>
      </p:pic>
      <p:pic>
        <p:nvPicPr>
          <p:cNvPr id="146460" name="Picture 28" descr="XLIGHTS"/>
          <p:cNvPicPr>
            <a:picLocks noChangeAspect="1" noChangeArrowheads="1" noCrop="1"/>
          </p:cNvPicPr>
          <p:nvPr/>
        </p:nvPicPr>
        <p:blipFill>
          <a:blip r:embed="rId3"/>
          <a:srcRect/>
          <a:stretch>
            <a:fillRect/>
          </a:stretch>
        </p:blipFill>
        <p:spPr bwMode="auto">
          <a:xfrm>
            <a:off x="7010400" y="0"/>
            <a:ext cx="114300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6461" name="Picture 29" descr="XLIGHTS"/>
          <p:cNvPicPr>
            <a:picLocks noChangeAspect="1" noChangeArrowheads="1" noCrop="1"/>
          </p:cNvPicPr>
          <p:nvPr/>
        </p:nvPicPr>
        <p:blipFill>
          <a:blip r:embed="rId3"/>
          <a:srcRect/>
          <a:stretch>
            <a:fillRect/>
          </a:stretch>
        </p:blipFill>
        <p:spPr bwMode="auto">
          <a:xfrm>
            <a:off x="4419600" y="0"/>
            <a:ext cx="114300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26" name="Rectangle 30"/>
          <p:cNvSpPr>
            <a:spLocks noChangeArrowheads="1"/>
          </p:cNvSpPr>
          <p:nvPr/>
        </p:nvSpPr>
        <p:spPr bwMode="auto">
          <a:xfrm>
            <a:off x="2180591" y="5685473"/>
            <a:ext cx="7830820" cy="7067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r>
              <a:rPr lang="en-US" altLang="en-US" sz="4000" b="1">
                <a:solidFill>
                  <a:srgbClr val="FF0066"/>
                </a:solidFill>
                <a:latin typeface="Times New Roman" panose="02020603050405020304" charset="0"/>
                <a:cs typeface="Times New Roman" panose="02020603050405020304" charset="0"/>
              </a:rPr>
              <a:t>Trái đất tự quay quanh trục của nó</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098"/>
                                        </p:tgtEl>
                                        <p:attrNameLst>
                                          <p:attrName>style.visibility</p:attrName>
                                        </p:attrNameLst>
                                      </p:cBhvr>
                                      <p:to>
                                        <p:strVal val="visible"/>
                                      </p:to>
                                    </p:set>
                                    <p:animEffect transition="in" filter="fade">
                                      <p:cBhvr>
                                        <p:cTn id="7" dur="500"/>
                                        <p:tgtEl>
                                          <p:spTgt spid="4098"/>
                                        </p:tgtEl>
                                      </p:cBhvr>
                                    </p:animEffect>
                                  </p:childTnLst>
                                </p:cTn>
                              </p:par>
                              <p:par>
                                <p:cTn id="8" presetID="2" presetClass="entr" presetSubtype="4" fill="hold" grpId="0" nodeType="withEffect">
                                  <p:stCondLst>
                                    <p:cond delay="0"/>
                                  </p:stCondLst>
                                  <p:childTnLst>
                                    <p:set>
                                      <p:cBhvr>
                                        <p:cTn id="9" dur="1" fill="hold">
                                          <p:stCondLst>
                                            <p:cond delay="0"/>
                                          </p:stCondLst>
                                        </p:cTn>
                                        <p:tgtEl>
                                          <p:spTgt spid="4126"/>
                                        </p:tgtEl>
                                        <p:attrNameLst>
                                          <p:attrName>style.visibility</p:attrName>
                                        </p:attrNameLst>
                                      </p:cBhvr>
                                      <p:to>
                                        <p:strVal val="visible"/>
                                      </p:to>
                                    </p:set>
                                    <p:anim calcmode="lin" valueType="num">
                                      <p:cBhvr additive="base">
                                        <p:cTn id="10" dur="1000" fill="hold"/>
                                        <p:tgtEl>
                                          <p:spTgt spid="4126"/>
                                        </p:tgtEl>
                                        <p:attrNameLst>
                                          <p:attrName>ppt_x</p:attrName>
                                        </p:attrNameLst>
                                      </p:cBhvr>
                                      <p:tavLst>
                                        <p:tav tm="0">
                                          <p:val>
                                            <p:strVal val="#ppt_x"/>
                                          </p:val>
                                        </p:tav>
                                        <p:tav tm="100000">
                                          <p:val>
                                            <p:strVal val="#ppt_x"/>
                                          </p:val>
                                        </p:tav>
                                      </p:tavLst>
                                    </p:anim>
                                    <p:anim calcmode="lin" valueType="num">
                                      <p:cBhvr additive="base">
                                        <p:cTn id="11" dur="1000" fill="hold"/>
                                        <p:tgtEl>
                                          <p:spTgt spid="412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26"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4"/>
          <p:cNvSpPr>
            <a:spLocks noChangeArrowheads="1"/>
          </p:cNvSpPr>
          <p:nvPr/>
        </p:nvSpPr>
        <p:spPr bwMode="auto">
          <a:xfrm>
            <a:off x="1676400" y="1443038"/>
            <a:ext cx="8686800" cy="1198880"/>
          </a:xfrm>
          <a:prstGeom prst="rect">
            <a:avLst/>
          </a:prstGeom>
        </p:spPr>
        <p:style>
          <a:lnRef idx="2">
            <a:schemeClr val="accent2"/>
          </a:lnRef>
          <a:fillRef idx="1">
            <a:schemeClr val="lt1"/>
          </a:fillRef>
          <a:effectRef idx="0">
            <a:schemeClr val="accent2"/>
          </a:effectRef>
          <a:fontRef idx="minor">
            <a:schemeClr val="dk1"/>
          </a:fontRef>
        </p:style>
        <p:txBody>
          <a:bodyPr>
            <a:spAutoFit/>
          </a:bodyPr>
          <a:lstStyle/>
          <a:p>
            <a:pPr marL="342900" indent="-342900" algn="ctr">
              <a:defRPr/>
            </a:pPr>
            <a:r>
              <a:rPr lang="en-US" sz="3600" b="1" dirty="0">
                <a:solidFill>
                  <a:srgbClr val="003399"/>
                </a:solidFill>
                <a:latin typeface="Times New Roman" panose="02020603050405020304" charset="0"/>
                <a:ea typeface="Times" panose="02020603050405020304" pitchFamily="18" charset="0"/>
                <a:cs typeface="Times New Roman" panose="02020603050405020304" charset="0"/>
              </a:rPr>
              <a:t>Đọc thầm đoạn 2 và trả lời: Ga-li-lê viết sách nhằm mục đích gì?</a:t>
            </a:r>
          </a:p>
        </p:txBody>
      </p:sp>
      <p:sp>
        <p:nvSpPr>
          <p:cNvPr id="5" name="Text Box 5" descr="Picture3"/>
          <p:cNvSpPr txBox="1">
            <a:spLocks noChangeArrowheads="1"/>
          </p:cNvSpPr>
          <p:nvPr/>
        </p:nvSpPr>
        <p:spPr bwMode="auto">
          <a:xfrm>
            <a:off x="1676400" y="1447800"/>
            <a:ext cx="8686800" cy="1198880"/>
          </a:xfrm>
          <a:prstGeom prst="rect">
            <a:avLst/>
          </a:prstGeom>
          <a:blipFill dpi="0" rotWithShape="0">
            <a:blip r:embed="rId2"/>
            <a:srcRect/>
            <a:stretch>
              <a:fillRect/>
            </a:stretch>
          </a:blipFill>
          <a:ln w="57150" cmpd="thickThin" algn="ctr">
            <a:solidFill>
              <a:srgbClr val="FF99CC"/>
            </a:solidFill>
            <a:miter lim="800000"/>
          </a:ln>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r>
              <a:rPr lang="en-US" altLang="en-US" sz="3600" b="1">
                <a:solidFill>
                  <a:srgbClr val="FF0000"/>
                </a:solidFill>
                <a:latin typeface="Times New Roman" panose="02020603050405020304" charset="0"/>
                <a:cs typeface="Times New Roman" panose="02020603050405020304" charset="0"/>
              </a:rPr>
              <a:t>Ông viết sách nhằm ủng hộ, cổ vũ ý kiến của Cô-péc-ních.</a:t>
            </a:r>
          </a:p>
        </p:txBody>
      </p:sp>
      <p:sp>
        <p:nvSpPr>
          <p:cNvPr id="6" name="Rectangle 5"/>
          <p:cNvSpPr/>
          <p:nvPr/>
        </p:nvSpPr>
        <p:spPr>
          <a:xfrm>
            <a:off x="1876476" y="619984"/>
            <a:ext cx="8286647" cy="2428016"/>
          </a:xfrm>
          <a:prstGeom prst="rect">
            <a:avLst/>
          </a:prstGeom>
          <a:noFill/>
        </p:spPr>
        <p:txBody>
          <a:bodyPr spcFirstLastPara="1" wrap="none">
            <a:prstTxWarp prst="textArchUp">
              <a:avLst/>
            </a:prstTxWarp>
            <a:spAutoFit/>
          </a:bodyPr>
          <a:lstStyle/>
          <a:p>
            <a:pPr algn="ctr" eaLnBrk="1" hangingPunct="1">
              <a:defRPr/>
            </a:pPr>
            <a:r>
              <a:rPr lang="en-US" sz="6600" b="1" dirty="0">
                <a:ln w="24500" cmpd="dbl">
                  <a:solidFill>
                    <a:srgbClr val="333399">
                      <a:shade val="85000"/>
                      <a:satMod val="155000"/>
                    </a:srgbClr>
                  </a:solidFill>
                  <a:prstDash val="solid"/>
                  <a:miter lim="800000"/>
                </a:ln>
                <a:solidFill>
                  <a:srgbClr val="FF0066"/>
                </a:solidFill>
                <a:effectLst>
                  <a:outerShdw blurRad="38100" dist="38100" dir="7020000" algn="tl">
                    <a:srgbClr val="000000">
                      <a:alpha val="35000"/>
                    </a:srgbClr>
                  </a:outerShdw>
                </a:effectLst>
                <a:latin typeface="Arial" panose="020B0604020202020204" pitchFamily="34" charset="0"/>
                <a:cs typeface="+mn-cs"/>
              </a:rPr>
              <a:t>TÌM HIỂU BÀI</a:t>
            </a:r>
          </a:p>
        </p:txBody>
      </p:sp>
      <p:pic>
        <p:nvPicPr>
          <p:cNvPr id="7" name="Picture 11" descr="Lien 1-2"/>
          <p:cNvPicPr>
            <a:picLocks noChangeAspect="1" noChangeArrowheads="1"/>
          </p:cNvPicPr>
          <p:nvPr/>
        </p:nvPicPr>
        <p:blipFill>
          <a:blip r:embed="rId3">
            <a:extLst>
              <a:ext uri="{28A0092B-C50C-407E-A947-70E740481C1C}">
                <a14:useLocalDpi xmlns:a14="http://schemas.microsoft.com/office/drawing/2010/main" val="0"/>
              </a:ext>
            </a:extLst>
          </a:blip>
          <a:srcRect l="7431" t="3793" r="3403" b="6752"/>
          <a:stretch>
            <a:fillRect/>
          </a:stretch>
        </p:blipFill>
        <p:spPr bwMode="auto">
          <a:xfrm>
            <a:off x="1752600" y="2819400"/>
            <a:ext cx="8458200" cy="403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fltVal val="0"/>
                                          </p:val>
                                        </p:tav>
                                        <p:tav tm="100000">
                                          <p:val>
                                            <p:strVal val="#ppt_w"/>
                                          </p:val>
                                        </p:tav>
                                      </p:tavLst>
                                    </p:anim>
                                    <p:anim calcmode="lin" valueType="num">
                                      <p:cBhvr>
                                        <p:cTn id="8" dur="500" fill="hold"/>
                                        <p:tgtEl>
                                          <p:spTgt spid="4"/>
                                        </p:tgtEl>
                                        <p:attrNameLst>
                                          <p:attrName>ppt_h</p:attrName>
                                        </p:attrNameLst>
                                      </p:cBhvr>
                                      <p:tavLst>
                                        <p:tav tm="0">
                                          <p:val>
                                            <p:fltVal val="0"/>
                                          </p:val>
                                        </p:tav>
                                        <p:tav tm="100000">
                                          <p:val>
                                            <p:strVal val="#ppt_h"/>
                                          </p:val>
                                        </p:tav>
                                      </p:tavLst>
                                    </p:anim>
                                    <p:animEffect transition="in" filter="fade">
                                      <p:cBhvr>
                                        <p:cTn id="9" dur="500"/>
                                        <p:tgtEl>
                                          <p:spTgt spid="4"/>
                                        </p:tgtEl>
                                      </p:cBhvr>
                                    </p:animEffect>
                                  </p:childTnLst>
                                </p:cTn>
                              </p:par>
                            </p:childTnLst>
                          </p:cTn>
                        </p:par>
                      </p:childTnLst>
                    </p:cTn>
                  </p:par>
                  <p:par>
                    <p:cTn id="10" fill="hold">
                      <p:stCondLst>
                        <p:cond delay="indefinite"/>
                      </p:stCondLst>
                      <p:childTnLst>
                        <p:par>
                          <p:cTn id="11" fill="hold">
                            <p:stCondLst>
                              <p:cond delay="0"/>
                            </p:stCondLst>
                            <p:childTnLst>
                              <p:par>
                                <p:cTn id="12" presetID="53" presetClass="exit" presetSubtype="32" fill="hold" grpId="1" nodeType="clickEffect">
                                  <p:stCondLst>
                                    <p:cond delay="0"/>
                                  </p:stCondLst>
                                  <p:childTnLst>
                                    <p:anim calcmode="lin" valueType="num">
                                      <p:cBhvr>
                                        <p:cTn id="13" dur="500"/>
                                        <p:tgtEl>
                                          <p:spTgt spid="4"/>
                                        </p:tgtEl>
                                        <p:attrNameLst>
                                          <p:attrName>ppt_w</p:attrName>
                                        </p:attrNameLst>
                                      </p:cBhvr>
                                      <p:tavLst>
                                        <p:tav tm="0">
                                          <p:val>
                                            <p:strVal val="ppt_w"/>
                                          </p:val>
                                        </p:tav>
                                        <p:tav tm="100000">
                                          <p:val>
                                            <p:fltVal val="0"/>
                                          </p:val>
                                        </p:tav>
                                      </p:tavLst>
                                    </p:anim>
                                    <p:anim calcmode="lin" valueType="num">
                                      <p:cBhvr>
                                        <p:cTn id="14" dur="500"/>
                                        <p:tgtEl>
                                          <p:spTgt spid="4"/>
                                        </p:tgtEl>
                                        <p:attrNameLst>
                                          <p:attrName>ppt_h</p:attrName>
                                        </p:attrNameLst>
                                      </p:cBhvr>
                                      <p:tavLst>
                                        <p:tav tm="0">
                                          <p:val>
                                            <p:strVal val="ppt_h"/>
                                          </p:val>
                                        </p:tav>
                                        <p:tav tm="100000">
                                          <p:val>
                                            <p:fltVal val="0"/>
                                          </p:val>
                                        </p:tav>
                                      </p:tavLst>
                                    </p:anim>
                                    <p:animEffect transition="out" filter="fade">
                                      <p:cBhvr>
                                        <p:cTn id="15" dur="500"/>
                                        <p:tgtEl>
                                          <p:spTgt spid="4"/>
                                        </p:tgtEl>
                                      </p:cBhvr>
                                    </p:animEffect>
                                    <p:set>
                                      <p:cBhvr>
                                        <p:cTn id="16" dur="1" fill="hold">
                                          <p:stCondLst>
                                            <p:cond delay="499"/>
                                          </p:stCondLst>
                                        </p:cTn>
                                        <p:tgtEl>
                                          <p:spTgt spid="4"/>
                                        </p:tgtEl>
                                        <p:attrNameLst>
                                          <p:attrName>style.visibility</p:attrName>
                                        </p:attrNameLst>
                                      </p:cBhvr>
                                      <p:to>
                                        <p:strVal val="hidden"/>
                                      </p:to>
                                    </p:set>
                                  </p:childTnLst>
                                </p:cTn>
                              </p:par>
                            </p:childTnLst>
                          </p:cTn>
                        </p:par>
                        <p:par>
                          <p:cTn id="17" fill="hold">
                            <p:stCondLst>
                              <p:cond delay="500"/>
                            </p:stCondLst>
                            <p:childTnLst>
                              <p:par>
                                <p:cTn id="18" presetID="14" presetClass="entr" presetSubtype="10" fill="hold" grpId="0" nodeType="afterEffect">
                                  <p:stCondLst>
                                    <p:cond delay="0"/>
                                  </p:stCondLst>
                                  <p:childTnLst>
                                    <p:set>
                                      <p:cBhvr>
                                        <p:cTn id="19" dur="1" fill="hold">
                                          <p:stCondLst>
                                            <p:cond delay="0"/>
                                          </p:stCondLst>
                                        </p:cTn>
                                        <p:tgtEl>
                                          <p:spTgt spid="5"/>
                                        </p:tgtEl>
                                        <p:attrNameLst>
                                          <p:attrName>style.visibility</p:attrName>
                                        </p:attrNameLst>
                                      </p:cBhvr>
                                      <p:to>
                                        <p:strVal val="visible"/>
                                      </p:to>
                                    </p:set>
                                    <p:animEffect transition="in" filter="randombar(horizontal)">
                                      <p:cBhvr>
                                        <p:cTn id="20" dur="500"/>
                                        <p:tgtEl>
                                          <p:spTgt spid="5"/>
                                        </p:tgtEl>
                                      </p:cBhvr>
                                    </p:animEffect>
                                  </p:childTnLst>
                                </p:cTn>
                              </p:par>
                            </p:childTnLst>
                          </p:cTn>
                        </p:par>
                        <p:par>
                          <p:cTn id="21" fill="hold">
                            <p:stCondLst>
                              <p:cond delay="1000"/>
                            </p:stCondLst>
                            <p:childTnLst>
                              <p:par>
                                <p:cTn id="22" presetID="21" presetClass="entr" presetSubtype="4" fill="hold" nodeType="afterEffect">
                                  <p:stCondLst>
                                    <p:cond delay="0"/>
                                  </p:stCondLst>
                                  <p:childTnLst>
                                    <p:set>
                                      <p:cBhvr>
                                        <p:cTn id="23" dur="1" fill="hold">
                                          <p:stCondLst>
                                            <p:cond delay="0"/>
                                          </p:stCondLst>
                                        </p:cTn>
                                        <p:tgtEl>
                                          <p:spTgt spid="7"/>
                                        </p:tgtEl>
                                        <p:attrNameLst>
                                          <p:attrName>style.visibility</p:attrName>
                                        </p:attrNameLst>
                                      </p:cBhvr>
                                      <p:to>
                                        <p:strVal val="visible"/>
                                      </p:to>
                                    </p:set>
                                    <p:animEffect transition="in" filter="wheel(4)">
                                      <p:cBhvr>
                                        <p:cTn id="24" dur="10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ldLvl="0" animBg="1"/>
      <p:bldP spid="4" grpId="1" bldLvl="0" animBg="1"/>
      <p:bldP spid="5" grpId="0" bldLvl="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4"/>
          <p:cNvSpPr>
            <a:spLocks noChangeArrowheads="1"/>
          </p:cNvSpPr>
          <p:nvPr/>
        </p:nvSpPr>
        <p:spPr bwMode="auto">
          <a:xfrm>
            <a:off x="1676400" y="1443038"/>
            <a:ext cx="8686800" cy="645160"/>
          </a:xfrm>
          <a:prstGeom prst="rect">
            <a:avLst/>
          </a:prstGeom>
        </p:spPr>
        <p:style>
          <a:lnRef idx="2">
            <a:schemeClr val="accent2"/>
          </a:lnRef>
          <a:fillRef idx="1">
            <a:schemeClr val="lt1"/>
          </a:fillRef>
          <a:effectRef idx="0">
            <a:schemeClr val="accent2"/>
          </a:effectRef>
          <a:fontRef idx="minor">
            <a:schemeClr val="dk1"/>
          </a:fontRef>
        </p:style>
        <p:txBody>
          <a:bodyPr>
            <a:spAutoFit/>
          </a:bodyPr>
          <a:lstStyle/>
          <a:p>
            <a:pPr marL="342900" indent="-342900" algn="ctr">
              <a:defRPr/>
            </a:pPr>
            <a:r>
              <a:rPr lang="en-US" sz="3600" b="1" dirty="0">
                <a:solidFill>
                  <a:srgbClr val="003399"/>
                </a:solidFill>
                <a:latin typeface="Times New Roman" panose="02020603050405020304" charset="0"/>
                <a:ea typeface="Times" panose="02020603050405020304" pitchFamily="18" charset="0"/>
                <a:cs typeface="Times New Roman" panose="02020603050405020304" charset="0"/>
              </a:rPr>
              <a:t>Vì sao tòa án lúc đó lại xử phạt ông?</a:t>
            </a:r>
          </a:p>
        </p:txBody>
      </p:sp>
      <p:sp>
        <p:nvSpPr>
          <p:cNvPr id="5" name="Text Box 5" descr="Picture3"/>
          <p:cNvSpPr txBox="1">
            <a:spLocks noChangeArrowheads="1"/>
          </p:cNvSpPr>
          <p:nvPr/>
        </p:nvSpPr>
        <p:spPr bwMode="auto">
          <a:xfrm>
            <a:off x="1676400" y="1371600"/>
            <a:ext cx="8686800" cy="1753235"/>
          </a:xfrm>
          <a:prstGeom prst="rect">
            <a:avLst/>
          </a:prstGeom>
          <a:blipFill dpi="0" rotWithShape="0">
            <a:blip r:embed="rId2"/>
            <a:srcRect/>
            <a:stretch>
              <a:fillRect/>
            </a:stretch>
          </a:blipFill>
          <a:ln w="57150" cmpd="thickThin" algn="ctr">
            <a:solidFill>
              <a:srgbClr val="FF99CC"/>
            </a:solidFill>
            <a:miter lim="800000"/>
          </a:ln>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r>
              <a:rPr lang="en-US" altLang="en-US" sz="3600" b="1">
                <a:solidFill>
                  <a:srgbClr val="FF0000"/>
                </a:solidFill>
                <a:latin typeface="Times New Roman" panose="02020603050405020304" charset="0"/>
                <a:cs typeface="Times New Roman" panose="02020603050405020304" charset="0"/>
              </a:rPr>
              <a:t>    Vì cho rằng ông cũng như Cô-péc-ních nói ngược với những lời phán bảo của Chúa trời.</a:t>
            </a:r>
          </a:p>
        </p:txBody>
      </p:sp>
      <p:sp>
        <p:nvSpPr>
          <p:cNvPr id="6" name="Rectangle 5"/>
          <p:cNvSpPr/>
          <p:nvPr/>
        </p:nvSpPr>
        <p:spPr>
          <a:xfrm>
            <a:off x="1876476" y="619984"/>
            <a:ext cx="8286647" cy="2428016"/>
          </a:xfrm>
          <a:prstGeom prst="rect">
            <a:avLst/>
          </a:prstGeom>
          <a:noFill/>
        </p:spPr>
        <p:txBody>
          <a:bodyPr spcFirstLastPara="1" wrap="none">
            <a:prstTxWarp prst="textArchUp">
              <a:avLst/>
            </a:prstTxWarp>
            <a:spAutoFit/>
          </a:bodyPr>
          <a:lstStyle/>
          <a:p>
            <a:pPr algn="ctr" eaLnBrk="1" hangingPunct="1">
              <a:defRPr/>
            </a:pPr>
            <a:r>
              <a:rPr lang="en-US" sz="6600" b="1" dirty="0">
                <a:ln w="24500" cmpd="dbl">
                  <a:solidFill>
                    <a:srgbClr val="333399">
                      <a:shade val="85000"/>
                      <a:satMod val="155000"/>
                    </a:srgbClr>
                  </a:solidFill>
                  <a:prstDash val="solid"/>
                  <a:miter lim="800000"/>
                </a:ln>
                <a:solidFill>
                  <a:srgbClr val="FF0066"/>
                </a:solidFill>
                <a:effectLst>
                  <a:outerShdw blurRad="38100" dist="38100" dir="7020000" algn="tl">
                    <a:srgbClr val="000000">
                      <a:alpha val="35000"/>
                    </a:srgbClr>
                  </a:outerShdw>
                </a:effectLst>
                <a:latin typeface="Arial" panose="020B0604020202020204" pitchFamily="34" charset="0"/>
                <a:cs typeface="+mn-cs"/>
              </a:rPr>
              <a:t>TÌM HIỂU BÀI</a:t>
            </a:r>
          </a:p>
        </p:txBody>
      </p:sp>
      <p:pic>
        <p:nvPicPr>
          <p:cNvPr id="7" name="Picture 11" descr="Lien 1-2"/>
          <p:cNvPicPr>
            <a:picLocks noChangeAspect="1" noChangeArrowheads="1"/>
          </p:cNvPicPr>
          <p:nvPr/>
        </p:nvPicPr>
        <p:blipFill>
          <a:blip r:embed="rId3">
            <a:extLst>
              <a:ext uri="{28A0092B-C50C-407E-A947-70E740481C1C}">
                <a14:useLocalDpi xmlns:a14="http://schemas.microsoft.com/office/drawing/2010/main" val="0"/>
              </a:ext>
            </a:extLst>
          </a:blip>
          <a:srcRect l="7431" t="3793" r="3403" b="13503"/>
          <a:stretch>
            <a:fillRect/>
          </a:stretch>
        </p:blipFill>
        <p:spPr bwMode="auto">
          <a:xfrm>
            <a:off x="1676400" y="3505200"/>
            <a:ext cx="8534400" cy="327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fltVal val="0"/>
                                          </p:val>
                                        </p:tav>
                                        <p:tav tm="100000">
                                          <p:val>
                                            <p:strVal val="#ppt_w"/>
                                          </p:val>
                                        </p:tav>
                                      </p:tavLst>
                                    </p:anim>
                                    <p:anim calcmode="lin" valueType="num">
                                      <p:cBhvr>
                                        <p:cTn id="8" dur="500" fill="hold"/>
                                        <p:tgtEl>
                                          <p:spTgt spid="4"/>
                                        </p:tgtEl>
                                        <p:attrNameLst>
                                          <p:attrName>ppt_h</p:attrName>
                                        </p:attrNameLst>
                                      </p:cBhvr>
                                      <p:tavLst>
                                        <p:tav tm="0">
                                          <p:val>
                                            <p:fltVal val="0"/>
                                          </p:val>
                                        </p:tav>
                                        <p:tav tm="100000">
                                          <p:val>
                                            <p:strVal val="#ppt_h"/>
                                          </p:val>
                                        </p:tav>
                                      </p:tavLst>
                                    </p:anim>
                                    <p:animEffect transition="in" filter="fade">
                                      <p:cBhvr>
                                        <p:cTn id="9" dur="500"/>
                                        <p:tgtEl>
                                          <p:spTgt spid="4"/>
                                        </p:tgtEl>
                                      </p:cBhvr>
                                    </p:animEffect>
                                  </p:childTnLst>
                                </p:cTn>
                              </p:par>
                            </p:childTnLst>
                          </p:cTn>
                        </p:par>
                      </p:childTnLst>
                    </p:cTn>
                  </p:par>
                  <p:par>
                    <p:cTn id="10" fill="hold">
                      <p:stCondLst>
                        <p:cond delay="indefinite"/>
                      </p:stCondLst>
                      <p:childTnLst>
                        <p:par>
                          <p:cTn id="11" fill="hold">
                            <p:stCondLst>
                              <p:cond delay="0"/>
                            </p:stCondLst>
                            <p:childTnLst>
                              <p:par>
                                <p:cTn id="12" presetID="53" presetClass="exit" presetSubtype="32" fill="hold" grpId="1" nodeType="clickEffect">
                                  <p:stCondLst>
                                    <p:cond delay="0"/>
                                  </p:stCondLst>
                                  <p:childTnLst>
                                    <p:anim calcmode="lin" valueType="num">
                                      <p:cBhvr>
                                        <p:cTn id="13" dur="500"/>
                                        <p:tgtEl>
                                          <p:spTgt spid="4"/>
                                        </p:tgtEl>
                                        <p:attrNameLst>
                                          <p:attrName>ppt_w</p:attrName>
                                        </p:attrNameLst>
                                      </p:cBhvr>
                                      <p:tavLst>
                                        <p:tav tm="0">
                                          <p:val>
                                            <p:strVal val="ppt_w"/>
                                          </p:val>
                                        </p:tav>
                                        <p:tav tm="100000">
                                          <p:val>
                                            <p:fltVal val="0"/>
                                          </p:val>
                                        </p:tav>
                                      </p:tavLst>
                                    </p:anim>
                                    <p:anim calcmode="lin" valueType="num">
                                      <p:cBhvr>
                                        <p:cTn id="14" dur="500"/>
                                        <p:tgtEl>
                                          <p:spTgt spid="4"/>
                                        </p:tgtEl>
                                        <p:attrNameLst>
                                          <p:attrName>ppt_h</p:attrName>
                                        </p:attrNameLst>
                                      </p:cBhvr>
                                      <p:tavLst>
                                        <p:tav tm="0">
                                          <p:val>
                                            <p:strVal val="ppt_h"/>
                                          </p:val>
                                        </p:tav>
                                        <p:tav tm="100000">
                                          <p:val>
                                            <p:fltVal val="0"/>
                                          </p:val>
                                        </p:tav>
                                      </p:tavLst>
                                    </p:anim>
                                    <p:animEffect transition="out" filter="fade">
                                      <p:cBhvr>
                                        <p:cTn id="15" dur="500"/>
                                        <p:tgtEl>
                                          <p:spTgt spid="4"/>
                                        </p:tgtEl>
                                      </p:cBhvr>
                                    </p:animEffect>
                                    <p:set>
                                      <p:cBhvr>
                                        <p:cTn id="16" dur="1" fill="hold">
                                          <p:stCondLst>
                                            <p:cond delay="499"/>
                                          </p:stCondLst>
                                        </p:cTn>
                                        <p:tgtEl>
                                          <p:spTgt spid="4"/>
                                        </p:tgtEl>
                                        <p:attrNameLst>
                                          <p:attrName>style.visibility</p:attrName>
                                        </p:attrNameLst>
                                      </p:cBhvr>
                                      <p:to>
                                        <p:strVal val="hidden"/>
                                      </p:to>
                                    </p:set>
                                  </p:childTnLst>
                                </p:cTn>
                              </p:par>
                            </p:childTnLst>
                          </p:cTn>
                        </p:par>
                        <p:par>
                          <p:cTn id="17" fill="hold">
                            <p:stCondLst>
                              <p:cond delay="500"/>
                            </p:stCondLst>
                            <p:childTnLst>
                              <p:par>
                                <p:cTn id="18" presetID="14" presetClass="entr" presetSubtype="10" fill="hold" grpId="0" nodeType="afterEffect">
                                  <p:stCondLst>
                                    <p:cond delay="0"/>
                                  </p:stCondLst>
                                  <p:childTnLst>
                                    <p:set>
                                      <p:cBhvr>
                                        <p:cTn id="19" dur="1" fill="hold">
                                          <p:stCondLst>
                                            <p:cond delay="0"/>
                                          </p:stCondLst>
                                        </p:cTn>
                                        <p:tgtEl>
                                          <p:spTgt spid="5"/>
                                        </p:tgtEl>
                                        <p:attrNameLst>
                                          <p:attrName>style.visibility</p:attrName>
                                        </p:attrNameLst>
                                      </p:cBhvr>
                                      <p:to>
                                        <p:strVal val="visible"/>
                                      </p:to>
                                    </p:set>
                                    <p:animEffect transition="in" filter="randombar(horizontal)">
                                      <p:cBhvr>
                                        <p:cTn id="20" dur="500"/>
                                        <p:tgtEl>
                                          <p:spTgt spid="5"/>
                                        </p:tgtEl>
                                      </p:cBhvr>
                                    </p:animEffect>
                                  </p:childTnLst>
                                </p:cTn>
                              </p:par>
                            </p:childTnLst>
                          </p:cTn>
                        </p:par>
                        <p:par>
                          <p:cTn id="21" fill="hold">
                            <p:stCondLst>
                              <p:cond delay="1000"/>
                            </p:stCondLst>
                            <p:childTnLst>
                              <p:par>
                                <p:cTn id="22" presetID="21" presetClass="entr" presetSubtype="4" fill="hold" nodeType="afterEffect">
                                  <p:stCondLst>
                                    <p:cond delay="0"/>
                                  </p:stCondLst>
                                  <p:childTnLst>
                                    <p:set>
                                      <p:cBhvr>
                                        <p:cTn id="23" dur="1" fill="hold">
                                          <p:stCondLst>
                                            <p:cond delay="0"/>
                                          </p:stCondLst>
                                        </p:cTn>
                                        <p:tgtEl>
                                          <p:spTgt spid="7"/>
                                        </p:tgtEl>
                                        <p:attrNameLst>
                                          <p:attrName>style.visibility</p:attrName>
                                        </p:attrNameLst>
                                      </p:cBhvr>
                                      <p:to>
                                        <p:strVal val="visible"/>
                                      </p:to>
                                    </p:set>
                                    <p:animEffect transition="in" filter="wheel(4)">
                                      <p:cBhvr>
                                        <p:cTn id="24" dur="10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ldLvl="0" animBg="1"/>
      <p:bldP spid="4" grpId="1" bldLvl="0" animBg="1"/>
      <p:bldP spid="5" grpId="0" bldLvl="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9506" name="Picture 7" descr="DD01023_"/>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524000" y="19050"/>
            <a:ext cx="9144000" cy="683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6808" name="Text Box 8"/>
          <p:cNvSpPr txBox="1">
            <a:spLocks noChangeArrowheads="1"/>
          </p:cNvSpPr>
          <p:nvPr/>
        </p:nvSpPr>
        <p:spPr bwMode="auto">
          <a:xfrm>
            <a:off x="2209800" y="1295400"/>
            <a:ext cx="8001000" cy="4524315"/>
          </a:xfrm>
          <a:prstGeom prst="rect">
            <a:avLst/>
          </a:prstGeom>
          <a:noFill/>
          <a:ln>
            <a:noFill/>
          </a:ln>
          <a:effec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eaLnBrk="1" hangingPunct="1">
              <a:spcBef>
                <a:spcPct val="50000"/>
              </a:spcBef>
              <a:buFontTx/>
              <a:buNone/>
              <a:defRPr/>
            </a:pPr>
            <a:r>
              <a:rPr lang="vi-VN" altLang="en-US" sz="3600" b="1" dirty="0">
                <a:solidFill>
                  <a:srgbClr val="FF0066"/>
                </a:solidFill>
                <a:latin typeface="Times New Roman" panose="02020603050405020304" charset="0"/>
                <a:cs typeface="+mn-cs"/>
              </a:rPr>
              <a:t>Gần một thế kỉ sau Ga-li-lê lại ủng hộ tư tưởng khoa học của Cô-péc-ních bằng cách cho ra đời một cuốn sách mới. Lập tức ông bị tòa án xử vẫn với lí do ông đã nói ngược với lời phán bảo của Chúa trời. Chống đối lại quan điểm của Giáo hội. Khi đó ông đã gần bảy mươi tuổi.</a:t>
            </a:r>
            <a:endParaRPr lang="en-US" altLang="en-US" sz="3600" b="1" dirty="0">
              <a:solidFill>
                <a:srgbClr val="FF0066"/>
              </a:solidFill>
              <a:latin typeface="Times New Roman" panose="02020603050405020304" charset="0"/>
              <a:cs typeface="+mn-cs"/>
            </a:endParaRPr>
          </a:p>
        </p:txBody>
      </p:sp>
      <p:sp>
        <p:nvSpPr>
          <p:cNvPr id="28676" name="Text Box 9"/>
          <p:cNvSpPr txBox="1">
            <a:spLocks noChangeArrowheads="1"/>
          </p:cNvSpPr>
          <p:nvPr/>
        </p:nvSpPr>
        <p:spPr bwMode="auto">
          <a:xfrm>
            <a:off x="2514600" y="3048000"/>
            <a:ext cx="7239000" cy="368300"/>
          </a:xfrm>
          <a:prstGeom prst="rect">
            <a:avLst/>
          </a:prstGeom>
          <a:noFill/>
          <a:ln>
            <a:noFill/>
          </a:ln>
          <a:effec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defRPr/>
            </a:pPr>
            <a:endParaRPr lang="en-US" altLang="en-US" sz="1800">
              <a:solidFill>
                <a:srgbClr val="000000"/>
              </a:solidFill>
              <a:latin typeface="Times New Roman" panose="02020603050405020304" charset="0"/>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6808"/>
                                        </p:tgtEl>
                                        <p:attrNameLst>
                                          <p:attrName>style.visibility</p:attrName>
                                        </p:attrNameLst>
                                      </p:cBhvr>
                                      <p:to>
                                        <p:strVal val="visible"/>
                                      </p:to>
                                    </p:set>
                                    <p:anim calcmode="lin" valueType="num">
                                      <p:cBhvr additive="base">
                                        <p:cTn id="7" dur="500" fill="hold"/>
                                        <p:tgtEl>
                                          <p:spTgt spid="76808"/>
                                        </p:tgtEl>
                                        <p:attrNameLst>
                                          <p:attrName>ppt_x</p:attrName>
                                        </p:attrNameLst>
                                      </p:cBhvr>
                                      <p:tavLst>
                                        <p:tav tm="0">
                                          <p:val>
                                            <p:strVal val="#ppt_x"/>
                                          </p:val>
                                        </p:tav>
                                        <p:tav tm="100000">
                                          <p:val>
                                            <p:strVal val="#ppt_x"/>
                                          </p:val>
                                        </p:tav>
                                      </p:tavLst>
                                    </p:anim>
                                    <p:anim calcmode="lin" valueType="num">
                                      <p:cBhvr additive="base">
                                        <p:cTn id="8" dur="500" fill="hold"/>
                                        <p:tgtEl>
                                          <p:spTgt spid="7680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808" grpId="0" bldLvl="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50530" name="Group 17"/>
          <p:cNvGrpSpPr/>
          <p:nvPr/>
        </p:nvGrpSpPr>
        <p:grpSpPr bwMode="auto">
          <a:xfrm>
            <a:off x="3200400" y="658813"/>
            <a:ext cx="5487988" cy="1220787"/>
            <a:chOff x="1448" y="319"/>
            <a:chExt cx="3457" cy="769"/>
          </a:xfrm>
        </p:grpSpPr>
        <p:sp>
          <p:nvSpPr>
            <p:cNvPr id="150533" name="WordArt 11"/>
            <p:cNvSpPr>
              <a:spLocks noChangeArrowheads="1" noChangeShapeType="1" noTextEdit="1"/>
            </p:cNvSpPr>
            <p:nvPr/>
          </p:nvSpPr>
          <p:spPr bwMode="auto">
            <a:xfrm>
              <a:off x="1448" y="742"/>
              <a:ext cx="3457" cy="346"/>
            </a:xfrm>
            <a:prstGeom prst="rect">
              <a:avLst/>
            </a:prstGeom>
          </p:spPr>
          <p:txBody>
            <a:bodyPr wrap="none" fromWordArt="1">
              <a:prstTxWarp prst="textPlain">
                <a:avLst>
                  <a:gd name="adj" fmla="val 50000"/>
                </a:avLst>
              </a:prstTxWarp>
            </a:bodyPr>
            <a:lstStyle/>
            <a:p>
              <a:pPr algn="ctr"/>
              <a:r>
                <a:rPr lang="en-US" sz="3200" b="1" kern="10">
                  <a:ln w="9525">
                    <a:solidFill>
                      <a:srgbClr val="CC99FF"/>
                    </a:solidFill>
                    <a:miter lim="800000"/>
                  </a:ln>
                  <a:gradFill rotWithShape="1">
                    <a:gsLst>
                      <a:gs pos="0">
                        <a:srgbClr val="6600CC"/>
                      </a:gs>
                      <a:gs pos="100000">
                        <a:srgbClr val="CC00CC"/>
                      </a:gs>
                    </a:gsLst>
                    <a:lin ang="5400000" scaled="1"/>
                  </a:gradFill>
                  <a:effectLst>
                    <a:outerShdw dist="53882" dir="2700000" algn="ctr" rotWithShape="0">
                      <a:srgbClr val="9999FF">
                        <a:alpha val="79999"/>
                      </a:srgbClr>
                    </a:outerShdw>
                  </a:effectLst>
                  <a:latin typeface="Times New Roman" panose="02020603050405020304" charset="0"/>
                  <a:cs typeface="Times New Roman" panose="02020603050405020304" charset="0"/>
                </a:rPr>
                <a:t>Dù sao Trái Đất vẫn quay</a:t>
              </a:r>
            </a:p>
          </p:txBody>
        </p:sp>
        <p:sp>
          <p:nvSpPr>
            <p:cNvPr id="150534" name="Text Box 12"/>
            <p:cNvSpPr txBox="1">
              <a:spLocks noChangeArrowheads="1"/>
            </p:cNvSpPr>
            <p:nvPr/>
          </p:nvSpPr>
          <p:spPr bwMode="auto">
            <a:xfrm>
              <a:off x="2601" y="319"/>
              <a:ext cx="976" cy="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en-US" sz="2400" b="1" u="sng">
                  <a:solidFill>
                    <a:srgbClr val="FF3300"/>
                  </a:solidFill>
                </a:rPr>
                <a:t>TẬP ĐỌC</a:t>
              </a:r>
            </a:p>
          </p:txBody>
        </p:sp>
      </p:grpSp>
      <p:sp>
        <p:nvSpPr>
          <p:cNvPr id="7" name="Text Box 6"/>
          <p:cNvSpPr txBox="1">
            <a:spLocks noChangeArrowheads="1"/>
          </p:cNvSpPr>
          <p:nvPr/>
        </p:nvSpPr>
        <p:spPr bwMode="auto">
          <a:xfrm>
            <a:off x="1828800" y="2838450"/>
            <a:ext cx="8839200" cy="27997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FontTx/>
              <a:buNone/>
            </a:pPr>
            <a:r>
              <a:rPr lang="en-US" altLang="en-US" sz="4400" b="1">
                <a:solidFill>
                  <a:srgbClr val="FF0000"/>
                </a:solidFill>
                <a:latin typeface="Times New Roman" panose="02020603050405020304" charset="0"/>
              </a:rPr>
              <a:t>Đ</a:t>
            </a:r>
            <a:r>
              <a:rPr lang="vi-VN" altLang="en-US" sz="4400" b="1">
                <a:solidFill>
                  <a:srgbClr val="FF0000"/>
                </a:solidFill>
                <a:latin typeface="Times New Roman" panose="02020603050405020304" charset="0"/>
              </a:rPr>
              <a:t>ọc </a:t>
            </a:r>
            <a:r>
              <a:rPr lang="en-US" altLang="en-US" sz="4400" b="1">
                <a:solidFill>
                  <a:srgbClr val="FF0000"/>
                </a:solidFill>
                <a:latin typeface="Times New Roman" panose="02020603050405020304" charset="0"/>
              </a:rPr>
              <a:t>thầm </a:t>
            </a:r>
            <a:r>
              <a:rPr lang="vi-VN" altLang="en-US" sz="4400" b="1">
                <a:solidFill>
                  <a:srgbClr val="FF0000"/>
                </a:solidFill>
                <a:latin typeface="Times New Roman" panose="02020603050405020304" charset="0"/>
              </a:rPr>
              <a:t>đoạn 3 và trả lời câu hỏi:</a:t>
            </a:r>
          </a:p>
          <a:p>
            <a:pPr eaLnBrk="1" hangingPunct="1">
              <a:spcBef>
                <a:spcPct val="50000"/>
              </a:spcBef>
              <a:buFontTx/>
              <a:buNone/>
            </a:pPr>
            <a:r>
              <a:rPr lang="vi-VN" altLang="en-US" sz="4400" b="1">
                <a:solidFill>
                  <a:srgbClr val="FF0000"/>
                </a:solidFill>
                <a:latin typeface="Times New Roman" panose="02020603050405020304" charset="0"/>
              </a:rPr>
              <a:t>Lòng dung cảm của Cô-péc-ních,</a:t>
            </a:r>
          </a:p>
          <a:p>
            <a:pPr eaLnBrk="1" hangingPunct="1">
              <a:spcBef>
                <a:spcPct val="50000"/>
              </a:spcBef>
              <a:buFontTx/>
              <a:buNone/>
            </a:pPr>
            <a:r>
              <a:rPr lang="vi-VN" altLang="en-US" sz="4400" b="1">
                <a:solidFill>
                  <a:srgbClr val="FF0000"/>
                </a:solidFill>
                <a:latin typeface="Times New Roman" panose="02020603050405020304" charset="0"/>
              </a:rPr>
              <a:t>Ga-li-lê  thể hiện ở chỗ nào?</a:t>
            </a:r>
          </a:p>
        </p:txBody>
      </p:sp>
      <p:sp>
        <p:nvSpPr>
          <p:cNvPr id="8" name="Text Box 5" descr="Picture3"/>
          <p:cNvSpPr txBox="1">
            <a:spLocks noChangeArrowheads="1"/>
          </p:cNvSpPr>
          <p:nvPr/>
        </p:nvSpPr>
        <p:spPr bwMode="auto">
          <a:xfrm>
            <a:off x="1905000" y="2617788"/>
            <a:ext cx="8382000" cy="3476625"/>
          </a:xfrm>
          <a:prstGeom prst="rect">
            <a:avLst/>
          </a:prstGeom>
          <a:blipFill dpi="0" rotWithShape="0">
            <a:blip r:embed="rId2"/>
            <a:srcRect/>
            <a:stretch>
              <a:fillRect/>
            </a:stretch>
          </a:blipFill>
          <a:ln w="57150" cmpd="thickThin" algn="ctr">
            <a:solidFill>
              <a:srgbClr val="FF99CC"/>
            </a:solidFill>
            <a:miter lim="800000"/>
          </a:ln>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r>
              <a:rPr lang="vi-VN" altLang="en-US" sz="4400" b="1">
                <a:solidFill>
                  <a:srgbClr val="0000CC"/>
                </a:solidFill>
                <a:latin typeface="Times New Roman" panose="02020603050405020304" charset="0"/>
                <a:cs typeface="Times New Roman" panose="02020603050405020304" charset="0"/>
              </a:rPr>
              <a:t>Hai nhà khoa học đã dám nói lên khoa học chân chính, nói ngược với lời phán bảo của Chúa trời. Ga-li-lê đã bị đi tù nhưng ông vẫn bảo vệ chân lí.</a:t>
            </a:r>
            <a:endParaRPr lang="en-US" altLang="en-US" sz="4400" b="1">
              <a:solidFill>
                <a:srgbClr val="0000CC"/>
              </a:solidFill>
              <a:latin typeface="Times New Roman" panose="02020603050405020304" charset="0"/>
              <a:cs typeface="Times New Roman" panose="0202060305040502030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7" presetClass="entr" presetSubtype="0" fill="hold" grpId="0" nodeType="clickEffect">
                                  <p:stCondLst>
                                    <p:cond delay="0"/>
                                  </p:stCondLst>
                                  <p:iterate type="lt">
                                    <p:tmPct val="50000"/>
                                  </p:iterate>
                                  <p:childTnLst>
                                    <p:set>
                                      <p:cBhvr>
                                        <p:cTn id="6" dur="1" fill="hold">
                                          <p:stCondLst>
                                            <p:cond delay="0"/>
                                          </p:stCondLst>
                                        </p:cTn>
                                        <p:tgtEl>
                                          <p:spTgt spid="7"/>
                                        </p:tgtEl>
                                        <p:attrNameLst>
                                          <p:attrName>style.visibility</p:attrName>
                                        </p:attrNameLst>
                                      </p:cBhvr>
                                      <p:to>
                                        <p:strVal val="visible"/>
                                      </p:to>
                                    </p:set>
                                    <p:anim calcmode="discrete" valueType="clr">
                                      <p:cBhvr override="childStyle">
                                        <p:cTn id="7" dur="80"/>
                                        <p:tgtEl>
                                          <p:spTgt spid="7"/>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7"/>
                                        </p:tgtEl>
                                        <p:attrNameLst>
                                          <p:attrName>fillcolor</p:attrName>
                                        </p:attrNameLst>
                                      </p:cBhvr>
                                      <p:tavLst>
                                        <p:tav tm="0">
                                          <p:val>
                                            <p:clrVal>
                                              <a:schemeClr val="accent2"/>
                                            </p:clrVal>
                                          </p:val>
                                        </p:tav>
                                        <p:tav tm="50000">
                                          <p:val>
                                            <p:clrVal>
                                              <a:schemeClr val="hlink"/>
                                            </p:clrVal>
                                          </p:val>
                                        </p:tav>
                                      </p:tavLst>
                                    </p:anim>
                                    <p:set>
                                      <p:cBhvr>
                                        <p:cTn id="9" dur="80"/>
                                        <p:tgtEl>
                                          <p:spTgt spid="7"/>
                                        </p:tgtEl>
                                        <p:attrNameLst>
                                          <p:attrName>fill.type</p:attrName>
                                        </p:attrNameLst>
                                      </p:cBhvr>
                                      <p:to>
                                        <p:strVal val="solid"/>
                                      </p:to>
                                    </p:set>
                                  </p:childTnLst>
                                </p:cTn>
                              </p:par>
                            </p:childTnLst>
                          </p:cTn>
                        </p:par>
                      </p:childTnLst>
                    </p:cTn>
                  </p:par>
                  <p:par>
                    <p:cTn id="10" fill="hold">
                      <p:stCondLst>
                        <p:cond delay="indefinite"/>
                      </p:stCondLst>
                      <p:childTnLst>
                        <p:par>
                          <p:cTn id="11" fill="hold">
                            <p:stCondLst>
                              <p:cond delay="0"/>
                            </p:stCondLst>
                            <p:childTnLst>
                              <p:par>
                                <p:cTn id="12" presetID="10" presetClass="exit" presetSubtype="0" fill="hold" grpId="1" nodeType="clickEffect">
                                  <p:stCondLst>
                                    <p:cond delay="0"/>
                                  </p:stCondLst>
                                  <p:iterate type="lt">
                                    <p:tmPct val="0"/>
                                  </p:iterate>
                                  <p:childTnLst>
                                    <p:animEffect transition="out" filter="fade">
                                      <p:cBhvr>
                                        <p:cTn id="13" dur="500"/>
                                        <p:tgtEl>
                                          <p:spTgt spid="7"/>
                                        </p:tgtEl>
                                      </p:cBhvr>
                                    </p:animEffect>
                                    <p:set>
                                      <p:cBhvr>
                                        <p:cTn id="14" dur="1" fill="hold">
                                          <p:stCondLst>
                                            <p:cond delay="499"/>
                                          </p:stCondLst>
                                        </p:cTn>
                                        <p:tgtEl>
                                          <p:spTgt spid="7"/>
                                        </p:tgtEl>
                                        <p:attrNameLst>
                                          <p:attrName>style.visibility</p:attrName>
                                        </p:attrNameLst>
                                      </p:cBhvr>
                                      <p:to>
                                        <p:strVal val="hidden"/>
                                      </p:to>
                                    </p:set>
                                  </p:childTnLst>
                                </p:cTn>
                              </p:par>
                            </p:childTnLst>
                          </p:cTn>
                        </p:par>
                      </p:childTnLst>
                    </p:cTn>
                  </p:par>
                  <p:par>
                    <p:cTn id="15" fill="hold">
                      <p:stCondLst>
                        <p:cond delay="indefinite"/>
                      </p:stCondLst>
                      <p:childTnLst>
                        <p:par>
                          <p:cTn id="16" fill="hold">
                            <p:stCondLst>
                              <p:cond delay="0"/>
                            </p:stCondLst>
                            <p:childTnLst>
                              <p:par>
                                <p:cTn id="17" presetID="14" presetClass="entr" presetSubtype="10" fill="hold" grpId="0" nodeType="clickEffect">
                                  <p:stCondLst>
                                    <p:cond delay="0"/>
                                  </p:stCondLst>
                                  <p:childTnLst>
                                    <p:set>
                                      <p:cBhvr>
                                        <p:cTn id="18" dur="1" fill="hold">
                                          <p:stCondLst>
                                            <p:cond delay="0"/>
                                          </p:stCondLst>
                                        </p:cTn>
                                        <p:tgtEl>
                                          <p:spTgt spid="8"/>
                                        </p:tgtEl>
                                        <p:attrNameLst>
                                          <p:attrName>style.visibility</p:attrName>
                                        </p:attrNameLst>
                                      </p:cBhvr>
                                      <p:to>
                                        <p:strVal val="visible"/>
                                      </p:to>
                                    </p:set>
                                    <p:animEffect transition="in" filter="randombar(horizontal)">
                                      <p:cBhvr>
                                        <p:cTn id="19"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7" grpId="1"/>
      <p:bldP spid="8" grpId="0" bldLvl="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8" name="Text Box 8"/>
          <p:cNvSpPr txBox="1">
            <a:spLocks noChangeArrowheads="1"/>
          </p:cNvSpPr>
          <p:nvPr/>
        </p:nvSpPr>
        <p:spPr bwMode="auto">
          <a:xfrm>
            <a:off x="914400" y="1295400"/>
            <a:ext cx="10515600" cy="4401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eaLnBrk="1" hangingPunct="1">
              <a:spcBef>
                <a:spcPct val="50000"/>
              </a:spcBef>
              <a:buFontTx/>
              <a:buNone/>
            </a:pPr>
            <a:r>
              <a:rPr lang="vi-VN" altLang="en-US" sz="4000" b="1" dirty="0">
                <a:solidFill>
                  <a:srgbClr val="FF0066"/>
                </a:solidFill>
                <a:latin typeface="Times New Roman" panose="02020603050405020304" charset="0"/>
              </a:rPr>
              <a:t>Cô-péc-ních,Ga-li-lê  đã dung cảm nói lên chân lí khoa học dù điều đó đã đối lập với quan điểm của Giáo hội lúc bấy giờ và sẽ nguy hại đến tính mạng. Vì khi đó Giáo hội là cơ quan có quyền </a:t>
            </a:r>
            <a:r>
              <a:rPr lang="en-US" altLang="en-US" sz="4000" b="1" dirty="0" err="1">
                <a:solidFill>
                  <a:srgbClr val="FF0066"/>
                </a:solidFill>
                <a:latin typeface="Times New Roman" panose="02020603050405020304" charset="0"/>
              </a:rPr>
              <a:t>sinh</a:t>
            </a:r>
            <a:r>
              <a:rPr lang="en-US" altLang="en-US" sz="4000" b="1" dirty="0">
                <a:solidFill>
                  <a:srgbClr val="FF0066"/>
                </a:solidFill>
                <a:latin typeface="Times New Roman" panose="02020603050405020304" charset="0"/>
              </a:rPr>
              <a:t> </a:t>
            </a:r>
            <a:r>
              <a:rPr lang="vi-VN" altLang="en-US" sz="4000" b="1" dirty="0">
                <a:solidFill>
                  <a:srgbClr val="FF0066"/>
                </a:solidFill>
                <a:latin typeface="Times New Roman" panose="02020603050405020304" charset="0"/>
              </a:rPr>
              <a:t>sát đối với mọi người dân. Ga- li lê đã phải trải qua những năm tháng cuối đời trong cảnh tù đày vì bảo vệ chân lí khoa học</a:t>
            </a:r>
            <a:r>
              <a:rPr lang="vi-VN" altLang="en-US" sz="3600" b="1" dirty="0">
                <a:solidFill>
                  <a:srgbClr val="FF0066"/>
                </a:solidFill>
                <a:latin typeface="Times New Roman" panose="02020603050405020304" charset="0"/>
              </a:rPr>
              <a:t>.</a:t>
            </a:r>
            <a:endParaRPr lang="en-US" altLang="en-US" sz="3600" b="1" dirty="0">
              <a:solidFill>
                <a:srgbClr val="FF0066"/>
              </a:solidFill>
              <a:latin typeface="Times New Roman" panose="02020603050405020304" charset="0"/>
            </a:endParaRPr>
          </a:p>
        </p:txBody>
      </p:sp>
      <p:sp>
        <p:nvSpPr>
          <p:cNvPr id="151556" name="Text Box 9"/>
          <p:cNvSpPr txBox="1">
            <a:spLocks noChangeArrowheads="1"/>
          </p:cNvSpPr>
          <p:nvPr/>
        </p:nvSpPr>
        <p:spPr bwMode="auto">
          <a:xfrm>
            <a:off x="2514600" y="3048000"/>
            <a:ext cx="72390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endParaRPr lang="en-US" altLang="en-US" sz="1800">
              <a:solidFill>
                <a:srgbClr val="000000"/>
              </a:solidFill>
              <a:latin typeface="Times New Roman" panose="0202060305040502030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6808"/>
                                        </p:tgtEl>
                                        <p:attrNameLst>
                                          <p:attrName>style.visibility</p:attrName>
                                        </p:attrNameLst>
                                      </p:cBhvr>
                                      <p:to>
                                        <p:strVal val="visible"/>
                                      </p:to>
                                    </p:set>
                                    <p:anim calcmode="lin" valueType="num">
                                      <p:cBhvr additive="base">
                                        <p:cTn id="7" dur="500" fill="hold"/>
                                        <p:tgtEl>
                                          <p:spTgt spid="76808"/>
                                        </p:tgtEl>
                                        <p:attrNameLst>
                                          <p:attrName>ppt_x</p:attrName>
                                        </p:attrNameLst>
                                      </p:cBhvr>
                                      <p:tavLst>
                                        <p:tav tm="0">
                                          <p:val>
                                            <p:strVal val="#ppt_x"/>
                                          </p:val>
                                        </p:tav>
                                        <p:tav tm="100000">
                                          <p:val>
                                            <p:strVal val="#ppt_x"/>
                                          </p:val>
                                        </p:tav>
                                      </p:tavLst>
                                    </p:anim>
                                    <p:anim calcmode="lin" valueType="num">
                                      <p:cBhvr additive="base">
                                        <p:cTn id="8" dur="500" fill="hold"/>
                                        <p:tgtEl>
                                          <p:spTgt spid="76808"/>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0" presetClass="exit" presetSubtype="0" fill="hold" grpId="1" nodeType="clickEffect">
                                  <p:stCondLst>
                                    <p:cond delay="0"/>
                                  </p:stCondLst>
                                  <p:childTnLst>
                                    <p:animEffect transition="out" filter="fade">
                                      <p:cBhvr>
                                        <p:cTn id="12" dur="500"/>
                                        <p:tgtEl>
                                          <p:spTgt spid="76808"/>
                                        </p:tgtEl>
                                      </p:cBhvr>
                                    </p:animEffect>
                                    <p:set>
                                      <p:cBhvr>
                                        <p:cTn id="13" dur="1" fill="hold">
                                          <p:stCondLst>
                                            <p:cond delay="499"/>
                                          </p:stCondLst>
                                        </p:cTn>
                                        <p:tgtEl>
                                          <p:spTgt spid="76808"/>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808" grpId="0"/>
      <p:bldP spid="76808" grpId="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AutoShape 6"/>
          <p:cNvSpPr>
            <a:spLocks noChangeArrowheads="1"/>
          </p:cNvSpPr>
          <p:nvPr/>
        </p:nvSpPr>
        <p:spPr bwMode="auto">
          <a:xfrm>
            <a:off x="1524000" y="1066800"/>
            <a:ext cx="1219200" cy="533400"/>
          </a:xfrm>
          <a:prstGeom prst="notchedRightArrow">
            <a:avLst>
              <a:gd name="adj1" fmla="val 50000"/>
              <a:gd name="adj2" fmla="val 57143"/>
            </a:avLst>
          </a:prstGeom>
          <a:solidFill>
            <a:srgbClr val="6AE086"/>
          </a:solidFill>
          <a:ln w="28575">
            <a:solidFill>
              <a:srgbClr val="FF00FF"/>
            </a:solidFill>
            <a:prstDash val="sysDot"/>
            <a:miter lim="800000"/>
          </a:ln>
          <a:effec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defRPr/>
            </a:pPr>
            <a:endParaRPr lang="en-US" altLang="en-US" sz="1800">
              <a:solidFill>
                <a:srgbClr val="000000"/>
              </a:solidFill>
              <a:latin typeface="Times New Roman" panose="02020603050405020304" charset="0"/>
              <a:cs typeface="+mn-cs"/>
            </a:endParaRPr>
          </a:p>
        </p:txBody>
      </p:sp>
      <p:sp>
        <p:nvSpPr>
          <p:cNvPr id="78855" name="Text Box 7"/>
          <p:cNvSpPr txBox="1">
            <a:spLocks noChangeArrowheads="1"/>
          </p:cNvSpPr>
          <p:nvPr/>
        </p:nvSpPr>
        <p:spPr bwMode="auto">
          <a:xfrm>
            <a:off x="2971800" y="838200"/>
            <a:ext cx="7467600" cy="829945"/>
          </a:xfrm>
          <a:prstGeom prst="rect">
            <a:avLst/>
          </a:prstGeom>
          <a:noFill/>
          <a:ln>
            <a:noFill/>
          </a:ln>
          <a:effec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defRPr/>
            </a:pPr>
            <a:r>
              <a:rPr lang="en-US" altLang="en-US" sz="4800">
                <a:solidFill>
                  <a:srgbClr val="FF0066"/>
                </a:solidFill>
                <a:latin typeface="Times New Roman" panose="02020603050405020304" charset="0"/>
                <a:cs typeface="+mn-cs"/>
              </a:rPr>
              <a:t>Nêu nội dung chính của bài.</a:t>
            </a:r>
          </a:p>
        </p:txBody>
      </p:sp>
      <p:sp>
        <p:nvSpPr>
          <p:cNvPr id="78857" name="AutoShape 9"/>
          <p:cNvSpPr>
            <a:spLocks noChangeArrowheads="1"/>
          </p:cNvSpPr>
          <p:nvPr/>
        </p:nvSpPr>
        <p:spPr bwMode="auto">
          <a:xfrm>
            <a:off x="1981200" y="2133600"/>
            <a:ext cx="8305800" cy="3276600"/>
          </a:xfrm>
          <a:prstGeom prst="flowChartAlternateProcess">
            <a:avLst/>
          </a:prstGeom>
          <a:solidFill>
            <a:srgbClr val="F29CB0"/>
          </a:solidFill>
          <a:ln w="38100">
            <a:pattFill prst="diagBrick">
              <a:fgClr>
                <a:schemeClr val="tx1"/>
              </a:fgClr>
              <a:bgClr>
                <a:srgbClr val="00FF00"/>
              </a:bgClr>
            </a:pattFill>
            <a:miter lim="800000"/>
          </a:ln>
          <a:effec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defRPr/>
            </a:pPr>
            <a:endParaRPr lang="en-US" altLang="en-US" sz="1800">
              <a:solidFill>
                <a:srgbClr val="000000"/>
              </a:solidFill>
              <a:latin typeface="Times New Roman" panose="02020603050405020304" charset="0"/>
              <a:cs typeface="+mn-cs"/>
            </a:endParaRPr>
          </a:p>
        </p:txBody>
      </p:sp>
      <p:sp>
        <p:nvSpPr>
          <p:cNvPr id="78858" name="Text Box 10"/>
          <p:cNvSpPr txBox="1">
            <a:spLocks noChangeArrowheads="1"/>
          </p:cNvSpPr>
          <p:nvPr/>
        </p:nvSpPr>
        <p:spPr bwMode="auto">
          <a:xfrm>
            <a:off x="2362200" y="2286000"/>
            <a:ext cx="7772400" cy="3046095"/>
          </a:xfrm>
          <a:prstGeom prst="rect">
            <a:avLst/>
          </a:prstGeom>
          <a:noFill/>
          <a:ln>
            <a:noFill/>
          </a:ln>
          <a:effec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eaLnBrk="1" hangingPunct="1">
              <a:spcBef>
                <a:spcPct val="50000"/>
              </a:spcBef>
              <a:buFontTx/>
              <a:buNone/>
              <a:defRPr/>
            </a:pPr>
            <a:r>
              <a:rPr lang="en-US" altLang="en-US" sz="4800" dirty="0">
                <a:solidFill>
                  <a:srgbClr val="0000FF"/>
                </a:solidFill>
                <a:latin typeface="Times New Roman" panose="02020603050405020304" charset="0"/>
                <a:cs typeface="+mn-cs"/>
              </a:rPr>
              <a:t>Nội dung: </a:t>
            </a:r>
            <a:r>
              <a:rPr lang="vi-VN" altLang="en-US" sz="4800" dirty="0">
                <a:solidFill>
                  <a:srgbClr val="0000FF"/>
                </a:solidFill>
                <a:latin typeface="Times New Roman" panose="02020603050405020304" charset="0"/>
                <a:cs typeface="+mn-cs"/>
              </a:rPr>
              <a:t>Bài văn ca ngợi những nhà khoa học chân chính đã dũng cảm, kiên trì bảo vệ chân lí khoa học.</a:t>
            </a:r>
            <a:endParaRPr lang="en-US" altLang="en-US" sz="4800" dirty="0">
              <a:solidFill>
                <a:srgbClr val="0000FF"/>
              </a:solidFill>
              <a:latin typeface="Times New Roman" panose="02020603050405020304" charset="0"/>
              <a:cs typeface="+mn-cs"/>
            </a:endParaRPr>
          </a:p>
        </p:txBody>
      </p:sp>
      <p:grpSp>
        <p:nvGrpSpPr>
          <p:cNvPr id="152582" name="Group 11"/>
          <p:cNvGrpSpPr/>
          <p:nvPr/>
        </p:nvGrpSpPr>
        <p:grpSpPr bwMode="auto">
          <a:xfrm>
            <a:off x="8915400" y="0"/>
            <a:ext cx="685800" cy="609600"/>
            <a:chOff x="2592" y="1728"/>
            <a:chExt cx="1475" cy="1449"/>
          </a:xfrm>
        </p:grpSpPr>
        <p:sp>
          <p:nvSpPr>
            <p:cNvPr id="35867" name="Oval 12"/>
            <p:cNvSpPr>
              <a:spLocks noChangeArrowheads="1"/>
            </p:cNvSpPr>
            <p:nvPr/>
          </p:nvSpPr>
          <p:spPr bwMode="auto">
            <a:xfrm>
              <a:off x="3169" y="2305"/>
              <a:ext cx="335" cy="336"/>
            </a:xfrm>
            <a:prstGeom prst="ellipse">
              <a:avLst/>
            </a:prstGeom>
            <a:gradFill rotWithShape="1">
              <a:gsLst>
                <a:gs pos="0">
                  <a:srgbClr val="00FF00"/>
                </a:gs>
                <a:gs pos="100000">
                  <a:srgbClr val="FFFF00"/>
                </a:gs>
              </a:gsLst>
              <a:path path="shape">
                <a:fillToRect l="50000" t="50000" r="50000" b="50000"/>
              </a:path>
            </a:gradFill>
            <a:ln w="9525">
              <a:solidFill>
                <a:schemeClr val="bg1"/>
              </a:solidFill>
              <a:round/>
            </a:ln>
            <a:effec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defRPr/>
              </a:pPr>
              <a:endParaRPr lang="en-US" altLang="en-US" sz="1800">
                <a:solidFill>
                  <a:srgbClr val="000000"/>
                </a:solidFill>
                <a:latin typeface="Times New Roman" panose="02020603050405020304" charset="0"/>
                <a:cs typeface="+mn-cs"/>
              </a:endParaRPr>
            </a:p>
          </p:txBody>
        </p:sp>
        <p:sp>
          <p:nvSpPr>
            <p:cNvPr id="35868" name="Oval 13"/>
            <p:cNvSpPr>
              <a:spLocks noChangeArrowheads="1"/>
            </p:cNvSpPr>
            <p:nvPr/>
          </p:nvSpPr>
          <p:spPr bwMode="auto">
            <a:xfrm rot="5400000">
              <a:off x="3024" y="2745"/>
              <a:ext cx="577" cy="287"/>
            </a:xfrm>
            <a:prstGeom prst="ellipse">
              <a:avLst/>
            </a:prstGeom>
            <a:gradFill rotWithShape="1">
              <a:gsLst>
                <a:gs pos="0">
                  <a:srgbClr val="FF0066"/>
                </a:gs>
                <a:gs pos="100000">
                  <a:schemeClr val="bg1"/>
                </a:gs>
              </a:gsLst>
              <a:lin ang="5400000" scaled="1"/>
            </a:gradFill>
            <a:ln w="9525">
              <a:solidFill>
                <a:schemeClr val="bg1"/>
              </a:solidFill>
              <a:round/>
            </a:ln>
            <a:effec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defRPr/>
              </a:pPr>
              <a:endParaRPr lang="en-US" altLang="en-US" sz="1800">
                <a:solidFill>
                  <a:srgbClr val="000000"/>
                </a:solidFill>
                <a:latin typeface="Times New Roman" panose="02020603050405020304" charset="0"/>
                <a:cs typeface="+mn-cs"/>
              </a:endParaRPr>
            </a:p>
          </p:txBody>
        </p:sp>
        <p:sp>
          <p:nvSpPr>
            <p:cNvPr id="35869" name="Oval 14"/>
            <p:cNvSpPr>
              <a:spLocks noChangeArrowheads="1"/>
            </p:cNvSpPr>
            <p:nvPr/>
          </p:nvSpPr>
          <p:spPr bwMode="auto">
            <a:xfrm rot="2615344">
              <a:off x="3360" y="2641"/>
              <a:ext cx="577" cy="287"/>
            </a:xfrm>
            <a:prstGeom prst="ellipse">
              <a:avLst/>
            </a:prstGeom>
            <a:gradFill rotWithShape="1">
              <a:gsLst>
                <a:gs pos="0">
                  <a:srgbClr val="FF0066"/>
                </a:gs>
                <a:gs pos="100000">
                  <a:schemeClr val="bg1"/>
                </a:gs>
              </a:gsLst>
              <a:lin ang="5400000" scaled="1"/>
            </a:gradFill>
            <a:ln w="9525">
              <a:solidFill>
                <a:schemeClr val="bg1"/>
              </a:solidFill>
              <a:round/>
            </a:ln>
            <a:effectLst>
              <a:prstShdw prst="shdw13" dist="53882" dir="13500000">
                <a:schemeClr val="bg2">
                  <a:alpha val="50000"/>
                </a:schemeClr>
              </a:prstShdw>
            </a:effec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defRPr/>
              </a:pPr>
              <a:endParaRPr lang="en-US" altLang="en-US" sz="1800">
                <a:solidFill>
                  <a:srgbClr val="000000"/>
                </a:solidFill>
                <a:latin typeface="Times New Roman" panose="02020603050405020304" charset="0"/>
                <a:cs typeface="+mn-cs"/>
              </a:endParaRPr>
            </a:p>
          </p:txBody>
        </p:sp>
        <p:sp>
          <p:nvSpPr>
            <p:cNvPr id="35870" name="Oval 15"/>
            <p:cNvSpPr>
              <a:spLocks noChangeArrowheads="1"/>
            </p:cNvSpPr>
            <p:nvPr/>
          </p:nvSpPr>
          <p:spPr bwMode="auto">
            <a:xfrm rot="-3753463">
              <a:off x="2751" y="2639"/>
              <a:ext cx="574" cy="290"/>
            </a:xfrm>
            <a:prstGeom prst="ellipse">
              <a:avLst/>
            </a:prstGeom>
            <a:gradFill rotWithShape="1">
              <a:gsLst>
                <a:gs pos="0">
                  <a:srgbClr val="FF0066"/>
                </a:gs>
                <a:gs pos="100000">
                  <a:schemeClr val="bg1"/>
                </a:gs>
              </a:gsLst>
              <a:lin ang="5400000" scaled="1"/>
            </a:gradFill>
            <a:ln w="9525">
              <a:solidFill>
                <a:schemeClr val="bg1"/>
              </a:solidFill>
              <a:round/>
            </a:ln>
            <a:effec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defRPr/>
              </a:pPr>
              <a:endParaRPr lang="en-US" altLang="en-US" sz="1800">
                <a:solidFill>
                  <a:srgbClr val="000000"/>
                </a:solidFill>
                <a:latin typeface="Times New Roman" panose="02020603050405020304" charset="0"/>
                <a:cs typeface="+mn-cs"/>
              </a:endParaRPr>
            </a:p>
          </p:txBody>
        </p:sp>
        <p:sp>
          <p:nvSpPr>
            <p:cNvPr id="35871" name="Oval 16"/>
            <p:cNvSpPr>
              <a:spLocks noChangeArrowheads="1"/>
            </p:cNvSpPr>
            <p:nvPr/>
          </p:nvSpPr>
          <p:spPr bwMode="auto">
            <a:xfrm>
              <a:off x="2592" y="2305"/>
              <a:ext cx="577" cy="287"/>
            </a:xfrm>
            <a:prstGeom prst="ellipse">
              <a:avLst/>
            </a:prstGeom>
            <a:gradFill rotWithShape="1">
              <a:gsLst>
                <a:gs pos="0">
                  <a:srgbClr val="FF0066"/>
                </a:gs>
                <a:gs pos="100000">
                  <a:schemeClr val="bg1"/>
                </a:gs>
              </a:gsLst>
              <a:lin ang="5400000" scaled="1"/>
            </a:gradFill>
            <a:ln w="9525">
              <a:solidFill>
                <a:schemeClr val="bg1"/>
              </a:solidFill>
              <a:round/>
            </a:ln>
            <a:effec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defRPr/>
              </a:pPr>
              <a:endParaRPr lang="en-US" altLang="en-US" sz="1800">
                <a:solidFill>
                  <a:srgbClr val="000000"/>
                </a:solidFill>
                <a:latin typeface="Times New Roman" panose="02020603050405020304" charset="0"/>
                <a:cs typeface="+mn-cs"/>
              </a:endParaRPr>
            </a:p>
          </p:txBody>
        </p:sp>
        <p:sp>
          <p:nvSpPr>
            <p:cNvPr id="35872" name="Oval 17"/>
            <p:cNvSpPr>
              <a:spLocks noChangeArrowheads="1"/>
            </p:cNvSpPr>
            <p:nvPr/>
          </p:nvSpPr>
          <p:spPr bwMode="auto">
            <a:xfrm>
              <a:off x="3490" y="2324"/>
              <a:ext cx="577" cy="291"/>
            </a:xfrm>
            <a:prstGeom prst="ellipse">
              <a:avLst/>
            </a:prstGeom>
            <a:gradFill rotWithShape="1">
              <a:gsLst>
                <a:gs pos="0">
                  <a:srgbClr val="FF0066"/>
                </a:gs>
                <a:gs pos="100000">
                  <a:schemeClr val="bg1"/>
                </a:gs>
              </a:gsLst>
              <a:lin ang="5400000" scaled="1"/>
            </a:gradFill>
            <a:ln w="9525">
              <a:solidFill>
                <a:schemeClr val="bg1"/>
              </a:solidFill>
              <a:round/>
            </a:ln>
            <a:effec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defRPr/>
              </a:pPr>
              <a:endParaRPr lang="en-US" altLang="en-US" sz="1800">
                <a:solidFill>
                  <a:srgbClr val="000000"/>
                </a:solidFill>
                <a:latin typeface="Times New Roman" panose="02020603050405020304" charset="0"/>
                <a:cs typeface="+mn-cs"/>
              </a:endParaRPr>
            </a:p>
          </p:txBody>
        </p:sp>
        <p:sp>
          <p:nvSpPr>
            <p:cNvPr id="35873" name="Oval 18"/>
            <p:cNvSpPr>
              <a:spLocks noChangeArrowheads="1"/>
            </p:cNvSpPr>
            <p:nvPr/>
          </p:nvSpPr>
          <p:spPr bwMode="auto">
            <a:xfrm rot="-3443950">
              <a:off x="3311" y="1983"/>
              <a:ext cx="577" cy="287"/>
            </a:xfrm>
            <a:prstGeom prst="ellipse">
              <a:avLst/>
            </a:prstGeom>
            <a:gradFill rotWithShape="1">
              <a:gsLst>
                <a:gs pos="0">
                  <a:srgbClr val="FF0066"/>
                </a:gs>
                <a:gs pos="100000">
                  <a:schemeClr val="bg1"/>
                </a:gs>
              </a:gsLst>
              <a:lin ang="5400000" scaled="1"/>
            </a:gradFill>
            <a:ln w="9525">
              <a:solidFill>
                <a:schemeClr val="bg1"/>
              </a:solidFill>
              <a:round/>
            </a:ln>
            <a:effec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defRPr/>
              </a:pPr>
              <a:endParaRPr lang="en-US" altLang="en-US" sz="1800">
                <a:solidFill>
                  <a:srgbClr val="000000"/>
                </a:solidFill>
                <a:latin typeface="Times New Roman" panose="02020603050405020304" charset="0"/>
                <a:cs typeface="+mn-cs"/>
              </a:endParaRPr>
            </a:p>
          </p:txBody>
        </p:sp>
        <p:sp>
          <p:nvSpPr>
            <p:cNvPr id="35874" name="Oval 19"/>
            <p:cNvSpPr>
              <a:spLocks noChangeArrowheads="1"/>
            </p:cNvSpPr>
            <p:nvPr/>
          </p:nvSpPr>
          <p:spPr bwMode="auto">
            <a:xfrm rot="2615344">
              <a:off x="2735" y="2015"/>
              <a:ext cx="577" cy="291"/>
            </a:xfrm>
            <a:prstGeom prst="ellipse">
              <a:avLst/>
            </a:prstGeom>
            <a:gradFill rotWithShape="1">
              <a:gsLst>
                <a:gs pos="0">
                  <a:srgbClr val="FF0066"/>
                </a:gs>
                <a:gs pos="100000">
                  <a:schemeClr val="bg1"/>
                </a:gs>
              </a:gsLst>
              <a:lin ang="5400000" scaled="1"/>
            </a:gradFill>
            <a:ln w="9525">
              <a:solidFill>
                <a:schemeClr val="bg1"/>
              </a:solidFill>
              <a:round/>
            </a:ln>
            <a:effec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defRPr/>
              </a:pPr>
              <a:endParaRPr lang="en-US" altLang="en-US" sz="1800">
                <a:solidFill>
                  <a:srgbClr val="000000"/>
                </a:solidFill>
                <a:latin typeface="Times New Roman" panose="02020603050405020304" charset="0"/>
                <a:cs typeface="+mn-cs"/>
              </a:endParaRPr>
            </a:p>
          </p:txBody>
        </p:sp>
        <p:sp>
          <p:nvSpPr>
            <p:cNvPr id="35875" name="Oval 20"/>
            <p:cNvSpPr>
              <a:spLocks noChangeArrowheads="1"/>
            </p:cNvSpPr>
            <p:nvPr/>
          </p:nvSpPr>
          <p:spPr bwMode="auto">
            <a:xfrm rot="5400000">
              <a:off x="3024" y="1873"/>
              <a:ext cx="577" cy="287"/>
            </a:xfrm>
            <a:prstGeom prst="ellipse">
              <a:avLst/>
            </a:prstGeom>
            <a:gradFill rotWithShape="1">
              <a:gsLst>
                <a:gs pos="0">
                  <a:srgbClr val="FF0066"/>
                </a:gs>
                <a:gs pos="100000">
                  <a:schemeClr val="bg1"/>
                </a:gs>
              </a:gsLst>
              <a:lin ang="5400000" scaled="1"/>
            </a:gradFill>
            <a:ln w="9525">
              <a:solidFill>
                <a:schemeClr val="bg1"/>
              </a:solidFill>
              <a:round/>
            </a:ln>
            <a:effec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defRPr/>
              </a:pPr>
              <a:endParaRPr lang="en-US" altLang="en-US" sz="1800">
                <a:solidFill>
                  <a:srgbClr val="000000"/>
                </a:solidFill>
                <a:latin typeface="Times New Roman" panose="02020603050405020304" charset="0"/>
                <a:cs typeface="+mn-cs"/>
              </a:endParaRPr>
            </a:p>
          </p:txBody>
        </p:sp>
      </p:grpSp>
      <p:grpSp>
        <p:nvGrpSpPr>
          <p:cNvPr id="152583" name="Group 21"/>
          <p:cNvGrpSpPr/>
          <p:nvPr/>
        </p:nvGrpSpPr>
        <p:grpSpPr bwMode="auto">
          <a:xfrm>
            <a:off x="9677400" y="0"/>
            <a:ext cx="685800" cy="609600"/>
            <a:chOff x="2592" y="1728"/>
            <a:chExt cx="1475" cy="1449"/>
          </a:xfrm>
        </p:grpSpPr>
        <p:sp>
          <p:nvSpPr>
            <p:cNvPr id="35858" name="Oval 22"/>
            <p:cNvSpPr>
              <a:spLocks noChangeArrowheads="1"/>
            </p:cNvSpPr>
            <p:nvPr/>
          </p:nvSpPr>
          <p:spPr bwMode="auto">
            <a:xfrm>
              <a:off x="3169" y="2305"/>
              <a:ext cx="335" cy="336"/>
            </a:xfrm>
            <a:prstGeom prst="ellipse">
              <a:avLst/>
            </a:prstGeom>
            <a:gradFill rotWithShape="1">
              <a:gsLst>
                <a:gs pos="0">
                  <a:srgbClr val="00FF00"/>
                </a:gs>
                <a:gs pos="100000">
                  <a:srgbClr val="FFFF00"/>
                </a:gs>
              </a:gsLst>
              <a:path path="shape">
                <a:fillToRect l="50000" t="50000" r="50000" b="50000"/>
              </a:path>
            </a:gradFill>
            <a:ln w="9525">
              <a:solidFill>
                <a:schemeClr val="bg1"/>
              </a:solidFill>
              <a:round/>
            </a:ln>
            <a:effec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defRPr/>
              </a:pPr>
              <a:endParaRPr lang="en-US" altLang="en-US" sz="1800">
                <a:solidFill>
                  <a:srgbClr val="000000"/>
                </a:solidFill>
                <a:latin typeface="Times New Roman" panose="02020603050405020304" charset="0"/>
                <a:cs typeface="+mn-cs"/>
              </a:endParaRPr>
            </a:p>
          </p:txBody>
        </p:sp>
        <p:sp>
          <p:nvSpPr>
            <p:cNvPr id="35859" name="Oval 23"/>
            <p:cNvSpPr>
              <a:spLocks noChangeArrowheads="1"/>
            </p:cNvSpPr>
            <p:nvPr/>
          </p:nvSpPr>
          <p:spPr bwMode="auto">
            <a:xfrm rot="5400000">
              <a:off x="3024" y="2745"/>
              <a:ext cx="577" cy="287"/>
            </a:xfrm>
            <a:prstGeom prst="ellipse">
              <a:avLst/>
            </a:prstGeom>
            <a:gradFill rotWithShape="1">
              <a:gsLst>
                <a:gs pos="0">
                  <a:srgbClr val="FF0066"/>
                </a:gs>
                <a:gs pos="100000">
                  <a:schemeClr val="bg1"/>
                </a:gs>
              </a:gsLst>
              <a:lin ang="5400000" scaled="1"/>
            </a:gradFill>
            <a:ln w="9525">
              <a:solidFill>
                <a:schemeClr val="bg1"/>
              </a:solidFill>
              <a:round/>
            </a:ln>
            <a:effec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defRPr/>
              </a:pPr>
              <a:endParaRPr lang="en-US" altLang="en-US" sz="1800">
                <a:solidFill>
                  <a:srgbClr val="000000"/>
                </a:solidFill>
                <a:latin typeface="Times New Roman" panose="02020603050405020304" charset="0"/>
                <a:cs typeface="+mn-cs"/>
              </a:endParaRPr>
            </a:p>
          </p:txBody>
        </p:sp>
        <p:sp>
          <p:nvSpPr>
            <p:cNvPr id="35860" name="Oval 24"/>
            <p:cNvSpPr>
              <a:spLocks noChangeArrowheads="1"/>
            </p:cNvSpPr>
            <p:nvPr/>
          </p:nvSpPr>
          <p:spPr bwMode="auto">
            <a:xfrm rot="2615344">
              <a:off x="3360" y="2641"/>
              <a:ext cx="577" cy="287"/>
            </a:xfrm>
            <a:prstGeom prst="ellipse">
              <a:avLst/>
            </a:prstGeom>
            <a:gradFill rotWithShape="1">
              <a:gsLst>
                <a:gs pos="0">
                  <a:srgbClr val="FF0066"/>
                </a:gs>
                <a:gs pos="100000">
                  <a:schemeClr val="bg1"/>
                </a:gs>
              </a:gsLst>
              <a:lin ang="5400000" scaled="1"/>
            </a:gradFill>
            <a:ln w="9525">
              <a:solidFill>
                <a:schemeClr val="bg1"/>
              </a:solidFill>
              <a:round/>
            </a:ln>
            <a:effectLst>
              <a:prstShdw prst="shdw13" dist="53882" dir="13500000">
                <a:schemeClr val="bg2">
                  <a:alpha val="50000"/>
                </a:schemeClr>
              </a:prstShdw>
            </a:effec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defRPr/>
              </a:pPr>
              <a:endParaRPr lang="en-US" altLang="en-US" sz="1800">
                <a:solidFill>
                  <a:srgbClr val="000000"/>
                </a:solidFill>
                <a:latin typeface="Times New Roman" panose="02020603050405020304" charset="0"/>
                <a:cs typeface="+mn-cs"/>
              </a:endParaRPr>
            </a:p>
          </p:txBody>
        </p:sp>
        <p:sp>
          <p:nvSpPr>
            <p:cNvPr id="35861" name="Oval 25"/>
            <p:cNvSpPr>
              <a:spLocks noChangeArrowheads="1"/>
            </p:cNvSpPr>
            <p:nvPr/>
          </p:nvSpPr>
          <p:spPr bwMode="auto">
            <a:xfrm rot="-3753463">
              <a:off x="2751" y="2639"/>
              <a:ext cx="574" cy="290"/>
            </a:xfrm>
            <a:prstGeom prst="ellipse">
              <a:avLst/>
            </a:prstGeom>
            <a:gradFill rotWithShape="1">
              <a:gsLst>
                <a:gs pos="0">
                  <a:srgbClr val="FF0066"/>
                </a:gs>
                <a:gs pos="100000">
                  <a:schemeClr val="bg1"/>
                </a:gs>
              </a:gsLst>
              <a:lin ang="5400000" scaled="1"/>
            </a:gradFill>
            <a:ln w="9525">
              <a:solidFill>
                <a:schemeClr val="bg1"/>
              </a:solidFill>
              <a:round/>
            </a:ln>
            <a:effec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defRPr/>
              </a:pPr>
              <a:endParaRPr lang="en-US" altLang="en-US" sz="1800">
                <a:solidFill>
                  <a:srgbClr val="000000"/>
                </a:solidFill>
                <a:latin typeface="Times New Roman" panose="02020603050405020304" charset="0"/>
                <a:cs typeface="+mn-cs"/>
              </a:endParaRPr>
            </a:p>
          </p:txBody>
        </p:sp>
        <p:sp>
          <p:nvSpPr>
            <p:cNvPr id="35862" name="Oval 26"/>
            <p:cNvSpPr>
              <a:spLocks noChangeArrowheads="1"/>
            </p:cNvSpPr>
            <p:nvPr/>
          </p:nvSpPr>
          <p:spPr bwMode="auto">
            <a:xfrm>
              <a:off x="2592" y="2305"/>
              <a:ext cx="577" cy="287"/>
            </a:xfrm>
            <a:prstGeom prst="ellipse">
              <a:avLst/>
            </a:prstGeom>
            <a:gradFill rotWithShape="1">
              <a:gsLst>
                <a:gs pos="0">
                  <a:srgbClr val="FF0066"/>
                </a:gs>
                <a:gs pos="100000">
                  <a:schemeClr val="bg1"/>
                </a:gs>
              </a:gsLst>
              <a:lin ang="5400000" scaled="1"/>
            </a:gradFill>
            <a:ln w="9525">
              <a:solidFill>
                <a:schemeClr val="bg1"/>
              </a:solidFill>
              <a:round/>
            </a:ln>
            <a:effec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defRPr/>
              </a:pPr>
              <a:endParaRPr lang="en-US" altLang="en-US" sz="1800">
                <a:solidFill>
                  <a:srgbClr val="000000"/>
                </a:solidFill>
                <a:latin typeface="Times New Roman" panose="02020603050405020304" charset="0"/>
                <a:cs typeface="+mn-cs"/>
              </a:endParaRPr>
            </a:p>
          </p:txBody>
        </p:sp>
        <p:sp>
          <p:nvSpPr>
            <p:cNvPr id="35863" name="Oval 27"/>
            <p:cNvSpPr>
              <a:spLocks noChangeArrowheads="1"/>
            </p:cNvSpPr>
            <p:nvPr/>
          </p:nvSpPr>
          <p:spPr bwMode="auto">
            <a:xfrm>
              <a:off x="3490" y="2324"/>
              <a:ext cx="577" cy="291"/>
            </a:xfrm>
            <a:prstGeom prst="ellipse">
              <a:avLst/>
            </a:prstGeom>
            <a:gradFill rotWithShape="1">
              <a:gsLst>
                <a:gs pos="0">
                  <a:srgbClr val="FF0066"/>
                </a:gs>
                <a:gs pos="100000">
                  <a:schemeClr val="bg1"/>
                </a:gs>
              </a:gsLst>
              <a:lin ang="5400000" scaled="1"/>
            </a:gradFill>
            <a:ln w="9525">
              <a:solidFill>
                <a:schemeClr val="bg1"/>
              </a:solidFill>
              <a:round/>
            </a:ln>
            <a:effec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defRPr/>
              </a:pPr>
              <a:endParaRPr lang="en-US" altLang="en-US" sz="1800">
                <a:solidFill>
                  <a:srgbClr val="000000"/>
                </a:solidFill>
                <a:latin typeface="Times New Roman" panose="02020603050405020304" charset="0"/>
                <a:cs typeface="+mn-cs"/>
              </a:endParaRPr>
            </a:p>
          </p:txBody>
        </p:sp>
        <p:sp>
          <p:nvSpPr>
            <p:cNvPr id="35864" name="Oval 28"/>
            <p:cNvSpPr>
              <a:spLocks noChangeArrowheads="1"/>
            </p:cNvSpPr>
            <p:nvPr/>
          </p:nvSpPr>
          <p:spPr bwMode="auto">
            <a:xfrm rot="-3443950">
              <a:off x="3311" y="1983"/>
              <a:ext cx="577" cy="287"/>
            </a:xfrm>
            <a:prstGeom prst="ellipse">
              <a:avLst/>
            </a:prstGeom>
            <a:gradFill rotWithShape="1">
              <a:gsLst>
                <a:gs pos="0">
                  <a:srgbClr val="FF0066"/>
                </a:gs>
                <a:gs pos="100000">
                  <a:schemeClr val="bg1"/>
                </a:gs>
              </a:gsLst>
              <a:lin ang="5400000" scaled="1"/>
            </a:gradFill>
            <a:ln w="9525">
              <a:solidFill>
                <a:schemeClr val="bg1"/>
              </a:solidFill>
              <a:round/>
            </a:ln>
            <a:effec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defRPr/>
              </a:pPr>
              <a:endParaRPr lang="en-US" altLang="en-US" sz="1800">
                <a:solidFill>
                  <a:srgbClr val="000000"/>
                </a:solidFill>
                <a:latin typeface="Times New Roman" panose="02020603050405020304" charset="0"/>
                <a:cs typeface="+mn-cs"/>
              </a:endParaRPr>
            </a:p>
          </p:txBody>
        </p:sp>
        <p:sp>
          <p:nvSpPr>
            <p:cNvPr id="35865" name="Oval 29"/>
            <p:cNvSpPr>
              <a:spLocks noChangeArrowheads="1"/>
            </p:cNvSpPr>
            <p:nvPr/>
          </p:nvSpPr>
          <p:spPr bwMode="auto">
            <a:xfrm rot="2615344">
              <a:off x="2735" y="2015"/>
              <a:ext cx="577" cy="291"/>
            </a:xfrm>
            <a:prstGeom prst="ellipse">
              <a:avLst/>
            </a:prstGeom>
            <a:gradFill rotWithShape="1">
              <a:gsLst>
                <a:gs pos="0">
                  <a:srgbClr val="FF0066"/>
                </a:gs>
                <a:gs pos="100000">
                  <a:schemeClr val="bg1"/>
                </a:gs>
              </a:gsLst>
              <a:lin ang="5400000" scaled="1"/>
            </a:gradFill>
            <a:ln w="9525">
              <a:solidFill>
                <a:schemeClr val="bg1"/>
              </a:solidFill>
              <a:round/>
            </a:ln>
            <a:effec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defRPr/>
              </a:pPr>
              <a:endParaRPr lang="en-US" altLang="en-US" sz="1800">
                <a:solidFill>
                  <a:srgbClr val="000000"/>
                </a:solidFill>
                <a:latin typeface="Times New Roman" panose="02020603050405020304" charset="0"/>
                <a:cs typeface="+mn-cs"/>
              </a:endParaRPr>
            </a:p>
          </p:txBody>
        </p:sp>
        <p:sp>
          <p:nvSpPr>
            <p:cNvPr id="35866" name="Oval 30"/>
            <p:cNvSpPr>
              <a:spLocks noChangeArrowheads="1"/>
            </p:cNvSpPr>
            <p:nvPr/>
          </p:nvSpPr>
          <p:spPr bwMode="auto">
            <a:xfrm rot="5400000">
              <a:off x="3024" y="1873"/>
              <a:ext cx="577" cy="287"/>
            </a:xfrm>
            <a:prstGeom prst="ellipse">
              <a:avLst/>
            </a:prstGeom>
            <a:gradFill rotWithShape="1">
              <a:gsLst>
                <a:gs pos="0">
                  <a:srgbClr val="FF0066"/>
                </a:gs>
                <a:gs pos="100000">
                  <a:schemeClr val="bg1"/>
                </a:gs>
              </a:gsLst>
              <a:lin ang="5400000" scaled="1"/>
            </a:gradFill>
            <a:ln w="9525">
              <a:solidFill>
                <a:schemeClr val="bg1"/>
              </a:solidFill>
              <a:round/>
            </a:ln>
            <a:effec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defRPr/>
              </a:pPr>
              <a:endParaRPr lang="en-US" altLang="en-US" sz="1800">
                <a:solidFill>
                  <a:srgbClr val="000000"/>
                </a:solidFill>
                <a:latin typeface="Times New Roman" panose="02020603050405020304" charset="0"/>
                <a:cs typeface="+mn-cs"/>
              </a:endParaRPr>
            </a:p>
          </p:txBody>
        </p:sp>
      </p:grpSp>
      <p:grpSp>
        <p:nvGrpSpPr>
          <p:cNvPr id="152584" name="Group 31"/>
          <p:cNvGrpSpPr/>
          <p:nvPr/>
        </p:nvGrpSpPr>
        <p:grpSpPr bwMode="auto">
          <a:xfrm>
            <a:off x="8305800" y="457200"/>
            <a:ext cx="685800" cy="609600"/>
            <a:chOff x="2592" y="1728"/>
            <a:chExt cx="1475" cy="1449"/>
          </a:xfrm>
        </p:grpSpPr>
        <p:sp>
          <p:nvSpPr>
            <p:cNvPr id="35849" name="Oval 32"/>
            <p:cNvSpPr>
              <a:spLocks noChangeArrowheads="1"/>
            </p:cNvSpPr>
            <p:nvPr/>
          </p:nvSpPr>
          <p:spPr bwMode="auto">
            <a:xfrm>
              <a:off x="3169" y="2305"/>
              <a:ext cx="335" cy="336"/>
            </a:xfrm>
            <a:prstGeom prst="ellipse">
              <a:avLst/>
            </a:prstGeom>
            <a:gradFill rotWithShape="1">
              <a:gsLst>
                <a:gs pos="0">
                  <a:srgbClr val="00FF00"/>
                </a:gs>
                <a:gs pos="100000">
                  <a:srgbClr val="FFFF00"/>
                </a:gs>
              </a:gsLst>
              <a:path path="shape">
                <a:fillToRect l="50000" t="50000" r="50000" b="50000"/>
              </a:path>
            </a:gradFill>
            <a:ln w="9525">
              <a:solidFill>
                <a:schemeClr val="bg1"/>
              </a:solidFill>
              <a:round/>
            </a:ln>
            <a:effec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defRPr/>
              </a:pPr>
              <a:endParaRPr lang="en-US" altLang="en-US" sz="1800">
                <a:solidFill>
                  <a:srgbClr val="000000"/>
                </a:solidFill>
                <a:latin typeface="Times New Roman" panose="02020603050405020304" charset="0"/>
                <a:cs typeface="+mn-cs"/>
              </a:endParaRPr>
            </a:p>
          </p:txBody>
        </p:sp>
        <p:sp>
          <p:nvSpPr>
            <p:cNvPr id="35850" name="Oval 33"/>
            <p:cNvSpPr>
              <a:spLocks noChangeArrowheads="1"/>
            </p:cNvSpPr>
            <p:nvPr/>
          </p:nvSpPr>
          <p:spPr bwMode="auto">
            <a:xfrm rot="5400000">
              <a:off x="3024" y="2745"/>
              <a:ext cx="577" cy="287"/>
            </a:xfrm>
            <a:prstGeom prst="ellipse">
              <a:avLst/>
            </a:prstGeom>
            <a:gradFill rotWithShape="1">
              <a:gsLst>
                <a:gs pos="0">
                  <a:srgbClr val="FF0066"/>
                </a:gs>
                <a:gs pos="100000">
                  <a:schemeClr val="bg1"/>
                </a:gs>
              </a:gsLst>
              <a:lin ang="5400000" scaled="1"/>
            </a:gradFill>
            <a:ln w="9525">
              <a:solidFill>
                <a:schemeClr val="bg1"/>
              </a:solidFill>
              <a:round/>
            </a:ln>
            <a:effec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defRPr/>
              </a:pPr>
              <a:endParaRPr lang="en-US" altLang="en-US" sz="1800">
                <a:solidFill>
                  <a:srgbClr val="000000"/>
                </a:solidFill>
                <a:latin typeface="Times New Roman" panose="02020603050405020304" charset="0"/>
                <a:cs typeface="+mn-cs"/>
              </a:endParaRPr>
            </a:p>
          </p:txBody>
        </p:sp>
        <p:sp>
          <p:nvSpPr>
            <p:cNvPr id="35851" name="Oval 34"/>
            <p:cNvSpPr>
              <a:spLocks noChangeArrowheads="1"/>
            </p:cNvSpPr>
            <p:nvPr/>
          </p:nvSpPr>
          <p:spPr bwMode="auto">
            <a:xfrm rot="2615344">
              <a:off x="3360" y="2641"/>
              <a:ext cx="577" cy="287"/>
            </a:xfrm>
            <a:prstGeom prst="ellipse">
              <a:avLst/>
            </a:prstGeom>
            <a:gradFill rotWithShape="1">
              <a:gsLst>
                <a:gs pos="0">
                  <a:srgbClr val="FF0066"/>
                </a:gs>
                <a:gs pos="100000">
                  <a:schemeClr val="bg1"/>
                </a:gs>
              </a:gsLst>
              <a:lin ang="5400000" scaled="1"/>
            </a:gradFill>
            <a:ln w="9525">
              <a:solidFill>
                <a:schemeClr val="bg1"/>
              </a:solidFill>
              <a:round/>
            </a:ln>
            <a:effectLst>
              <a:prstShdw prst="shdw13" dist="53882" dir="13500000">
                <a:schemeClr val="bg2">
                  <a:alpha val="50000"/>
                </a:schemeClr>
              </a:prstShdw>
            </a:effec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defRPr/>
              </a:pPr>
              <a:endParaRPr lang="en-US" altLang="en-US" sz="1800">
                <a:solidFill>
                  <a:srgbClr val="000000"/>
                </a:solidFill>
                <a:latin typeface="Times New Roman" panose="02020603050405020304" charset="0"/>
                <a:cs typeface="+mn-cs"/>
              </a:endParaRPr>
            </a:p>
          </p:txBody>
        </p:sp>
        <p:sp>
          <p:nvSpPr>
            <p:cNvPr id="35852" name="Oval 35"/>
            <p:cNvSpPr>
              <a:spLocks noChangeArrowheads="1"/>
            </p:cNvSpPr>
            <p:nvPr/>
          </p:nvSpPr>
          <p:spPr bwMode="auto">
            <a:xfrm rot="-3753463">
              <a:off x="2751" y="2639"/>
              <a:ext cx="574" cy="290"/>
            </a:xfrm>
            <a:prstGeom prst="ellipse">
              <a:avLst/>
            </a:prstGeom>
            <a:gradFill rotWithShape="1">
              <a:gsLst>
                <a:gs pos="0">
                  <a:srgbClr val="FF0066"/>
                </a:gs>
                <a:gs pos="100000">
                  <a:schemeClr val="bg1"/>
                </a:gs>
              </a:gsLst>
              <a:lin ang="5400000" scaled="1"/>
            </a:gradFill>
            <a:ln w="9525">
              <a:solidFill>
                <a:schemeClr val="bg1"/>
              </a:solidFill>
              <a:round/>
            </a:ln>
            <a:effec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defRPr/>
              </a:pPr>
              <a:endParaRPr lang="en-US" altLang="en-US" sz="1800">
                <a:solidFill>
                  <a:srgbClr val="000000"/>
                </a:solidFill>
                <a:latin typeface="Times New Roman" panose="02020603050405020304" charset="0"/>
                <a:cs typeface="+mn-cs"/>
              </a:endParaRPr>
            </a:p>
          </p:txBody>
        </p:sp>
        <p:sp>
          <p:nvSpPr>
            <p:cNvPr id="35853" name="Oval 36"/>
            <p:cNvSpPr>
              <a:spLocks noChangeArrowheads="1"/>
            </p:cNvSpPr>
            <p:nvPr/>
          </p:nvSpPr>
          <p:spPr bwMode="auto">
            <a:xfrm>
              <a:off x="2592" y="2305"/>
              <a:ext cx="577" cy="287"/>
            </a:xfrm>
            <a:prstGeom prst="ellipse">
              <a:avLst/>
            </a:prstGeom>
            <a:gradFill rotWithShape="1">
              <a:gsLst>
                <a:gs pos="0">
                  <a:srgbClr val="FF0066"/>
                </a:gs>
                <a:gs pos="100000">
                  <a:schemeClr val="bg1"/>
                </a:gs>
              </a:gsLst>
              <a:lin ang="5400000" scaled="1"/>
            </a:gradFill>
            <a:ln w="9525">
              <a:solidFill>
                <a:schemeClr val="bg1"/>
              </a:solidFill>
              <a:round/>
            </a:ln>
            <a:effec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defRPr/>
              </a:pPr>
              <a:endParaRPr lang="en-US" altLang="en-US" sz="1800">
                <a:solidFill>
                  <a:srgbClr val="000000"/>
                </a:solidFill>
                <a:latin typeface="Times New Roman" panose="02020603050405020304" charset="0"/>
                <a:cs typeface="+mn-cs"/>
              </a:endParaRPr>
            </a:p>
          </p:txBody>
        </p:sp>
        <p:sp>
          <p:nvSpPr>
            <p:cNvPr id="35854" name="Oval 37"/>
            <p:cNvSpPr>
              <a:spLocks noChangeArrowheads="1"/>
            </p:cNvSpPr>
            <p:nvPr/>
          </p:nvSpPr>
          <p:spPr bwMode="auto">
            <a:xfrm>
              <a:off x="3490" y="2324"/>
              <a:ext cx="577" cy="291"/>
            </a:xfrm>
            <a:prstGeom prst="ellipse">
              <a:avLst/>
            </a:prstGeom>
            <a:gradFill rotWithShape="1">
              <a:gsLst>
                <a:gs pos="0">
                  <a:srgbClr val="FF0066"/>
                </a:gs>
                <a:gs pos="100000">
                  <a:schemeClr val="bg1"/>
                </a:gs>
              </a:gsLst>
              <a:lin ang="5400000" scaled="1"/>
            </a:gradFill>
            <a:ln w="9525">
              <a:solidFill>
                <a:schemeClr val="bg1"/>
              </a:solidFill>
              <a:round/>
            </a:ln>
            <a:effec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defRPr/>
              </a:pPr>
              <a:endParaRPr lang="en-US" altLang="en-US" sz="1800">
                <a:solidFill>
                  <a:srgbClr val="000000"/>
                </a:solidFill>
                <a:latin typeface="Times New Roman" panose="02020603050405020304" charset="0"/>
                <a:cs typeface="+mn-cs"/>
              </a:endParaRPr>
            </a:p>
          </p:txBody>
        </p:sp>
        <p:sp>
          <p:nvSpPr>
            <p:cNvPr id="35855" name="Oval 38"/>
            <p:cNvSpPr>
              <a:spLocks noChangeArrowheads="1"/>
            </p:cNvSpPr>
            <p:nvPr/>
          </p:nvSpPr>
          <p:spPr bwMode="auto">
            <a:xfrm rot="-3443950">
              <a:off x="3311" y="1983"/>
              <a:ext cx="577" cy="287"/>
            </a:xfrm>
            <a:prstGeom prst="ellipse">
              <a:avLst/>
            </a:prstGeom>
            <a:gradFill rotWithShape="1">
              <a:gsLst>
                <a:gs pos="0">
                  <a:srgbClr val="FF0066"/>
                </a:gs>
                <a:gs pos="100000">
                  <a:schemeClr val="bg1"/>
                </a:gs>
              </a:gsLst>
              <a:lin ang="5400000" scaled="1"/>
            </a:gradFill>
            <a:ln w="9525">
              <a:solidFill>
                <a:schemeClr val="bg1"/>
              </a:solidFill>
              <a:round/>
            </a:ln>
            <a:effec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defRPr/>
              </a:pPr>
              <a:endParaRPr lang="en-US" altLang="en-US" sz="1800">
                <a:solidFill>
                  <a:srgbClr val="000000"/>
                </a:solidFill>
                <a:latin typeface="Times New Roman" panose="02020603050405020304" charset="0"/>
                <a:cs typeface="+mn-cs"/>
              </a:endParaRPr>
            </a:p>
          </p:txBody>
        </p:sp>
        <p:sp>
          <p:nvSpPr>
            <p:cNvPr id="35856" name="Oval 39"/>
            <p:cNvSpPr>
              <a:spLocks noChangeArrowheads="1"/>
            </p:cNvSpPr>
            <p:nvPr/>
          </p:nvSpPr>
          <p:spPr bwMode="auto">
            <a:xfrm rot="2615344">
              <a:off x="2735" y="2015"/>
              <a:ext cx="577" cy="291"/>
            </a:xfrm>
            <a:prstGeom prst="ellipse">
              <a:avLst/>
            </a:prstGeom>
            <a:gradFill rotWithShape="1">
              <a:gsLst>
                <a:gs pos="0">
                  <a:srgbClr val="FF0066"/>
                </a:gs>
                <a:gs pos="100000">
                  <a:schemeClr val="bg1"/>
                </a:gs>
              </a:gsLst>
              <a:lin ang="5400000" scaled="1"/>
            </a:gradFill>
            <a:ln w="9525">
              <a:solidFill>
                <a:schemeClr val="bg1"/>
              </a:solidFill>
              <a:round/>
            </a:ln>
            <a:effec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defRPr/>
              </a:pPr>
              <a:endParaRPr lang="en-US" altLang="en-US" sz="1800">
                <a:solidFill>
                  <a:srgbClr val="000000"/>
                </a:solidFill>
                <a:latin typeface="Times New Roman" panose="02020603050405020304" charset="0"/>
                <a:cs typeface="+mn-cs"/>
              </a:endParaRPr>
            </a:p>
          </p:txBody>
        </p:sp>
        <p:sp>
          <p:nvSpPr>
            <p:cNvPr id="35857" name="Oval 40"/>
            <p:cNvSpPr>
              <a:spLocks noChangeArrowheads="1"/>
            </p:cNvSpPr>
            <p:nvPr/>
          </p:nvSpPr>
          <p:spPr bwMode="auto">
            <a:xfrm rot="5400000">
              <a:off x="3024" y="1873"/>
              <a:ext cx="577" cy="287"/>
            </a:xfrm>
            <a:prstGeom prst="ellipse">
              <a:avLst/>
            </a:prstGeom>
            <a:gradFill rotWithShape="1">
              <a:gsLst>
                <a:gs pos="0">
                  <a:srgbClr val="FF0066"/>
                </a:gs>
                <a:gs pos="100000">
                  <a:schemeClr val="bg1"/>
                </a:gs>
              </a:gsLst>
              <a:lin ang="5400000" scaled="1"/>
            </a:gradFill>
            <a:ln w="9525">
              <a:solidFill>
                <a:schemeClr val="bg1"/>
              </a:solidFill>
              <a:round/>
            </a:ln>
            <a:effec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defRPr/>
              </a:pPr>
              <a:endParaRPr lang="en-US" altLang="en-US" sz="1800">
                <a:solidFill>
                  <a:srgbClr val="000000"/>
                </a:solidFill>
                <a:latin typeface="Times New Roman" panose="02020603050405020304" charset="0"/>
                <a:cs typeface="+mn-cs"/>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7" presetClass="entr" presetSubtype="0" fill="hold" grpId="0" nodeType="clickEffect">
                                  <p:stCondLst>
                                    <p:cond delay="0"/>
                                  </p:stCondLst>
                                  <p:iterate type="lt">
                                    <p:tmPct val="50000"/>
                                  </p:iterate>
                                  <p:childTnLst>
                                    <p:set>
                                      <p:cBhvr>
                                        <p:cTn id="6" dur="1" fill="hold">
                                          <p:stCondLst>
                                            <p:cond delay="0"/>
                                          </p:stCondLst>
                                        </p:cTn>
                                        <p:tgtEl>
                                          <p:spTgt spid="78855"/>
                                        </p:tgtEl>
                                        <p:attrNameLst>
                                          <p:attrName>style.visibility</p:attrName>
                                        </p:attrNameLst>
                                      </p:cBhvr>
                                      <p:to>
                                        <p:strVal val="visible"/>
                                      </p:to>
                                    </p:set>
                                    <p:anim calcmode="discrete" valueType="clr">
                                      <p:cBhvr override="childStyle">
                                        <p:cTn id="7" dur="80"/>
                                        <p:tgtEl>
                                          <p:spTgt spid="78855"/>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78855"/>
                                        </p:tgtEl>
                                        <p:attrNameLst>
                                          <p:attrName>fillcolor</p:attrName>
                                        </p:attrNameLst>
                                      </p:cBhvr>
                                      <p:tavLst>
                                        <p:tav tm="0">
                                          <p:val>
                                            <p:clrVal>
                                              <a:schemeClr val="accent2"/>
                                            </p:clrVal>
                                          </p:val>
                                        </p:tav>
                                        <p:tav tm="50000">
                                          <p:val>
                                            <p:clrVal>
                                              <a:schemeClr val="hlink"/>
                                            </p:clrVal>
                                          </p:val>
                                        </p:tav>
                                      </p:tavLst>
                                    </p:anim>
                                    <p:set>
                                      <p:cBhvr>
                                        <p:cTn id="9" dur="80"/>
                                        <p:tgtEl>
                                          <p:spTgt spid="78855"/>
                                        </p:tgtEl>
                                        <p:attrNameLst>
                                          <p:attrName>fill.type</p:attrName>
                                        </p:attrNameLst>
                                      </p:cBhvr>
                                      <p:to>
                                        <p:strVal val="solid"/>
                                      </p:to>
                                    </p:set>
                                  </p:childTnLst>
                                </p:cTn>
                              </p:par>
                            </p:childTnLst>
                          </p:cTn>
                        </p:par>
                      </p:childTnLst>
                    </p:cTn>
                  </p:par>
                  <p:par>
                    <p:cTn id="10" fill="hold">
                      <p:stCondLst>
                        <p:cond delay="indefinite"/>
                      </p:stCondLst>
                      <p:childTnLst>
                        <p:par>
                          <p:cTn id="11" fill="hold">
                            <p:stCondLst>
                              <p:cond delay="0"/>
                            </p:stCondLst>
                            <p:childTnLst>
                              <p:par>
                                <p:cTn id="12" presetID="47" presetClass="entr" presetSubtype="0" fill="hold" grpId="0" nodeType="clickEffect">
                                  <p:stCondLst>
                                    <p:cond delay="0"/>
                                  </p:stCondLst>
                                  <p:childTnLst>
                                    <p:set>
                                      <p:cBhvr>
                                        <p:cTn id="13" dur="1" fill="hold">
                                          <p:stCondLst>
                                            <p:cond delay="0"/>
                                          </p:stCondLst>
                                        </p:cTn>
                                        <p:tgtEl>
                                          <p:spTgt spid="78858"/>
                                        </p:tgtEl>
                                        <p:attrNameLst>
                                          <p:attrName>style.visibility</p:attrName>
                                        </p:attrNameLst>
                                      </p:cBhvr>
                                      <p:to>
                                        <p:strVal val="visible"/>
                                      </p:to>
                                    </p:set>
                                    <p:animEffect transition="in" filter="fade">
                                      <p:cBhvr>
                                        <p:cTn id="14" dur="1000"/>
                                        <p:tgtEl>
                                          <p:spTgt spid="78858"/>
                                        </p:tgtEl>
                                      </p:cBhvr>
                                    </p:animEffect>
                                    <p:anim calcmode="lin" valueType="num">
                                      <p:cBhvr>
                                        <p:cTn id="15" dur="1000" fill="hold"/>
                                        <p:tgtEl>
                                          <p:spTgt spid="78858"/>
                                        </p:tgtEl>
                                        <p:attrNameLst>
                                          <p:attrName>ppt_x</p:attrName>
                                        </p:attrNameLst>
                                      </p:cBhvr>
                                      <p:tavLst>
                                        <p:tav tm="0">
                                          <p:val>
                                            <p:strVal val="#ppt_x"/>
                                          </p:val>
                                        </p:tav>
                                        <p:tav tm="100000">
                                          <p:val>
                                            <p:strVal val="#ppt_x"/>
                                          </p:val>
                                        </p:tav>
                                      </p:tavLst>
                                    </p:anim>
                                    <p:anim calcmode="lin" valueType="num">
                                      <p:cBhvr>
                                        <p:cTn id="16" dur="1000" fill="hold"/>
                                        <p:tgtEl>
                                          <p:spTgt spid="78858"/>
                                        </p:tgtEl>
                                        <p:attrNameLst>
                                          <p:attrName>ppt_y</p:attrName>
                                        </p:attrNameLst>
                                      </p:cBhvr>
                                      <p:tavLst>
                                        <p:tav tm="0">
                                          <p:val>
                                            <p:strVal val="#ppt_y-.1"/>
                                          </p:val>
                                        </p:tav>
                                        <p:tav tm="100000">
                                          <p:val>
                                            <p:strVal val="#ppt_y"/>
                                          </p:val>
                                        </p:tav>
                                      </p:tavLst>
                                    </p:anim>
                                  </p:childTnLst>
                                </p:cTn>
                              </p:par>
                              <p:par>
                                <p:cTn id="17" presetID="47" presetClass="entr" presetSubtype="0" fill="hold" grpId="0" nodeType="withEffect">
                                  <p:stCondLst>
                                    <p:cond delay="0"/>
                                  </p:stCondLst>
                                  <p:childTnLst>
                                    <p:set>
                                      <p:cBhvr>
                                        <p:cTn id="18" dur="1" fill="hold">
                                          <p:stCondLst>
                                            <p:cond delay="0"/>
                                          </p:stCondLst>
                                        </p:cTn>
                                        <p:tgtEl>
                                          <p:spTgt spid="78857"/>
                                        </p:tgtEl>
                                        <p:attrNameLst>
                                          <p:attrName>style.visibility</p:attrName>
                                        </p:attrNameLst>
                                      </p:cBhvr>
                                      <p:to>
                                        <p:strVal val="visible"/>
                                      </p:to>
                                    </p:set>
                                    <p:animEffect transition="in" filter="fade">
                                      <p:cBhvr>
                                        <p:cTn id="19" dur="1000"/>
                                        <p:tgtEl>
                                          <p:spTgt spid="78857"/>
                                        </p:tgtEl>
                                      </p:cBhvr>
                                    </p:animEffect>
                                    <p:anim calcmode="lin" valueType="num">
                                      <p:cBhvr>
                                        <p:cTn id="20" dur="1000" fill="hold"/>
                                        <p:tgtEl>
                                          <p:spTgt spid="78857"/>
                                        </p:tgtEl>
                                        <p:attrNameLst>
                                          <p:attrName>ppt_x</p:attrName>
                                        </p:attrNameLst>
                                      </p:cBhvr>
                                      <p:tavLst>
                                        <p:tav tm="0">
                                          <p:val>
                                            <p:strVal val="#ppt_x"/>
                                          </p:val>
                                        </p:tav>
                                        <p:tav tm="100000">
                                          <p:val>
                                            <p:strVal val="#ppt_x"/>
                                          </p:val>
                                        </p:tav>
                                      </p:tavLst>
                                    </p:anim>
                                    <p:anim calcmode="lin" valueType="num">
                                      <p:cBhvr>
                                        <p:cTn id="21" dur="1000" fill="hold"/>
                                        <p:tgtEl>
                                          <p:spTgt spid="7885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8855" grpId="0"/>
      <p:bldP spid="78857" grpId="0" bldLvl="0" animBg="1"/>
      <p:bldP spid="78858" grpId="0" bldLvl="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650"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38288" y="889001"/>
            <a:ext cx="9115425" cy="508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651" name="3"/>
          <p:cNvPicPr>
            <a:picLocks noChangeAspect="1" noChangeArrowheads="1"/>
          </p:cNvPicPr>
          <p:nvPr/>
        </p:nvPicPr>
        <p:blipFill>
          <a:blip r:embed="rId3">
            <a:extLst>
              <a:ext uri="{28A0092B-C50C-407E-A947-70E740481C1C}">
                <a14:useLocalDpi xmlns:a14="http://schemas.microsoft.com/office/drawing/2010/main" val="0"/>
              </a:ext>
            </a:extLst>
          </a:blip>
          <a:srcRect l="3465" r="34399" b="5898"/>
          <a:stretch>
            <a:fillRect/>
          </a:stretch>
        </p:blipFill>
        <p:spPr bwMode="auto">
          <a:xfrm>
            <a:off x="1695451" y="971551"/>
            <a:ext cx="8736013" cy="4741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652" name="Hộp_Văn_Bản 7"/>
          <p:cNvSpPr txBox="1">
            <a:spLocks noChangeArrowheads="1"/>
          </p:cNvSpPr>
          <p:nvPr/>
        </p:nvSpPr>
        <p:spPr bwMode="auto">
          <a:xfrm>
            <a:off x="2819401" y="2066758"/>
            <a:ext cx="6553200" cy="759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67635" tIns="33817" rIns="67635" bIns="33817">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r>
              <a:rPr lang="en-US" altLang="en-US" sz="4500" b="1" dirty="0" err="1">
                <a:solidFill>
                  <a:srgbClr val="FF0000"/>
                </a:solidFill>
                <a:latin typeface="Times New Roman" panose="02020603050405020304" charset="0"/>
                <a:cs typeface="Times New Roman" panose="02020603050405020304" charset="0"/>
              </a:rPr>
              <a:t>Khám</a:t>
            </a:r>
            <a:r>
              <a:rPr lang="en-US" altLang="en-US" sz="4500" b="1" dirty="0">
                <a:solidFill>
                  <a:srgbClr val="FF0000"/>
                </a:solidFill>
                <a:latin typeface="Times New Roman" panose="02020603050405020304" charset="0"/>
                <a:cs typeface="Times New Roman" panose="02020603050405020304" charset="0"/>
              </a:rPr>
              <a:t> </a:t>
            </a:r>
            <a:r>
              <a:rPr lang="en-US" altLang="en-US" sz="4500" b="1" dirty="0" err="1">
                <a:solidFill>
                  <a:srgbClr val="FF0000"/>
                </a:solidFill>
                <a:latin typeface="Times New Roman" panose="02020603050405020304" charset="0"/>
                <a:cs typeface="Times New Roman" panose="02020603050405020304" charset="0"/>
              </a:rPr>
              <a:t>phá</a:t>
            </a:r>
            <a:endParaRPr lang="en-US" altLang="en-US" sz="4500" b="1" dirty="0">
              <a:solidFill>
                <a:srgbClr val="FF0000"/>
              </a:solidFill>
              <a:latin typeface="Times New Roman" panose="02020603050405020304" charset="0"/>
              <a:cs typeface="Times New Roman" panose="02020603050405020304" charset="0"/>
            </a:endParaRPr>
          </a:p>
        </p:txBody>
      </p:sp>
      <p:sp>
        <p:nvSpPr>
          <p:cNvPr id="7" name="WordArt 7"/>
          <p:cNvSpPr>
            <a:spLocks noChangeArrowheads="1" noChangeShapeType="1" noTextEdit="1"/>
          </p:cNvSpPr>
          <p:nvPr/>
        </p:nvSpPr>
        <p:spPr bwMode="auto">
          <a:xfrm>
            <a:off x="2971800" y="3124199"/>
            <a:ext cx="6553200" cy="1447801"/>
          </a:xfrm>
          <a:prstGeom prst="rect">
            <a:avLst/>
          </a:prstGeom>
        </p:spPr>
        <p:txBody>
          <a:bodyPr wrap="none" fromWordArt="1">
            <a:prstTxWarp prst="textPlain">
              <a:avLst>
                <a:gd name="adj" fmla="val 50000"/>
              </a:avLst>
            </a:prstTxWarp>
          </a:bodyPr>
          <a:lstStyle/>
          <a:p>
            <a:pPr algn="ctr"/>
            <a:r>
              <a:rPr lang="en-US" sz="2700" b="1" kern="10" dirty="0" err="1">
                <a:ln w="12700">
                  <a:solidFill>
                    <a:schemeClr val="tx2"/>
                  </a:solidFill>
                  <a:round/>
                </a:ln>
                <a:solidFill>
                  <a:srgbClr val="0000FF"/>
                </a:solidFill>
                <a:effectLst>
                  <a:outerShdw dist="35921" dir="2700000" sy="50000" kx="2115830" algn="bl" rotWithShape="0">
                    <a:srgbClr val="C0C0C0">
                      <a:alpha val="79999"/>
                    </a:srgbClr>
                  </a:outerShdw>
                </a:effectLst>
              </a:rPr>
              <a:t>Dù</a:t>
            </a:r>
            <a:r>
              <a:rPr lang="en-US" sz="2700" b="1" kern="10" dirty="0">
                <a:ln w="12700">
                  <a:solidFill>
                    <a:schemeClr val="tx2"/>
                  </a:solidFill>
                  <a:round/>
                </a:ln>
                <a:solidFill>
                  <a:srgbClr val="0000FF"/>
                </a:solidFill>
                <a:effectLst>
                  <a:outerShdw dist="35921" dir="2700000" sy="50000" kx="2115830" algn="bl" rotWithShape="0">
                    <a:srgbClr val="C0C0C0">
                      <a:alpha val="79999"/>
                    </a:srgbClr>
                  </a:outerShdw>
                </a:effectLst>
              </a:rPr>
              <a:t> </a:t>
            </a:r>
            <a:r>
              <a:rPr lang="en-US" sz="2700" b="1" kern="10" dirty="0" err="1">
                <a:ln w="12700">
                  <a:solidFill>
                    <a:schemeClr val="tx2"/>
                  </a:solidFill>
                  <a:round/>
                </a:ln>
                <a:solidFill>
                  <a:srgbClr val="0000FF"/>
                </a:solidFill>
                <a:effectLst>
                  <a:outerShdw dist="35921" dir="2700000" sy="50000" kx="2115830" algn="bl" rotWithShape="0">
                    <a:srgbClr val="C0C0C0">
                      <a:alpha val="79999"/>
                    </a:srgbClr>
                  </a:outerShdw>
                </a:effectLst>
              </a:rPr>
              <a:t>sao</a:t>
            </a:r>
            <a:r>
              <a:rPr lang="en-US" sz="2700" b="1" kern="10" dirty="0">
                <a:ln w="12700">
                  <a:solidFill>
                    <a:schemeClr val="tx2"/>
                  </a:solidFill>
                  <a:round/>
                </a:ln>
                <a:solidFill>
                  <a:srgbClr val="0000FF"/>
                </a:solidFill>
                <a:effectLst>
                  <a:outerShdw dist="35921" dir="2700000" sy="50000" kx="2115830" algn="bl" rotWithShape="0">
                    <a:srgbClr val="C0C0C0">
                      <a:alpha val="79999"/>
                    </a:srgbClr>
                  </a:outerShdw>
                </a:effectLst>
              </a:rPr>
              <a:t> </a:t>
            </a:r>
            <a:r>
              <a:rPr lang="en-US" sz="2700" b="1" kern="10" dirty="0" err="1">
                <a:ln w="12700">
                  <a:solidFill>
                    <a:schemeClr val="tx2"/>
                  </a:solidFill>
                  <a:round/>
                </a:ln>
                <a:solidFill>
                  <a:srgbClr val="0000FF"/>
                </a:solidFill>
                <a:effectLst>
                  <a:outerShdw dist="35921" dir="2700000" sy="50000" kx="2115830" algn="bl" rotWithShape="0">
                    <a:srgbClr val="C0C0C0">
                      <a:alpha val="79999"/>
                    </a:srgbClr>
                  </a:outerShdw>
                </a:effectLst>
              </a:rPr>
              <a:t>trái</a:t>
            </a:r>
            <a:r>
              <a:rPr lang="en-US" sz="2700" b="1" kern="10" dirty="0">
                <a:ln w="12700">
                  <a:solidFill>
                    <a:schemeClr val="tx2"/>
                  </a:solidFill>
                  <a:round/>
                </a:ln>
                <a:solidFill>
                  <a:srgbClr val="0000FF"/>
                </a:solidFill>
                <a:effectLst>
                  <a:outerShdw dist="35921" dir="2700000" sy="50000" kx="2115830" algn="bl" rotWithShape="0">
                    <a:srgbClr val="C0C0C0">
                      <a:alpha val="79999"/>
                    </a:srgbClr>
                  </a:outerShdw>
                </a:effectLst>
              </a:rPr>
              <a:t> </a:t>
            </a:r>
            <a:r>
              <a:rPr lang="en-US" sz="2700" b="1" kern="10" dirty="0" err="1">
                <a:ln w="12700">
                  <a:solidFill>
                    <a:schemeClr val="tx2"/>
                  </a:solidFill>
                  <a:round/>
                </a:ln>
                <a:solidFill>
                  <a:srgbClr val="0000FF"/>
                </a:solidFill>
                <a:effectLst>
                  <a:outerShdw dist="35921" dir="2700000" sy="50000" kx="2115830" algn="bl" rotWithShape="0">
                    <a:srgbClr val="C0C0C0">
                      <a:alpha val="79999"/>
                    </a:srgbClr>
                  </a:outerShdw>
                </a:effectLst>
              </a:rPr>
              <a:t>đất</a:t>
            </a:r>
            <a:r>
              <a:rPr lang="en-US" sz="2700" b="1" kern="10" dirty="0">
                <a:ln w="12700">
                  <a:solidFill>
                    <a:schemeClr val="tx2"/>
                  </a:solidFill>
                  <a:round/>
                </a:ln>
                <a:solidFill>
                  <a:srgbClr val="0000FF"/>
                </a:solidFill>
                <a:effectLst>
                  <a:outerShdw dist="35921" dir="2700000" sy="50000" kx="2115830" algn="bl" rotWithShape="0">
                    <a:srgbClr val="C0C0C0">
                      <a:alpha val="79999"/>
                    </a:srgbClr>
                  </a:outerShdw>
                </a:effectLst>
              </a:rPr>
              <a:t> </a:t>
            </a:r>
            <a:r>
              <a:rPr lang="en-US" sz="2700" b="1" kern="10" dirty="0" err="1">
                <a:ln w="12700">
                  <a:solidFill>
                    <a:schemeClr val="tx2"/>
                  </a:solidFill>
                  <a:round/>
                </a:ln>
                <a:solidFill>
                  <a:srgbClr val="0000FF"/>
                </a:solidFill>
                <a:effectLst>
                  <a:outerShdw dist="35921" dir="2700000" sy="50000" kx="2115830" algn="bl" rotWithShape="0">
                    <a:srgbClr val="C0C0C0">
                      <a:alpha val="79999"/>
                    </a:srgbClr>
                  </a:outerShdw>
                </a:effectLst>
              </a:rPr>
              <a:t>vẫn</a:t>
            </a:r>
            <a:r>
              <a:rPr lang="en-US" sz="2700" b="1" kern="10" dirty="0">
                <a:ln w="12700">
                  <a:solidFill>
                    <a:schemeClr val="tx2"/>
                  </a:solidFill>
                  <a:round/>
                </a:ln>
                <a:solidFill>
                  <a:srgbClr val="0000FF"/>
                </a:solidFill>
                <a:effectLst>
                  <a:outerShdw dist="35921" dir="2700000" sy="50000" kx="2115830" algn="bl" rotWithShape="0">
                    <a:srgbClr val="C0C0C0">
                      <a:alpha val="79999"/>
                    </a:srgbClr>
                  </a:outerShdw>
                </a:effectLst>
              </a:rPr>
              <a:t> quay!</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4" fill="hold" nodeType="with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slide(fromBottom)">
                                      <p:cBhvr>
                                        <p:cTn id="7" dur="2000"/>
                                        <p:tgtEl>
                                          <p:spTgt spid="7"/>
                                        </p:tgtEl>
                                      </p:cBhvr>
                                    </p:animEffect>
                                  </p:childTnLst>
                                </p:cTn>
                              </p:par>
                              <p:par>
                                <p:cTn id="8" presetID="26" presetClass="emph" presetSubtype="0" fill="hold" nodeType="withEffect">
                                  <p:stCondLst>
                                    <p:cond delay="0"/>
                                  </p:stCondLst>
                                  <p:childTnLst>
                                    <p:animEffect transition="out" filter="fade">
                                      <p:cBhvr>
                                        <p:cTn id="9" dur="1000" tmFilter="0, 0; .2, .5; .8, .5; 1, 0"/>
                                        <p:tgtEl>
                                          <p:spTgt spid="7"/>
                                        </p:tgtEl>
                                      </p:cBhvr>
                                    </p:animEffect>
                                    <p:animScale>
                                      <p:cBhvr>
                                        <p:cTn id="10" dur="500" autoRev="1" fill="hold"/>
                                        <p:tgtEl>
                                          <p:spTgt spid="7"/>
                                        </p:tgtEl>
                                      </p:cBhvr>
                                      <p:by x="105000" y="105000"/>
                                    </p:animScale>
                                  </p:childTnLst>
                                </p:cTn>
                              </p:par>
                              <p:par>
                                <p:cTn id="11" presetID="23" presetClass="emph" presetSubtype="0" repeatCount="indefinite" fill="hold" nodeType="withEffect">
                                  <p:stCondLst>
                                    <p:cond delay="0"/>
                                  </p:stCondLst>
                                  <p:childTnLst>
                                    <p:animClr clrSpc="hsl" dir="cw">
                                      <p:cBhvr override="childStyle">
                                        <p:cTn id="12" dur="5000" fill="hold"/>
                                        <p:tgtEl>
                                          <p:spTgt spid="7"/>
                                        </p:tgtEl>
                                        <p:attrNameLst>
                                          <p:attrName>style.color</p:attrName>
                                        </p:attrNameLst>
                                      </p:cBhvr>
                                      <p:by>
                                        <p:hsl h="10842353" s="0" l="0"/>
                                      </p:by>
                                    </p:animClr>
                                    <p:animClr clrSpc="hsl" dir="cw">
                                      <p:cBhvr>
                                        <p:cTn id="13" dur="5000" fill="hold"/>
                                        <p:tgtEl>
                                          <p:spTgt spid="7"/>
                                        </p:tgtEl>
                                        <p:attrNameLst>
                                          <p:attrName>fillcolor</p:attrName>
                                        </p:attrNameLst>
                                      </p:cBhvr>
                                      <p:by>
                                        <p:hsl h="10842353" s="0" l="0"/>
                                      </p:by>
                                    </p:animClr>
                                    <p:animClr clrSpc="hsl" dir="cw">
                                      <p:cBhvr>
                                        <p:cTn id="14" dur="5000" fill="hold"/>
                                        <p:tgtEl>
                                          <p:spTgt spid="7"/>
                                        </p:tgtEl>
                                        <p:attrNameLst>
                                          <p:attrName>stroke.color</p:attrName>
                                        </p:attrNameLst>
                                      </p:cBhvr>
                                      <p:by>
                                        <p:hsl h="10842353" s="0" l="0"/>
                                      </p:by>
                                    </p:animClr>
                                    <p:set>
                                      <p:cBhvr>
                                        <p:cTn id="15" dur="5000" fill="hold"/>
                                        <p:tgtEl>
                                          <p:spTgt spid="7"/>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698"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38288" y="58778"/>
            <a:ext cx="9115425" cy="6799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699" name="3"/>
          <p:cNvPicPr>
            <a:picLocks noChangeAspect="1" noChangeArrowheads="1"/>
          </p:cNvPicPr>
          <p:nvPr/>
        </p:nvPicPr>
        <p:blipFill>
          <a:blip r:embed="rId3">
            <a:extLst>
              <a:ext uri="{28A0092B-C50C-407E-A947-70E740481C1C}">
                <a14:useLocalDpi xmlns:a14="http://schemas.microsoft.com/office/drawing/2010/main" val="0"/>
              </a:ext>
            </a:extLst>
          </a:blip>
          <a:srcRect l="3465" r="34399" b="5898"/>
          <a:stretch>
            <a:fillRect/>
          </a:stretch>
        </p:blipFill>
        <p:spPr bwMode="auto">
          <a:xfrm>
            <a:off x="1703388" y="228600"/>
            <a:ext cx="8736012" cy="63445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WordArt 5"/>
          <p:cNvSpPr>
            <a:spLocks noChangeArrowheads="1" noChangeShapeType="1" noTextEdit="1"/>
          </p:cNvSpPr>
          <p:nvPr/>
        </p:nvSpPr>
        <p:spPr bwMode="auto">
          <a:xfrm>
            <a:off x="3124200" y="2286000"/>
            <a:ext cx="6477000" cy="2046288"/>
          </a:xfrm>
          <a:prstGeom prst="rect">
            <a:avLst/>
          </a:prstGeom>
        </p:spPr>
        <p:txBody>
          <a:bodyPr wrap="none" fromWordArt="1">
            <a:prstTxWarp prst="textPlain">
              <a:avLst>
                <a:gd name="adj" fmla="val 50000"/>
              </a:avLst>
            </a:prstTxWarp>
          </a:bodyPr>
          <a:lstStyle/>
          <a:p>
            <a:pPr algn="ctr"/>
            <a:r>
              <a:rPr lang="en-US" sz="3600" b="1" kern="10">
                <a:ln w="12700">
                  <a:solidFill>
                    <a:srgbClr val="008000"/>
                  </a:solidFill>
                  <a:round/>
                </a:ln>
                <a:solidFill>
                  <a:srgbClr val="FF0000"/>
                </a:solidFill>
                <a:effectLst>
                  <a:outerShdw dist="45791" dir="2021404" algn="ctr" rotWithShape="0">
                    <a:srgbClr val="808080">
                      <a:alpha val="79999"/>
                    </a:srgbClr>
                  </a:outerShdw>
                </a:effectLst>
              </a:rPr>
              <a:t>Đọc diễn cảm</a:t>
            </a: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Rectangle 2"/>
          <p:cNvSpPr>
            <a:spLocks noGrp="1" noChangeArrowheads="1"/>
          </p:cNvSpPr>
          <p:nvPr>
            <p:ph type="title" sz="quarter"/>
          </p:nvPr>
        </p:nvSpPr>
        <p:spPr>
          <a:xfrm>
            <a:off x="1981200" y="0"/>
            <a:ext cx="8077200" cy="914400"/>
          </a:xfrm>
          <a:solidFill>
            <a:srgbClr val="FFFFCC"/>
          </a:solidFill>
        </p:spPr>
        <p:txBody>
          <a:bodyPr/>
          <a:lstStyle/>
          <a:p>
            <a:pPr eaLnBrk="1" hangingPunct="1"/>
            <a:r>
              <a:rPr lang="en-US" altLang="en-US" b="1">
                <a:solidFill>
                  <a:srgbClr val="0000FF"/>
                </a:solidFill>
                <a:latin typeface="Times New Roman" panose="02020603050405020304" charset="0"/>
                <a:cs typeface="Times New Roman" panose="02020603050405020304" charset="0"/>
              </a:rPr>
              <a:t>Luyện đọc diễn cảm:</a:t>
            </a:r>
          </a:p>
        </p:txBody>
      </p:sp>
      <p:sp>
        <p:nvSpPr>
          <p:cNvPr id="40963" name="Rectangle 34"/>
          <p:cNvSpPr>
            <a:spLocks noChangeArrowheads="1"/>
          </p:cNvSpPr>
          <p:nvPr/>
        </p:nvSpPr>
        <p:spPr bwMode="auto">
          <a:xfrm>
            <a:off x="1752600" y="762000"/>
            <a:ext cx="8915400" cy="521970"/>
          </a:xfrm>
          <a:prstGeom prst="rect">
            <a:avLst/>
          </a:prstGeom>
          <a:noFill/>
          <a:ln>
            <a:noFill/>
          </a:ln>
          <a:effec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eaLnBrk="1" hangingPunct="1">
              <a:spcBef>
                <a:spcPct val="50000"/>
              </a:spcBef>
              <a:buFontTx/>
              <a:buNone/>
              <a:defRPr/>
            </a:pPr>
            <a:r>
              <a:rPr lang="en-US" altLang="en-US" sz="2800" dirty="0">
                <a:solidFill>
                  <a:srgbClr val="0000FF"/>
                </a:solidFill>
                <a:latin typeface="Times New Roman" panose="02020603050405020304" charset="0"/>
                <a:cs typeface="+mn-cs"/>
              </a:rPr>
              <a:t>     </a:t>
            </a:r>
            <a:endParaRPr lang="en-US" altLang="en-US" sz="5400" dirty="0">
              <a:solidFill>
                <a:srgbClr val="0000FF"/>
              </a:solidFill>
              <a:cs typeface="+mn-cs"/>
            </a:endParaRPr>
          </a:p>
        </p:txBody>
      </p:sp>
      <p:sp>
        <p:nvSpPr>
          <p:cNvPr id="12" name="Text Box 9"/>
          <p:cNvSpPr txBox="1">
            <a:spLocks noChangeArrowheads="1"/>
          </p:cNvSpPr>
          <p:nvPr/>
        </p:nvSpPr>
        <p:spPr bwMode="auto">
          <a:xfrm>
            <a:off x="1828800" y="1265238"/>
            <a:ext cx="8572500" cy="5631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a:spcBef>
                <a:spcPct val="0"/>
              </a:spcBef>
              <a:buFontTx/>
              <a:buNone/>
            </a:pPr>
            <a:r>
              <a:rPr lang="en-US" altLang="en-US" sz="3600" dirty="0">
                <a:solidFill>
                  <a:srgbClr val="002060"/>
                </a:solidFill>
                <a:latin typeface="Times New Roman" panose="02020603050405020304" charset="0"/>
                <a:cs typeface="Times New Roman" panose="02020603050405020304" charset="0"/>
              </a:rPr>
              <a:t>     </a:t>
            </a:r>
            <a:r>
              <a:rPr lang="en-US" altLang="en-US" sz="3600" dirty="0" err="1">
                <a:solidFill>
                  <a:srgbClr val="002060"/>
                </a:solidFill>
                <a:latin typeface="Times New Roman" panose="02020603050405020304" charset="0"/>
                <a:cs typeface="Times New Roman" panose="02020603050405020304" charset="0"/>
              </a:rPr>
              <a:t>Bị</a:t>
            </a:r>
            <a:r>
              <a:rPr lang="en-US" altLang="en-US" sz="3600" dirty="0">
                <a:solidFill>
                  <a:srgbClr val="002060"/>
                </a:solidFill>
                <a:latin typeface="Times New Roman" panose="02020603050405020304" charset="0"/>
                <a:cs typeface="Times New Roman" panose="02020603050405020304" charset="0"/>
              </a:rPr>
              <a:t> </a:t>
            </a:r>
            <a:r>
              <a:rPr lang="en-US" altLang="en-US" sz="3600" dirty="0" err="1">
                <a:solidFill>
                  <a:srgbClr val="002060"/>
                </a:solidFill>
                <a:latin typeface="Times New Roman" panose="02020603050405020304" charset="0"/>
                <a:cs typeface="Times New Roman" panose="02020603050405020304" charset="0"/>
              </a:rPr>
              <a:t>coi</a:t>
            </a:r>
            <a:r>
              <a:rPr lang="en-US" altLang="en-US" sz="3600" dirty="0">
                <a:solidFill>
                  <a:srgbClr val="002060"/>
                </a:solidFill>
                <a:latin typeface="Times New Roman" panose="02020603050405020304" charset="0"/>
                <a:cs typeface="Times New Roman" panose="02020603050405020304" charset="0"/>
              </a:rPr>
              <a:t> </a:t>
            </a:r>
            <a:r>
              <a:rPr lang="en-US" altLang="en-US" sz="3600" dirty="0" err="1">
                <a:solidFill>
                  <a:srgbClr val="002060"/>
                </a:solidFill>
                <a:latin typeface="Times New Roman" panose="02020603050405020304" charset="0"/>
                <a:cs typeface="Times New Roman" panose="02020603050405020304" charset="0"/>
              </a:rPr>
              <a:t>là</a:t>
            </a:r>
            <a:r>
              <a:rPr lang="en-US" altLang="en-US" sz="3600" dirty="0">
                <a:solidFill>
                  <a:srgbClr val="002060"/>
                </a:solidFill>
                <a:latin typeface="Times New Roman" panose="02020603050405020304" charset="0"/>
                <a:cs typeface="Times New Roman" panose="02020603050405020304" charset="0"/>
              </a:rPr>
              <a:t> </a:t>
            </a:r>
            <a:r>
              <a:rPr lang="en-US" altLang="en-US" sz="3600" dirty="0" err="1">
                <a:solidFill>
                  <a:srgbClr val="002060"/>
                </a:solidFill>
                <a:latin typeface="Times New Roman" panose="02020603050405020304" charset="0"/>
                <a:cs typeface="Times New Roman" panose="02020603050405020304" charset="0"/>
              </a:rPr>
              <a:t>tội</a:t>
            </a:r>
            <a:r>
              <a:rPr lang="en-US" altLang="en-US" sz="3600" dirty="0">
                <a:solidFill>
                  <a:srgbClr val="002060"/>
                </a:solidFill>
                <a:latin typeface="Times New Roman" panose="02020603050405020304" charset="0"/>
                <a:cs typeface="Times New Roman" panose="02020603050405020304" charset="0"/>
              </a:rPr>
              <a:t> </a:t>
            </a:r>
            <a:r>
              <a:rPr lang="en-US" altLang="en-US" sz="3600" dirty="0" err="1">
                <a:solidFill>
                  <a:srgbClr val="002060"/>
                </a:solidFill>
                <a:latin typeface="Times New Roman" panose="02020603050405020304" charset="0"/>
                <a:cs typeface="Times New Roman" panose="02020603050405020304" charset="0"/>
              </a:rPr>
              <a:t>phạm</a:t>
            </a:r>
            <a:r>
              <a:rPr lang="en-US" altLang="en-US" sz="3600" dirty="0">
                <a:solidFill>
                  <a:srgbClr val="002060"/>
                </a:solidFill>
                <a:latin typeface="Times New Roman" panose="02020603050405020304" charset="0"/>
                <a:cs typeface="Times New Roman" panose="02020603050405020304" charset="0"/>
              </a:rPr>
              <a:t>, </a:t>
            </a:r>
            <a:r>
              <a:rPr lang="en-US" altLang="en-US" sz="3600" dirty="0" err="1">
                <a:solidFill>
                  <a:srgbClr val="002060"/>
                </a:solidFill>
                <a:latin typeface="Times New Roman" panose="02020603050405020304" charset="0"/>
                <a:cs typeface="Times New Roman" panose="02020603050405020304" charset="0"/>
              </a:rPr>
              <a:t>nhà</a:t>
            </a:r>
            <a:r>
              <a:rPr lang="en-US" altLang="en-US" sz="3600" dirty="0">
                <a:solidFill>
                  <a:srgbClr val="002060"/>
                </a:solidFill>
                <a:latin typeface="Times New Roman" panose="02020603050405020304" charset="0"/>
                <a:cs typeface="Times New Roman" panose="02020603050405020304" charset="0"/>
              </a:rPr>
              <a:t> </a:t>
            </a:r>
            <a:r>
              <a:rPr lang="en-US" altLang="en-US" sz="3600" dirty="0" err="1">
                <a:solidFill>
                  <a:srgbClr val="002060"/>
                </a:solidFill>
                <a:latin typeface="Times New Roman" panose="02020603050405020304" charset="0"/>
                <a:cs typeface="Times New Roman" panose="02020603050405020304" charset="0"/>
              </a:rPr>
              <a:t>bác</a:t>
            </a:r>
            <a:r>
              <a:rPr lang="en-US" altLang="en-US" sz="3600" dirty="0">
                <a:solidFill>
                  <a:srgbClr val="002060"/>
                </a:solidFill>
                <a:latin typeface="Times New Roman" panose="02020603050405020304" charset="0"/>
                <a:cs typeface="Times New Roman" panose="02020603050405020304" charset="0"/>
              </a:rPr>
              <a:t> </a:t>
            </a:r>
            <a:r>
              <a:rPr lang="en-US" altLang="en-US" sz="3600" dirty="0" err="1">
                <a:solidFill>
                  <a:srgbClr val="002060"/>
                </a:solidFill>
                <a:latin typeface="Times New Roman" panose="02020603050405020304" charset="0"/>
                <a:cs typeface="Times New Roman" panose="02020603050405020304" charset="0"/>
              </a:rPr>
              <a:t>học</a:t>
            </a:r>
            <a:r>
              <a:rPr lang="en-US" altLang="en-US" sz="3600" dirty="0">
                <a:solidFill>
                  <a:srgbClr val="002060"/>
                </a:solidFill>
                <a:latin typeface="Times New Roman" panose="02020603050405020304" charset="0"/>
                <a:cs typeface="Times New Roman" panose="02020603050405020304" charset="0"/>
              </a:rPr>
              <a:t> </a:t>
            </a:r>
            <a:r>
              <a:rPr lang="en-US" altLang="en-US" sz="3600" dirty="0" err="1">
                <a:solidFill>
                  <a:srgbClr val="002060"/>
                </a:solidFill>
                <a:latin typeface="Times New Roman" panose="02020603050405020304" charset="0"/>
                <a:cs typeface="Times New Roman" panose="02020603050405020304" charset="0"/>
              </a:rPr>
              <a:t>già</a:t>
            </a:r>
            <a:r>
              <a:rPr lang="en-US" altLang="en-US" sz="3600" dirty="0">
                <a:solidFill>
                  <a:srgbClr val="002060"/>
                </a:solidFill>
                <a:latin typeface="Times New Roman" panose="02020603050405020304" charset="0"/>
                <a:cs typeface="Times New Roman" panose="02020603050405020304" charset="0"/>
              </a:rPr>
              <a:t> </a:t>
            </a:r>
            <a:r>
              <a:rPr lang="en-US" altLang="en-US" sz="3600" dirty="0" err="1">
                <a:solidFill>
                  <a:srgbClr val="002060"/>
                </a:solidFill>
                <a:latin typeface="Times New Roman" panose="02020603050405020304" charset="0"/>
                <a:cs typeface="Times New Roman" panose="02020603050405020304" charset="0"/>
              </a:rPr>
              <a:t>buộc</a:t>
            </a:r>
            <a:r>
              <a:rPr lang="en-US" altLang="en-US" sz="3600" dirty="0">
                <a:solidFill>
                  <a:srgbClr val="002060"/>
                </a:solidFill>
                <a:latin typeface="Times New Roman" panose="02020603050405020304" charset="0"/>
                <a:cs typeface="Times New Roman" panose="02020603050405020304" charset="0"/>
              </a:rPr>
              <a:t> </a:t>
            </a:r>
            <a:r>
              <a:rPr lang="en-US" altLang="en-US" sz="3600" dirty="0" err="1">
                <a:solidFill>
                  <a:srgbClr val="002060"/>
                </a:solidFill>
                <a:latin typeface="Times New Roman" panose="02020603050405020304" charset="0"/>
                <a:cs typeface="Times New Roman" panose="02020603050405020304" charset="0"/>
              </a:rPr>
              <a:t>phải</a:t>
            </a:r>
            <a:r>
              <a:rPr lang="en-US" altLang="en-US" sz="3600" dirty="0">
                <a:solidFill>
                  <a:srgbClr val="002060"/>
                </a:solidFill>
                <a:latin typeface="Times New Roman" panose="02020603050405020304" charset="0"/>
                <a:cs typeface="Times New Roman" panose="02020603050405020304" charset="0"/>
              </a:rPr>
              <a:t> </a:t>
            </a:r>
            <a:r>
              <a:rPr lang="en-US" altLang="en-US" sz="3600" dirty="0" err="1">
                <a:solidFill>
                  <a:srgbClr val="002060"/>
                </a:solidFill>
                <a:latin typeface="Times New Roman" panose="02020603050405020304" charset="0"/>
                <a:cs typeface="Times New Roman" panose="02020603050405020304" charset="0"/>
              </a:rPr>
              <a:t>thề</a:t>
            </a:r>
            <a:r>
              <a:rPr lang="en-US" altLang="en-US" sz="3600" dirty="0">
                <a:solidFill>
                  <a:srgbClr val="002060"/>
                </a:solidFill>
                <a:latin typeface="Times New Roman" panose="02020603050405020304" charset="0"/>
                <a:cs typeface="Times New Roman" panose="02020603050405020304" charset="0"/>
              </a:rPr>
              <a:t> </a:t>
            </a:r>
            <a:r>
              <a:rPr lang="en-US" altLang="en-US" sz="3600" dirty="0" err="1">
                <a:solidFill>
                  <a:srgbClr val="002060"/>
                </a:solidFill>
                <a:latin typeface="Times New Roman" panose="02020603050405020304" charset="0"/>
                <a:cs typeface="Times New Roman" panose="02020603050405020304" charset="0"/>
              </a:rPr>
              <a:t>từ</a:t>
            </a:r>
            <a:r>
              <a:rPr lang="en-US" altLang="en-US" sz="3600" dirty="0">
                <a:solidFill>
                  <a:srgbClr val="002060"/>
                </a:solidFill>
                <a:latin typeface="Times New Roman" panose="02020603050405020304" charset="0"/>
                <a:cs typeface="Times New Roman" panose="02020603050405020304" charset="0"/>
              </a:rPr>
              <a:t> </a:t>
            </a:r>
            <a:r>
              <a:rPr lang="en-US" altLang="en-US" sz="3600" dirty="0" err="1">
                <a:solidFill>
                  <a:srgbClr val="002060"/>
                </a:solidFill>
                <a:latin typeface="Times New Roman" panose="02020603050405020304" charset="0"/>
                <a:cs typeface="Times New Roman" panose="02020603050405020304" charset="0"/>
              </a:rPr>
              <a:t>bỏ</a:t>
            </a:r>
            <a:r>
              <a:rPr lang="en-US" altLang="en-US" sz="3600" dirty="0">
                <a:solidFill>
                  <a:srgbClr val="002060"/>
                </a:solidFill>
                <a:latin typeface="Times New Roman" panose="02020603050405020304" charset="0"/>
                <a:cs typeface="Times New Roman" panose="02020603050405020304" charset="0"/>
              </a:rPr>
              <a:t> ý </a:t>
            </a:r>
            <a:r>
              <a:rPr lang="en-US" altLang="en-US" sz="3600" dirty="0" err="1">
                <a:solidFill>
                  <a:srgbClr val="002060"/>
                </a:solidFill>
                <a:latin typeface="Times New Roman" panose="02020603050405020304" charset="0"/>
                <a:cs typeface="Times New Roman" panose="02020603050405020304" charset="0"/>
              </a:rPr>
              <a:t>kiến</a:t>
            </a:r>
            <a:r>
              <a:rPr lang="en-US" altLang="en-US" sz="3600" dirty="0">
                <a:solidFill>
                  <a:srgbClr val="002060"/>
                </a:solidFill>
                <a:latin typeface="Times New Roman" panose="02020603050405020304" charset="0"/>
                <a:cs typeface="Times New Roman" panose="02020603050405020304" charset="0"/>
              </a:rPr>
              <a:t>  </a:t>
            </a:r>
            <a:r>
              <a:rPr lang="en-US" altLang="en-US" sz="3600" dirty="0" err="1">
                <a:solidFill>
                  <a:srgbClr val="002060"/>
                </a:solidFill>
                <a:latin typeface="Times New Roman" panose="02020603050405020304" charset="0"/>
                <a:cs typeface="Times New Roman" panose="02020603050405020304" charset="0"/>
              </a:rPr>
              <a:t>cho</a:t>
            </a:r>
            <a:r>
              <a:rPr lang="en-US" altLang="en-US" sz="3600" dirty="0">
                <a:solidFill>
                  <a:srgbClr val="002060"/>
                </a:solidFill>
                <a:latin typeface="Times New Roman" panose="02020603050405020304" charset="0"/>
                <a:cs typeface="Times New Roman" panose="02020603050405020304" charset="0"/>
              </a:rPr>
              <a:t> </a:t>
            </a:r>
            <a:r>
              <a:rPr lang="en-US" altLang="en-US" sz="3600" dirty="0" err="1">
                <a:solidFill>
                  <a:srgbClr val="002060"/>
                </a:solidFill>
                <a:latin typeface="Times New Roman" panose="02020603050405020304" charset="0"/>
                <a:cs typeface="Times New Roman" panose="02020603050405020304" charset="0"/>
              </a:rPr>
              <a:t>rằng</a:t>
            </a:r>
            <a:r>
              <a:rPr lang="en-US" altLang="en-US" sz="3600" dirty="0">
                <a:solidFill>
                  <a:srgbClr val="002060"/>
                </a:solidFill>
                <a:latin typeface="Times New Roman" panose="02020603050405020304" charset="0"/>
                <a:cs typeface="Times New Roman" panose="02020603050405020304" charset="0"/>
              </a:rPr>
              <a:t> </a:t>
            </a:r>
            <a:r>
              <a:rPr lang="en-US" altLang="en-US" sz="3600" dirty="0" err="1">
                <a:solidFill>
                  <a:srgbClr val="002060"/>
                </a:solidFill>
                <a:latin typeface="Times New Roman" panose="02020603050405020304" charset="0"/>
                <a:cs typeface="Times New Roman" panose="02020603050405020304" charset="0"/>
              </a:rPr>
              <a:t>trái</a:t>
            </a:r>
            <a:r>
              <a:rPr lang="en-US" altLang="en-US" sz="3600" dirty="0">
                <a:solidFill>
                  <a:srgbClr val="002060"/>
                </a:solidFill>
                <a:latin typeface="Times New Roman" panose="02020603050405020304" charset="0"/>
                <a:cs typeface="Times New Roman" panose="02020603050405020304" charset="0"/>
              </a:rPr>
              <a:t> </a:t>
            </a:r>
            <a:r>
              <a:rPr lang="en-US" altLang="en-US" sz="3600" dirty="0" err="1">
                <a:solidFill>
                  <a:srgbClr val="002060"/>
                </a:solidFill>
                <a:latin typeface="Times New Roman" panose="02020603050405020304" charset="0"/>
                <a:cs typeface="Times New Roman" panose="02020603050405020304" charset="0"/>
              </a:rPr>
              <a:t>đất</a:t>
            </a:r>
            <a:r>
              <a:rPr lang="en-US" altLang="en-US" sz="3600" dirty="0">
                <a:solidFill>
                  <a:srgbClr val="002060"/>
                </a:solidFill>
                <a:latin typeface="Times New Roman" panose="02020603050405020304" charset="0"/>
                <a:cs typeface="Times New Roman" panose="02020603050405020304" charset="0"/>
              </a:rPr>
              <a:t> quay. </a:t>
            </a:r>
            <a:r>
              <a:rPr lang="en-US" altLang="en-US" sz="3600" dirty="0" err="1">
                <a:solidFill>
                  <a:srgbClr val="002060"/>
                </a:solidFill>
                <a:latin typeface="Times New Roman" panose="02020603050405020304" charset="0"/>
                <a:cs typeface="Times New Roman" panose="02020603050405020304" charset="0"/>
              </a:rPr>
              <a:t>Nhưng</a:t>
            </a:r>
            <a:r>
              <a:rPr lang="en-US" altLang="en-US" sz="3600" dirty="0">
                <a:solidFill>
                  <a:srgbClr val="002060"/>
                </a:solidFill>
                <a:latin typeface="Times New Roman" panose="02020603050405020304" charset="0"/>
                <a:cs typeface="Times New Roman" panose="02020603050405020304" charset="0"/>
              </a:rPr>
              <a:t> </a:t>
            </a:r>
            <a:r>
              <a:rPr lang="en-US" altLang="en-US" sz="3600" dirty="0" err="1">
                <a:solidFill>
                  <a:srgbClr val="002060"/>
                </a:solidFill>
                <a:latin typeface="Times New Roman" panose="02020603050405020304" charset="0"/>
                <a:cs typeface="Times New Roman" panose="02020603050405020304" charset="0"/>
              </a:rPr>
              <a:t>vừa</a:t>
            </a:r>
            <a:r>
              <a:rPr lang="en-US" altLang="en-US" sz="3600" dirty="0">
                <a:solidFill>
                  <a:srgbClr val="002060"/>
                </a:solidFill>
                <a:latin typeface="Times New Roman" panose="02020603050405020304" charset="0"/>
                <a:cs typeface="Times New Roman" panose="02020603050405020304" charset="0"/>
              </a:rPr>
              <a:t> </a:t>
            </a:r>
            <a:r>
              <a:rPr lang="en-US" altLang="en-US" sz="3600" dirty="0" err="1">
                <a:solidFill>
                  <a:srgbClr val="002060"/>
                </a:solidFill>
                <a:latin typeface="Times New Roman" panose="02020603050405020304" charset="0"/>
                <a:cs typeface="Times New Roman" panose="02020603050405020304" charset="0"/>
              </a:rPr>
              <a:t>bước</a:t>
            </a:r>
            <a:r>
              <a:rPr lang="en-US" altLang="en-US" sz="3600" dirty="0">
                <a:solidFill>
                  <a:srgbClr val="002060"/>
                </a:solidFill>
                <a:latin typeface="Times New Roman" panose="02020603050405020304" charset="0"/>
                <a:cs typeface="Times New Roman" panose="02020603050405020304" charset="0"/>
              </a:rPr>
              <a:t> </a:t>
            </a:r>
            <a:r>
              <a:rPr lang="en-US" altLang="en-US" sz="3600" dirty="0" err="1">
                <a:solidFill>
                  <a:srgbClr val="002060"/>
                </a:solidFill>
                <a:latin typeface="Times New Roman" panose="02020603050405020304" charset="0"/>
                <a:cs typeface="Times New Roman" panose="02020603050405020304" charset="0"/>
              </a:rPr>
              <a:t>ra</a:t>
            </a:r>
            <a:r>
              <a:rPr lang="en-US" altLang="en-US" sz="3600" dirty="0">
                <a:solidFill>
                  <a:srgbClr val="002060"/>
                </a:solidFill>
                <a:latin typeface="Times New Roman" panose="02020603050405020304" charset="0"/>
                <a:cs typeface="Times New Roman" panose="02020603050405020304" charset="0"/>
              </a:rPr>
              <a:t> </a:t>
            </a:r>
            <a:r>
              <a:rPr lang="en-US" altLang="en-US" sz="3600" dirty="0" err="1">
                <a:solidFill>
                  <a:srgbClr val="002060"/>
                </a:solidFill>
                <a:latin typeface="Times New Roman" panose="02020603050405020304" charset="0"/>
                <a:cs typeface="Times New Roman" panose="02020603050405020304" charset="0"/>
              </a:rPr>
              <a:t>khỏi</a:t>
            </a:r>
            <a:r>
              <a:rPr lang="en-US" altLang="en-US" sz="3600" dirty="0">
                <a:solidFill>
                  <a:srgbClr val="002060"/>
                </a:solidFill>
                <a:latin typeface="Times New Roman" panose="02020603050405020304" charset="0"/>
                <a:cs typeface="Times New Roman" panose="02020603050405020304" charset="0"/>
              </a:rPr>
              <a:t> </a:t>
            </a:r>
            <a:r>
              <a:rPr lang="en-US" altLang="en-US" sz="3600" dirty="0" err="1">
                <a:solidFill>
                  <a:srgbClr val="002060"/>
                </a:solidFill>
                <a:latin typeface="Times New Roman" panose="02020603050405020304" charset="0"/>
                <a:cs typeface="Times New Roman" panose="02020603050405020304" charset="0"/>
              </a:rPr>
              <a:t>cửa</a:t>
            </a:r>
            <a:r>
              <a:rPr lang="en-US" altLang="en-US" sz="3600" dirty="0">
                <a:solidFill>
                  <a:srgbClr val="002060"/>
                </a:solidFill>
                <a:latin typeface="Times New Roman" panose="02020603050405020304" charset="0"/>
                <a:cs typeface="Times New Roman" panose="02020603050405020304" charset="0"/>
              </a:rPr>
              <a:t> </a:t>
            </a:r>
            <a:r>
              <a:rPr lang="en-US" altLang="en-US" sz="3600" dirty="0" err="1">
                <a:solidFill>
                  <a:srgbClr val="002060"/>
                </a:solidFill>
                <a:latin typeface="Times New Roman" panose="02020603050405020304" charset="0"/>
                <a:cs typeface="Times New Roman" panose="02020603050405020304" charset="0"/>
              </a:rPr>
              <a:t>tòa</a:t>
            </a:r>
            <a:r>
              <a:rPr lang="en-US" altLang="en-US" sz="3600" dirty="0">
                <a:solidFill>
                  <a:srgbClr val="002060"/>
                </a:solidFill>
                <a:latin typeface="Times New Roman" panose="02020603050405020304" charset="0"/>
                <a:cs typeface="Times New Roman" panose="02020603050405020304" charset="0"/>
              </a:rPr>
              <a:t> </a:t>
            </a:r>
            <a:r>
              <a:rPr lang="en-US" altLang="en-US" sz="3600" dirty="0" err="1">
                <a:solidFill>
                  <a:srgbClr val="002060"/>
                </a:solidFill>
                <a:latin typeface="Times New Roman" panose="02020603050405020304" charset="0"/>
                <a:cs typeface="Times New Roman" panose="02020603050405020304" charset="0"/>
              </a:rPr>
              <a:t>án</a:t>
            </a:r>
            <a:r>
              <a:rPr lang="en-US" altLang="en-US" sz="3600" dirty="0">
                <a:solidFill>
                  <a:srgbClr val="002060"/>
                </a:solidFill>
                <a:latin typeface="Times New Roman" panose="02020603050405020304" charset="0"/>
                <a:cs typeface="Times New Roman" panose="02020603050405020304" charset="0"/>
              </a:rPr>
              <a:t>, </a:t>
            </a:r>
            <a:r>
              <a:rPr lang="en-US" altLang="en-US" sz="3600" dirty="0" err="1">
                <a:solidFill>
                  <a:srgbClr val="002060"/>
                </a:solidFill>
                <a:latin typeface="Times New Roman" panose="02020603050405020304" charset="0"/>
                <a:cs typeface="Times New Roman" panose="02020603050405020304" charset="0"/>
              </a:rPr>
              <a:t>ông</a:t>
            </a:r>
            <a:r>
              <a:rPr lang="en-US" altLang="en-US" sz="3600" dirty="0">
                <a:solidFill>
                  <a:srgbClr val="002060"/>
                </a:solidFill>
                <a:latin typeface="Times New Roman" panose="02020603050405020304" charset="0"/>
                <a:cs typeface="Times New Roman" panose="02020603050405020304" charset="0"/>
              </a:rPr>
              <a:t> </a:t>
            </a:r>
            <a:r>
              <a:rPr lang="en-US" altLang="en-US" sz="3600" dirty="0" err="1">
                <a:solidFill>
                  <a:srgbClr val="002060"/>
                </a:solidFill>
                <a:latin typeface="Times New Roman" panose="02020603050405020304" charset="0"/>
                <a:cs typeface="Times New Roman" panose="02020603050405020304" charset="0"/>
              </a:rPr>
              <a:t>đã</a:t>
            </a:r>
            <a:r>
              <a:rPr lang="en-US" altLang="en-US" sz="3600" dirty="0">
                <a:solidFill>
                  <a:srgbClr val="002060"/>
                </a:solidFill>
                <a:latin typeface="Times New Roman" panose="02020603050405020304" charset="0"/>
                <a:cs typeface="Times New Roman" panose="02020603050405020304" charset="0"/>
              </a:rPr>
              <a:t> </a:t>
            </a:r>
            <a:r>
              <a:rPr lang="en-US" altLang="en-US" sz="3600" dirty="0" err="1">
                <a:solidFill>
                  <a:srgbClr val="002060"/>
                </a:solidFill>
                <a:latin typeface="Times New Roman" panose="02020603050405020304" charset="0"/>
                <a:cs typeface="Times New Roman" panose="02020603050405020304" charset="0"/>
              </a:rPr>
              <a:t>bực</a:t>
            </a:r>
            <a:r>
              <a:rPr lang="en-US" altLang="en-US" sz="3600" dirty="0">
                <a:solidFill>
                  <a:srgbClr val="002060"/>
                </a:solidFill>
                <a:latin typeface="Times New Roman" panose="02020603050405020304" charset="0"/>
                <a:cs typeface="Times New Roman" panose="02020603050405020304" charset="0"/>
              </a:rPr>
              <a:t> </a:t>
            </a:r>
            <a:r>
              <a:rPr lang="en-US" altLang="en-US" sz="3600" dirty="0" err="1">
                <a:solidFill>
                  <a:srgbClr val="002060"/>
                </a:solidFill>
                <a:latin typeface="Times New Roman" panose="02020603050405020304" charset="0"/>
                <a:cs typeface="Times New Roman" panose="02020603050405020304" charset="0"/>
              </a:rPr>
              <a:t>tức</a:t>
            </a:r>
            <a:r>
              <a:rPr lang="en-US" altLang="en-US" sz="3600" dirty="0">
                <a:solidFill>
                  <a:srgbClr val="002060"/>
                </a:solidFill>
                <a:latin typeface="Times New Roman" panose="02020603050405020304" charset="0"/>
                <a:cs typeface="Times New Roman" panose="02020603050405020304" charset="0"/>
              </a:rPr>
              <a:t> </a:t>
            </a:r>
            <a:r>
              <a:rPr lang="en-US" altLang="en-US" sz="3600" dirty="0" err="1">
                <a:solidFill>
                  <a:srgbClr val="002060"/>
                </a:solidFill>
                <a:latin typeface="Times New Roman" panose="02020603050405020304" charset="0"/>
                <a:cs typeface="Times New Roman" panose="02020603050405020304" charset="0"/>
              </a:rPr>
              <a:t>nói</a:t>
            </a:r>
            <a:r>
              <a:rPr lang="en-US" altLang="en-US" sz="3600" dirty="0">
                <a:solidFill>
                  <a:srgbClr val="002060"/>
                </a:solidFill>
                <a:latin typeface="Times New Roman" panose="02020603050405020304" charset="0"/>
                <a:cs typeface="Times New Roman" panose="02020603050405020304" charset="0"/>
              </a:rPr>
              <a:t> to :</a:t>
            </a:r>
          </a:p>
          <a:p>
            <a:pPr algn="just">
              <a:spcBef>
                <a:spcPct val="0"/>
              </a:spcBef>
              <a:buFontTx/>
              <a:buNone/>
            </a:pPr>
            <a:r>
              <a:rPr lang="en-US" altLang="en-US" sz="3600" dirty="0">
                <a:solidFill>
                  <a:srgbClr val="002060"/>
                </a:solidFill>
                <a:latin typeface="Times New Roman" panose="02020603050405020304" charset="0"/>
                <a:cs typeface="Times New Roman" panose="02020603050405020304" charset="0"/>
              </a:rPr>
              <a:t>    - </a:t>
            </a:r>
            <a:r>
              <a:rPr lang="en-US" altLang="en-US" sz="3600" dirty="0" err="1">
                <a:solidFill>
                  <a:srgbClr val="002060"/>
                </a:solidFill>
                <a:latin typeface="Times New Roman" panose="02020603050405020304" charset="0"/>
                <a:cs typeface="Times New Roman" panose="02020603050405020304" charset="0"/>
              </a:rPr>
              <a:t>Dù</a:t>
            </a:r>
            <a:r>
              <a:rPr lang="en-US" altLang="en-US" sz="3600" dirty="0">
                <a:solidFill>
                  <a:srgbClr val="002060"/>
                </a:solidFill>
                <a:latin typeface="Times New Roman" panose="02020603050405020304" charset="0"/>
                <a:cs typeface="Times New Roman" panose="02020603050405020304" charset="0"/>
              </a:rPr>
              <a:t> </a:t>
            </a:r>
            <a:r>
              <a:rPr lang="en-US" altLang="en-US" sz="3600" dirty="0" err="1">
                <a:solidFill>
                  <a:srgbClr val="002060"/>
                </a:solidFill>
                <a:latin typeface="Times New Roman" panose="02020603050405020304" charset="0"/>
                <a:cs typeface="Times New Roman" panose="02020603050405020304" charset="0"/>
              </a:rPr>
              <a:t>sao</a:t>
            </a:r>
            <a:r>
              <a:rPr lang="en-US" altLang="en-US" sz="3600" dirty="0">
                <a:solidFill>
                  <a:srgbClr val="002060"/>
                </a:solidFill>
                <a:latin typeface="Times New Roman" panose="02020603050405020304" charset="0"/>
                <a:cs typeface="Times New Roman" panose="02020603050405020304" charset="0"/>
              </a:rPr>
              <a:t> </a:t>
            </a:r>
            <a:r>
              <a:rPr lang="en-US" altLang="en-US" sz="3600" dirty="0" err="1">
                <a:solidFill>
                  <a:srgbClr val="002060"/>
                </a:solidFill>
                <a:latin typeface="Times New Roman" panose="02020603050405020304" charset="0"/>
                <a:cs typeface="Times New Roman" panose="02020603050405020304" charset="0"/>
              </a:rPr>
              <a:t>trái</a:t>
            </a:r>
            <a:r>
              <a:rPr lang="en-US" altLang="en-US" sz="3600" dirty="0">
                <a:solidFill>
                  <a:srgbClr val="002060"/>
                </a:solidFill>
                <a:latin typeface="Times New Roman" panose="02020603050405020304" charset="0"/>
                <a:cs typeface="Times New Roman" panose="02020603050405020304" charset="0"/>
              </a:rPr>
              <a:t> </a:t>
            </a:r>
            <a:r>
              <a:rPr lang="en-US" altLang="en-US" sz="3600" dirty="0" err="1">
                <a:solidFill>
                  <a:srgbClr val="002060"/>
                </a:solidFill>
                <a:latin typeface="Times New Roman" panose="02020603050405020304" charset="0"/>
                <a:cs typeface="Times New Roman" panose="02020603050405020304" charset="0"/>
              </a:rPr>
              <a:t>đất</a:t>
            </a:r>
            <a:r>
              <a:rPr lang="en-US" altLang="en-US" sz="3600" dirty="0">
                <a:solidFill>
                  <a:srgbClr val="002060"/>
                </a:solidFill>
                <a:latin typeface="Times New Roman" panose="02020603050405020304" charset="0"/>
                <a:cs typeface="Times New Roman" panose="02020603050405020304" charset="0"/>
              </a:rPr>
              <a:t> </a:t>
            </a:r>
            <a:r>
              <a:rPr lang="en-US" altLang="en-US" sz="3600" dirty="0" err="1">
                <a:solidFill>
                  <a:srgbClr val="002060"/>
                </a:solidFill>
                <a:latin typeface="Times New Roman" panose="02020603050405020304" charset="0"/>
                <a:cs typeface="Times New Roman" panose="02020603050405020304" charset="0"/>
              </a:rPr>
              <a:t>vẫn</a:t>
            </a:r>
            <a:r>
              <a:rPr lang="en-US" altLang="en-US" sz="3600" dirty="0">
                <a:solidFill>
                  <a:srgbClr val="002060"/>
                </a:solidFill>
                <a:latin typeface="Times New Roman" panose="02020603050405020304" charset="0"/>
                <a:cs typeface="Times New Roman" panose="02020603050405020304" charset="0"/>
              </a:rPr>
              <a:t> quay !</a:t>
            </a:r>
          </a:p>
          <a:p>
            <a:pPr algn="just">
              <a:spcBef>
                <a:spcPct val="0"/>
              </a:spcBef>
              <a:buFontTx/>
              <a:buNone/>
            </a:pPr>
            <a:r>
              <a:rPr lang="en-US" altLang="en-US" sz="3600" dirty="0">
                <a:solidFill>
                  <a:srgbClr val="002060"/>
                </a:solidFill>
                <a:latin typeface="Times New Roman" panose="02020603050405020304" charset="0"/>
                <a:cs typeface="Times New Roman" panose="02020603050405020304" charset="0"/>
              </a:rPr>
              <a:t>     Ga-li-</a:t>
            </a:r>
            <a:r>
              <a:rPr lang="en-US" altLang="en-US" sz="3600" dirty="0" err="1">
                <a:solidFill>
                  <a:srgbClr val="002060"/>
                </a:solidFill>
                <a:latin typeface="Times New Roman" panose="02020603050405020304" charset="0"/>
                <a:cs typeface="Times New Roman" panose="02020603050405020304" charset="0"/>
              </a:rPr>
              <a:t>lê</a:t>
            </a:r>
            <a:r>
              <a:rPr lang="en-US" altLang="en-US" sz="3600" dirty="0">
                <a:solidFill>
                  <a:srgbClr val="002060"/>
                </a:solidFill>
                <a:latin typeface="Times New Roman" panose="02020603050405020304" charset="0"/>
                <a:cs typeface="Times New Roman" panose="02020603050405020304" charset="0"/>
              </a:rPr>
              <a:t> </a:t>
            </a:r>
            <a:r>
              <a:rPr lang="en-US" altLang="en-US" sz="3600" dirty="0" err="1">
                <a:solidFill>
                  <a:srgbClr val="002060"/>
                </a:solidFill>
                <a:latin typeface="Times New Roman" panose="02020603050405020304" charset="0"/>
                <a:cs typeface="Times New Roman" panose="02020603050405020304" charset="0"/>
              </a:rPr>
              <a:t>phải</a:t>
            </a:r>
            <a:r>
              <a:rPr lang="en-US" altLang="en-US" sz="3600" dirty="0">
                <a:solidFill>
                  <a:srgbClr val="002060"/>
                </a:solidFill>
                <a:latin typeface="Times New Roman" panose="02020603050405020304" charset="0"/>
                <a:cs typeface="Times New Roman" panose="02020603050405020304" charset="0"/>
              </a:rPr>
              <a:t> </a:t>
            </a:r>
            <a:r>
              <a:rPr lang="en-US" altLang="en-US" sz="3600" dirty="0" err="1">
                <a:solidFill>
                  <a:srgbClr val="002060"/>
                </a:solidFill>
                <a:latin typeface="Times New Roman" panose="02020603050405020304" charset="0"/>
                <a:cs typeface="Times New Roman" panose="02020603050405020304" charset="0"/>
              </a:rPr>
              <a:t>trải</a:t>
            </a:r>
            <a:r>
              <a:rPr lang="en-US" altLang="en-US" sz="3600" dirty="0">
                <a:solidFill>
                  <a:srgbClr val="002060"/>
                </a:solidFill>
                <a:latin typeface="Times New Roman" panose="02020603050405020304" charset="0"/>
                <a:cs typeface="Times New Roman" panose="02020603050405020304" charset="0"/>
              </a:rPr>
              <a:t> qua </a:t>
            </a:r>
            <a:r>
              <a:rPr lang="en-US" altLang="en-US" sz="3600" dirty="0" err="1">
                <a:solidFill>
                  <a:srgbClr val="002060"/>
                </a:solidFill>
                <a:latin typeface="Times New Roman" panose="02020603050405020304" charset="0"/>
                <a:cs typeface="Times New Roman" panose="02020603050405020304" charset="0"/>
              </a:rPr>
              <a:t>những</a:t>
            </a:r>
            <a:r>
              <a:rPr lang="en-US" altLang="en-US" sz="3600" dirty="0">
                <a:solidFill>
                  <a:srgbClr val="002060"/>
                </a:solidFill>
                <a:latin typeface="Times New Roman" panose="02020603050405020304" charset="0"/>
                <a:cs typeface="Times New Roman" panose="02020603050405020304" charset="0"/>
              </a:rPr>
              <a:t> </a:t>
            </a:r>
            <a:r>
              <a:rPr lang="en-US" altLang="en-US" sz="3600" dirty="0" err="1">
                <a:solidFill>
                  <a:srgbClr val="002060"/>
                </a:solidFill>
                <a:latin typeface="Times New Roman" panose="02020603050405020304" charset="0"/>
                <a:cs typeface="Times New Roman" panose="02020603050405020304" charset="0"/>
              </a:rPr>
              <a:t>năm</a:t>
            </a:r>
            <a:r>
              <a:rPr lang="en-US" altLang="en-US" sz="3600" dirty="0">
                <a:solidFill>
                  <a:srgbClr val="002060"/>
                </a:solidFill>
                <a:latin typeface="Times New Roman" panose="02020603050405020304" charset="0"/>
                <a:cs typeface="Times New Roman" panose="02020603050405020304" charset="0"/>
              </a:rPr>
              <a:t> </a:t>
            </a:r>
            <a:r>
              <a:rPr lang="en-US" altLang="en-US" sz="3600" dirty="0" err="1">
                <a:solidFill>
                  <a:srgbClr val="002060"/>
                </a:solidFill>
                <a:latin typeface="Times New Roman" panose="02020603050405020304" charset="0"/>
                <a:cs typeface="Times New Roman" panose="02020603050405020304" charset="0"/>
              </a:rPr>
              <a:t>tháng</a:t>
            </a:r>
            <a:r>
              <a:rPr lang="en-US" altLang="en-US" sz="3600" dirty="0">
                <a:solidFill>
                  <a:srgbClr val="002060"/>
                </a:solidFill>
                <a:latin typeface="Times New Roman" panose="02020603050405020304" charset="0"/>
                <a:cs typeface="Times New Roman" panose="02020603050405020304" charset="0"/>
              </a:rPr>
              <a:t> </a:t>
            </a:r>
            <a:r>
              <a:rPr lang="en-US" altLang="en-US" sz="3600" dirty="0" err="1">
                <a:solidFill>
                  <a:srgbClr val="002060"/>
                </a:solidFill>
                <a:latin typeface="Times New Roman" panose="02020603050405020304" charset="0"/>
                <a:cs typeface="Times New Roman" panose="02020603050405020304" charset="0"/>
              </a:rPr>
              <a:t>cuối</a:t>
            </a:r>
            <a:r>
              <a:rPr lang="en-US" altLang="en-US" sz="3600" dirty="0">
                <a:solidFill>
                  <a:srgbClr val="002060"/>
                </a:solidFill>
                <a:latin typeface="Times New Roman" panose="02020603050405020304" charset="0"/>
                <a:cs typeface="Times New Roman" panose="02020603050405020304" charset="0"/>
              </a:rPr>
              <a:t> </a:t>
            </a:r>
            <a:r>
              <a:rPr lang="en-US" altLang="en-US" sz="3600" dirty="0" err="1">
                <a:solidFill>
                  <a:srgbClr val="002060"/>
                </a:solidFill>
                <a:latin typeface="Times New Roman" panose="02020603050405020304" charset="0"/>
                <a:cs typeface="Times New Roman" panose="02020603050405020304" charset="0"/>
              </a:rPr>
              <a:t>đời</a:t>
            </a:r>
            <a:r>
              <a:rPr lang="en-US" altLang="en-US" sz="3600" dirty="0">
                <a:solidFill>
                  <a:srgbClr val="002060"/>
                </a:solidFill>
                <a:latin typeface="Times New Roman" panose="02020603050405020304" charset="0"/>
                <a:cs typeface="Times New Roman" panose="02020603050405020304" charset="0"/>
              </a:rPr>
              <a:t> </a:t>
            </a:r>
            <a:r>
              <a:rPr lang="en-US" altLang="en-US" sz="3600" dirty="0" err="1">
                <a:solidFill>
                  <a:srgbClr val="002060"/>
                </a:solidFill>
                <a:latin typeface="Times New Roman" panose="02020603050405020304" charset="0"/>
                <a:cs typeface="Times New Roman" panose="02020603050405020304" charset="0"/>
              </a:rPr>
              <a:t>trong</a:t>
            </a:r>
            <a:r>
              <a:rPr lang="en-US" altLang="en-US" sz="3600" dirty="0">
                <a:solidFill>
                  <a:srgbClr val="002060"/>
                </a:solidFill>
                <a:latin typeface="Times New Roman" panose="02020603050405020304" charset="0"/>
                <a:cs typeface="Times New Roman" panose="02020603050405020304" charset="0"/>
              </a:rPr>
              <a:t> </a:t>
            </a:r>
            <a:r>
              <a:rPr lang="en-US" altLang="en-US" sz="3600" dirty="0" err="1">
                <a:solidFill>
                  <a:srgbClr val="002060"/>
                </a:solidFill>
                <a:latin typeface="Times New Roman" panose="02020603050405020304" charset="0"/>
                <a:cs typeface="Times New Roman" panose="02020603050405020304" charset="0"/>
              </a:rPr>
              <a:t>cảnh</a:t>
            </a:r>
            <a:r>
              <a:rPr lang="en-US" altLang="en-US" sz="3600" dirty="0">
                <a:solidFill>
                  <a:srgbClr val="002060"/>
                </a:solidFill>
                <a:latin typeface="Times New Roman" panose="02020603050405020304" charset="0"/>
                <a:cs typeface="Times New Roman" panose="02020603050405020304" charset="0"/>
              </a:rPr>
              <a:t> </a:t>
            </a:r>
            <a:r>
              <a:rPr lang="en-US" altLang="en-US" sz="3600" dirty="0" err="1">
                <a:solidFill>
                  <a:srgbClr val="002060"/>
                </a:solidFill>
                <a:latin typeface="Times New Roman" panose="02020603050405020304" charset="0"/>
                <a:cs typeface="Times New Roman" panose="02020603050405020304" charset="0"/>
              </a:rPr>
              <a:t>tù</a:t>
            </a:r>
            <a:r>
              <a:rPr lang="en-US" altLang="en-US" sz="3600" dirty="0">
                <a:solidFill>
                  <a:srgbClr val="002060"/>
                </a:solidFill>
                <a:latin typeface="Times New Roman" panose="02020603050405020304" charset="0"/>
                <a:cs typeface="Times New Roman" panose="02020603050405020304" charset="0"/>
              </a:rPr>
              <a:t> </a:t>
            </a:r>
            <a:r>
              <a:rPr lang="en-US" altLang="en-US" sz="3600" dirty="0" err="1">
                <a:solidFill>
                  <a:srgbClr val="002060"/>
                </a:solidFill>
                <a:latin typeface="Times New Roman" panose="02020603050405020304" charset="0"/>
                <a:cs typeface="Times New Roman" panose="02020603050405020304" charset="0"/>
              </a:rPr>
              <a:t>đày</a:t>
            </a:r>
            <a:r>
              <a:rPr lang="en-US" altLang="en-US" sz="3600" dirty="0">
                <a:solidFill>
                  <a:srgbClr val="002060"/>
                </a:solidFill>
                <a:latin typeface="Times New Roman" panose="02020603050405020304" charset="0"/>
                <a:cs typeface="Times New Roman" panose="02020603050405020304" charset="0"/>
              </a:rPr>
              <a:t>. Nh</a:t>
            </a:r>
            <a:r>
              <a:rPr lang="vi-VN" altLang="en-US" sz="3600" dirty="0">
                <a:solidFill>
                  <a:srgbClr val="002060"/>
                </a:solidFill>
                <a:latin typeface="Times New Roman" panose="02020603050405020304" charset="0"/>
                <a:cs typeface="Times New Roman" panose="02020603050405020304" charset="0"/>
              </a:rPr>
              <a:t>ư</a:t>
            </a:r>
            <a:r>
              <a:rPr lang="en-US" altLang="en-US" sz="3600" dirty="0">
                <a:solidFill>
                  <a:srgbClr val="002060"/>
                </a:solidFill>
                <a:latin typeface="Times New Roman" panose="02020603050405020304" charset="0"/>
                <a:cs typeface="Times New Roman" panose="02020603050405020304" charset="0"/>
              </a:rPr>
              <a:t>ng </a:t>
            </a:r>
            <a:r>
              <a:rPr lang="en-US" altLang="en-US" sz="3600" dirty="0" err="1">
                <a:solidFill>
                  <a:srgbClr val="002060"/>
                </a:solidFill>
                <a:latin typeface="Times New Roman" panose="02020603050405020304" charset="0"/>
                <a:cs typeface="Times New Roman" panose="02020603050405020304" charset="0"/>
              </a:rPr>
              <a:t>cuối</a:t>
            </a:r>
            <a:r>
              <a:rPr lang="en-US" altLang="en-US" sz="3600" dirty="0">
                <a:solidFill>
                  <a:srgbClr val="002060"/>
                </a:solidFill>
                <a:latin typeface="Times New Roman" panose="02020603050405020304" charset="0"/>
                <a:cs typeface="Times New Roman" panose="02020603050405020304" charset="0"/>
              </a:rPr>
              <a:t> </a:t>
            </a:r>
            <a:r>
              <a:rPr lang="en-US" altLang="en-US" sz="3600" dirty="0" err="1">
                <a:solidFill>
                  <a:srgbClr val="002060"/>
                </a:solidFill>
                <a:latin typeface="Times New Roman" panose="02020603050405020304" charset="0"/>
                <a:cs typeface="Times New Roman" panose="02020603050405020304" charset="0"/>
              </a:rPr>
              <a:t>cùng</a:t>
            </a:r>
            <a:r>
              <a:rPr lang="en-US" altLang="en-US" sz="3600" dirty="0">
                <a:solidFill>
                  <a:srgbClr val="002060"/>
                </a:solidFill>
                <a:latin typeface="Times New Roman" panose="02020603050405020304" charset="0"/>
                <a:cs typeface="Times New Roman" panose="02020603050405020304" charset="0"/>
              </a:rPr>
              <a:t>, </a:t>
            </a:r>
            <a:r>
              <a:rPr lang="en-US" altLang="en-US" sz="3600" dirty="0" err="1">
                <a:solidFill>
                  <a:srgbClr val="002060"/>
                </a:solidFill>
                <a:latin typeface="Times New Roman" panose="02020603050405020304" charset="0"/>
                <a:cs typeface="Times New Roman" panose="02020603050405020304" charset="0"/>
              </a:rPr>
              <a:t>lẽ</a:t>
            </a:r>
            <a:r>
              <a:rPr lang="en-US" altLang="en-US" sz="3600" dirty="0">
                <a:solidFill>
                  <a:srgbClr val="002060"/>
                </a:solidFill>
                <a:latin typeface="Times New Roman" panose="02020603050405020304" charset="0"/>
                <a:cs typeface="Times New Roman" panose="02020603050405020304" charset="0"/>
              </a:rPr>
              <a:t> </a:t>
            </a:r>
            <a:r>
              <a:rPr lang="en-US" altLang="en-US" sz="3600" dirty="0" err="1">
                <a:solidFill>
                  <a:srgbClr val="002060"/>
                </a:solidFill>
                <a:latin typeface="Times New Roman" panose="02020603050405020304" charset="0"/>
                <a:cs typeface="Times New Roman" panose="02020603050405020304" charset="0"/>
              </a:rPr>
              <a:t>phải</a:t>
            </a:r>
            <a:r>
              <a:rPr lang="en-US" altLang="en-US" sz="3600" dirty="0">
                <a:solidFill>
                  <a:srgbClr val="002060"/>
                </a:solidFill>
                <a:latin typeface="Times New Roman" panose="02020603050405020304" charset="0"/>
                <a:cs typeface="Times New Roman" panose="02020603050405020304" charset="0"/>
              </a:rPr>
              <a:t> </a:t>
            </a:r>
            <a:r>
              <a:rPr lang="en-US" altLang="en-US" sz="3600" dirty="0" err="1">
                <a:solidFill>
                  <a:srgbClr val="002060"/>
                </a:solidFill>
                <a:latin typeface="Times New Roman" panose="02020603050405020304" charset="0"/>
                <a:cs typeface="Times New Roman" panose="02020603050405020304" charset="0"/>
              </a:rPr>
              <a:t>đã</a:t>
            </a:r>
            <a:r>
              <a:rPr lang="en-US" altLang="en-US" sz="3600" dirty="0">
                <a:solidFill>
                  <a:srgbClr val="002060"/>
                </a:solidFill>
                <a:latin typeface="Times New Roman" panose="02020603050405020304" charset="0"/>
                <a:cs typeface="Times New Roman" panose="02020603050405020304" charset="0"/>
              </a:rPr>
              <a:t> </a:t>
            </a:r>
            <a:r>
              <a:rPr lang="en-US" altLang="en-US" sz="3600" dirty="0" err="1">
                <a:solidFill>
                  <a:srgbClr val="002060"/>
                </a:solidFill>
                <a:latin typeface="Times New Roman" panose="02020603050405020304" charset="0"/>
                <a:cs typeface="Times New Roman" panose="02020603050405020304" charset="0"/>
              </a:rPr>
              <a:t>thắng</a:t>
            </a:r>
            <a:r>
              <a:rPr lang="en-US" altLang="en-US" sz="3600" dirty="0">
                <a:solidFill>
                  <a:srgbClr val="002060"/>
                </a:solidFill>
                <a:latin typeface="Times New Roman" panose="02020603050405020304" charset="0"/>
                <a:cs typeface="Times New Roman" panose="02020603050405020304" charset="0"/>
              </a:rPr>
              <a:t>. T</a:t>
            </a:r>
            <a:r>
              <a:rPr lang="vi-VN" altLang="en-US" sz="3600" dirty="0">
                <a:solidFill>
                  <a:srgbClr val="002060"/>
                </a:solidFill>
                <a:latin typeface="Times New Roman" panose="02020603050405020304" charset="0"/>
                <a:cs typeface="Times New Roman" panose="02020603050405020304" charset="0"/>
              </a:rPr>
              <a:t>ư</a:t>
            </a:r>
            <a:r>
              <a:rPr lang="en-US" altLang="en-US" sz="3600" dirty="0">
                <a:solidFill>
                  <a:srgbClr val="002060"/>
                </a:solidFill>
                <a:latin typeface="Times New Roman" panose="02020603050405020304" charset="0"/>
                <a:cs typeface="Times New Roman" panose="02020603050405020304" charset="0"/>
              </a:rPr>
              <a:t> t</a:t>
            </a:r>
            <a:r>
              <a:rPr lang="vi-VN" altLang="en-US" sz="3600" dirty="0">
                <a:solidFill>
                  <a:srgbClr val="002060"/>
                </a:solidFill>
                <a:latin typeface="Times New Roman" panose="02020603050405020304" charset="0"/>
                <a:cs typeface="Times New Roman" panose="02020603050405020304" charset="0"/>
              </a:rPr>
              <a:t>ưởng</a:t>
            </a:r>
            <a:r>
              <a:rPr lang="en-US" altLang="en-US" sz="3600" dirty="0">
                <a:solidFill>
                  <a:srgbClr val="002060"/>
                </a:solidFill>
                <a:latin typeface="Times New Roman" panose="02020603050405020304" charset="0"/>
                <a:cs typeface="Times New Roman" panose="02020603050405020304" charset="0"/>
              </a:rPr>
              <a:t> </a:t>
            </a:r>
            <a:r>
              <a:rPr lang="en-US" altLang="en-US" sz="3600" dirty="0" err="1">
                <a:solidFill>
                  <a:srgbClr val="002060"/>
                </a:solidFill>
                <a:latin typeface="Times New Roman" panose="02020603050405020304" charset="0"/>
                <a:cs typeface="Times New Roman" panose="02020603050405020304" charset="0"/>
              </a:rPr>
              <a:t>của</a:t>
            </a:r>
            <a:r>
              <a:rPr lang="en-US" altLang="en-US" sz="3600" dirty="0">
                <a:solidFill>
                  <a:srgbClr val="002060"/>
                </a:solidFill>
                <a:latin typeface="Times New Roman" panose="02020603050405020304" charset="0"/>
                <a:cs typeface="Times New Roman" panose="02020603050405020304" charset="0"/>
              </a:rPr>
              <a:t> </a:t>
            </a:r>
            <a:r>
              <a:rPr lang="en-US" altLang="en-US" sz="3600" dirty="0" err="1">
                <a:solidFill>
                  <a:srgbClr val="002060"/>
                </a:solidFill>
                <a:latin typeface="Times New Roman" panose="02020603050405020304" charset="0"/>
                <a:cs typeface="Times New Roman" panose="02020603050405020304" charset="0"/>
              </a:rPr>
              <a:t>hai</a:t>
            </a:r>
            <a:r>
              <a:rPr lang="en-US" altLang="en-US" sz="3600" dirty="0">
                <a:solidFill>
                  <a:srgbClr val="002060"/>
                </a:solidFill>
                <a:latin typeface="Times New Roman" panose="02020603050405020304" charset="0"/>
                <a:cs typeface="Times New Roman" panose="02020603050405020304" charset="0"/>
              </a:rPr>
              <a:t> </a:t>
            </a:r>
            <a:r>
              <a:rPr lang="en-US" altLang="en-US" sz="3600" dirty="0" err="1">
                <a:solidFill>
                  <a:srgbClr val="002060"/>
                </a:solidFill>
                <a:latin typeface="Times New Roman" panose="02020603050405020304" charset="0"/>
                <a:cs typeface="Times New Roman" panose="02020603050405020304" charset="0"/>
              </a:rPr>
              <a:t>nhà</a:t>
            </a:r>
            <a:r>
              <a:rPr lang="en-US" altLang="en-US" sz="3600" dirty="0">
                <a:solidFill>
                  <a:srgbClr val="002060"/>
                </a:solidFill>
                <a:latin typeface="Times New Roman" panose="02020603050405020304" charset="0"/>
                <a:cs typeface="Times New Roman" panose="02020603050405020304" charset="0"/>
              </a:rPr>
              <a:t> </a:t>
            </a:r>
            <a:r>
              <a:rPr lang="en-US" altLang="en-US" sz="3600" dirty="0" err="1">
                <a:solidFill>
                  <a:srgbClr val="002060"/>
                </a:solidFill>
                <a:latin typeface="Times New Roman" panose="02020603050405020304" charset="0"/>
                <a:cs typeface="Times New Roman" panose="02020603050405020304" charset="0"/>
              </a:rPr>
              <a:t>bác</a:t>
            </a:r>
            <a:r>
              <a:rPr lang="en-US" altLang="en-US" sz="3600" dirty="0">
                <a:solidFill>
                  <a:srgbClr val="002060"/>
                </a:solidFill>
                <a:latin typeface="Times New Roman" panose="02020603050405020304" charset="0"/>
                <a:cs typeface="Times New Roman" panose="02020603050405020304" charset="0"/>
              </a:rPr>
              <a:t> </a:t>
            </a:r>
            <a:r>
              <a:rPr lang="en-US" altLang="en-US" sz="3600" dirty="0" err="1">
                <a:solidFill>
                  <a:srgbClr val="002060"/>
                </a:solidFill>
                <a:latin typeface="Times New Roman" panose="02020603050405020304" charset="0"/>
                <a:cs typeface="Times New Roman" panose="02020603050405020304" charset="0"/>
              </a:rPr>
              <a:t>học</a:t>
            </a:r>
            <a:r>
              <a:rPr lang="en-US" altLang="en-US" sz="3600" dirty="0">
                <a:solidFill>
                  <a:srgbClr val="002060"/>
                </a:solidFill>
                <a:latin typeface="Times New Roman" panose="02020603050405020304" charset="0"/>
                <a:cs typeface="Times New Roman" panose="02020603050405020304" charset="0"/>
              </a:rPr>
              <a:t> </a:t>
            </a:r>
            <a:r>
              <a:rPr lang="en-US" altLang="en-US" sz="3600" dirty="0" err="1">
                <a:solidFill>
                  <a:srgbClr val="002060"/>
                </a:solidFill>
                <a:latin typeface="Times New Roman" panose="02020603050405020304" charset="0"/>
                <a:cs typeface="Times New Roman" panose="02020603050405020304" charset="0"/>
              </a:rPr>
              <a:t>dũng</a:t>
            </a:r>
            <a:r>
              <a:rPr lang="en-US" altLang="en-US" sz="3600" dirty="0">
                <a:solidFill>
                  <a:srgbClr val="002060"/>
                </a:solidFill>
                <a:latin typeface="Times New Roman" panose="02020603050405020304" charset="0"/>
                <a:cs typeface="Times New Roman" panose="02020603050405020304" charset="0"/>
              </a:rPr>
              <a:t> </a:t>
            </a:r>
            <a:r>
              <a:rPr lang="en-US" altLang="en-US" sz="3600" dirty="0" err="1">
                <a:solidFill>
                  <a:srgbClr val="002060"/>
                </a:solidFill>
                <a:latin typeface="Times New Roman" panose="02020603050405020304" charset="0"/>
                <a:cs typeface="Times New Roman" panose="02020603050405020304" charset="0"/>
              </a:rPr>
              <a:t>cảm</a:t>
            </a:r>
            <a:r>
              <a:rPr lang="en-US" altLang="en-US" sz="3600" dirty="0">
                <a:solidFill>
                  <a:srgbClr val="002060"/>
                </a:solidFill>
                <a:latin typeface="Times New Roman" panose="02020603050405020304" charset="0"/>
                <a:cs typeface="Times New Roman" panose="02020603050405020304" charset="0"/>
              </a:rPr>
              <a:t> </a:t>
            </a:r>
            <a:r>
              <a:rPr lang="en-US" altLang="en-US" sz="3600" dirty="0" err="1">
                <a:solidFill>
                  <a:srgbClr val="002060"/>
                </a:solidFill>
                <a:latin typeface="Times New Roman" panose="02020603050405020304" charset="0"/>
                <a:cs typeface="Times New Roman" panose="02020603050405020304" charset="0"/>
              </a:rPr>
              <a:t>đã</a:t>
            </a:r>
            <a:r>
              <a:rPr lang="en-US" altLang="en-US" sz="3600" dirty="0">
                <a:solidFill>
                  <a:srgbClr val="002060"/>
                </a:solidFill>
                <a:latin typeface="Times New Roman" panose="02020603050405020304" charset="0"/>
                <a:cs typeface="Times New Roman" panose="02020603050405020304" charset="0"/>
              </a:rPr>
              <a:t> </a:t>
            </a:r>
            <a:r>
              <a:rPr lang="en-US" altLang="en-US" sz="3600" dirty="0" err="1">
                <a:solidFill>
                  <a:srgbClr val="002060"/>
                </a:solidFill>
                <a:latin typeface="Times New Roman" panose="02020603050405020304" charset="0"/>
                <a:cs typeface="Times New Roman" panose="02020603050405020304" charset="0"/>
              </a:rPr>
              <a:t>trở</a:t>
            </a:r>
            <a:r>
              <a:rPr lang="en-US" altLang="en-US" sz="3600" dirty="0">
                <a:solidFill>
                  <a:srgbClr val="002060"/>
                </a:solidFill>
                <a:latin typeface="Times New Roman" panose="02020603050405020304" charset="0"/>
                <a:cs typeface="Times New Roman" panose="02020603050405020304" charset="0"/>
              </a:rPr>
              <a:t> </a:t>
            </a:r>
            <a:r>
              <a:rPr lang="en-US" altLang="en-US" sz="3600" dirty="0" err="1">
                <a:solidFill>
                  <a:srgbClr val="002060"/>
                </a:solidFill>
                <a:latin typeface="Times New Roman" panose="02020603050405020304" charset="0"/>
                <a:cs typeface="Times New Roman" panose="02020603050405020304" charset="0"/>
              </a:rPr>
              <a:t>thành</a:t>
            </a:r>
            <a:r>
              <a:rPr lang="en-US" altLang="en-US" sz="3600" dirty="0">
                <a:solidFill>
                  <a:srgbClr val="002060"/>
                </a:solidFill>
                <a:latin typeface="Times New Roman" panose="02020603050405020304" charset="0"/>
                <a:cs typeface="Times New Roman" panose="02020603050405020304" charset="0"/>
              </a:rPr>
              <a:t> </a:t>
            </a:r>
            <a:r>
              <a:rPr lang="en-US" altLang="en-US" sz="3600" dirty="0" err="1">
                <a:solidFill>
                  <a:srgbClr val="002060"/>
                </a:solidFill>
                <a:latin typeface="Times New Roman" panose="02020603050405020304" charset="0"/>
                <a:cs typeface="Times New Roman" panose="02020603050405020304" charset="0"/>
              </a:rPr>
              <a:t>chân</a:t>
            </a:r>
            <a:r>
              <a:rPr lang="en-US" altLang="en-US" sz="3600" dirty="0">
                <a:solidFill>
                  <a:srgbClr val="002060"/>
                </a:solidFill>
                <a:latin typeface="Times New Roman" panose="02020603050405020304" charset="0"/>
                <a:cs typeface="Times New Roman" panose="02020603050405020304" charset="0"/>
              </a:rPr>
              <a:t> </a:t>
            </a:r>
            <a:r>
              <a:rPr lang="en-US" altLang="en-US" sz="3600" dirty="0" err="1">
                <a:solidFill>
                  <a:srgbClr val="002060"/>
                </a:solidFill>
                <a:latin typeface="Times New Roman" panose="02020603050405020304" charset="0"/>
                <a:cs typeface="Times New Roman" panose="02020603050405020304" charset="0"/>
              </a:rPr>
              <a:t>lí</a:t>
            </a:r>
            <a:r>
              <a:rPr lang="en-US" altLang="en-US" sz="3600" dirty="0">
                <a:solidFill>
                  <a:srgbClr val="002060"/>
                </a:solidFill>
                <a:latin typeface="Times New Roman" panose="02020603050405020304" charset="0"/>
                <a:cs typeface="Times New Roman" panose="02020603050405020304" charset="0"/>
              </a:rPr>
              <a:t> </a:t>
            </a:r>
            <a:r>
              <a:rPr lang="en-US" altLang="en-US" sz="3600" dirty="0" err="1">
                <a:solidFill>
                  <a:srgbClr val="002060"/>
                </a:solidFill>
                <a:latin typeface="Times New Roman" panose="02020603050405020304" charset="0"/>
                <a:cs typeface="Times New Roman" panose="02020603050405020304" charset="0"/>
              </a:rPr>
              <a:t>giản</a:t>
            </a:r>
            <a:r>
              <a:rPr lang="en-US" altLang="en-US" sz="3600" dirty="0">
                <a:solidFill>
                  <a:srgbClr val="002060"/>
                </a:solidFill>
                <a:latin typeface="Times New Roman" panose="02020603050405020304" charset="0"/>
                <a:cs typeface="Times New Roman" panose="02020603050405020304" charset="0"/>
              </a:rPr>
              <a:t> </a:t>
            </a:r>
            <a:r>
              <a:rPr lang="en-US" altLang="en-US" sz="3600" dirty="0" err="1">
                <a:solidFill>
                  <a:srgbClr val="002060"/>
                </a:solidFill>
                <a:latin typeface="Times New Roman" panose="02020603050405020304" charset="0"/>
                <a:cs typeface="Times New Roman" panose="02020603050405020304" charset="0"/>
              </a:rPr>
              <a:t>dị</a:t>
            </a:r>
            <a:r>
              <a:rPr lang="en-US" altLang="en-US" sz="3600" dirty="0">
                <a:solidFill>
                  <a:srgbClr val="002060"/>
                </a:solidFill>
                <a:latin typeface="Times New Roman" panose="02020603050405020304" charset="0"/>
                <a:cs typeface="Times New Roman" panose="02020603050405020304" charset="0"/>
              </a:rPr>
              <a:t> </a:t>
            </a:r>
            <a:r>
              <a:rPr lang="en-US" altLang="en-US" sz="3600" dirty="0" err="1">
                <a:solidFill>
                  <a:srgbClr val="002060"/>
                </a:solidFill>
                <a:latin typeface="Times New Roman" panose="02020603050405020304" charset="0"/>
                <a:cs typeface="Times New Roman" panose="02020603050405020304" charset="0"/>
              </a:rPr>
              <a:t>trong</a:t>
            </a:r>
            <a:r>
              <a:rPr lang="en-US" altLang="en-US" sz="3600" dirty="0">
                <a:solidFill>
                  <a:srgbClr val="002060"/>
                </a:solidFill>
                <a:latin typeface="Times New Roman" panose="02020603050405020304" charset="0"/>
                <a:cs typeface="Times New Roman" panose="02020603050405020304" charset="0"/>
              </a:rPr>
              <a:t> </a:t>
            </a:r>
            <a:r>
              <a:rPr lang="en-US" altLang="en-US" sz="3600" dirty="0" err="1">
                <a:solidFill>
                  <a:srgbClr val="002060"/>
                </a:solidFill>
                <a:latin typeface="Times New Roman" panose="02020603050405020304" charset="0"/>
                <a:cs typeface="Times New Roman" panose="02020603050405020304" charset="0"/>
              </a:rPr>
              <a:t>đời</a:t>
            </a:r>
            <a:r>
              <a:rPr lang="en-US" altLang="en-US" sz="3600" dirty="0">
                <a:solidFill>
                  <a:srgbClr val="002060"/>
                </a:solidFill>
                <a:latin typeface="Times New Roman" panose="02020603050405020304" charset="0"/>
                <a:cs typeface="Times New Roman" panose="02020603050405020304" charset="0"/>
              </a:rPr>
              <a:t> </a:t>
            </a:r>
            <a:r>
              <a:rPr lang="en-US" altLang="en-US" sz="3600" dirty="0" err="1">
                <a:solidFill>
                  <a:srgbClr val="002060"/>
                </a:solidFill>
                <a:latin typeface="Times New Roman" panose="02020603050405020304" charset="0"/>
                <a:cs typeface="Times New Roman" panose="02020603050405020304" charset="0"/>
              </a:rPr>
              <a:t>sống</a:t>
            </a:r>
            <a:r>
              <a:rPr lang="en-US" altLang="en-US" sz="3600" dirty="0">
                <a:solidFill>
                  <a:srgbClr val="002060"/>
                </a:solidFill>
                <a:latin typeface="Times New Roman" panose="02020603050405020304" charset="0"/>
                <a:cs typeface="Times New Roman" panose="02020603050405020304" charset="0"/>
              </a:rPr>
              <a:t> </a:t>
            </a:r>
            <a:r>
              <a:rPr lang="en-US" altLang="en-US" sz="3600" dirty="0" err="1">
                <a:solidFill>
                  <a:srgbClr val="002060"/>
                </a:solidFill>
                <a:latin typeface="Times New Roman" panose="02020603050405020304" charset="0"/>
                <a:cs typeface="Times New Roman" panose="02020603050405020304" charset="0"/>
              </a:rPr>
              <a:t>hằng</a:t>
            </a:r>
            <a:r>
              <a:rPr lang="en-US" altLang="en-US" sz="3600" dirty="0">
                <a:solidFill>
                  <a:srgbClr val="002060"/>
                </a:solidFill>
                <a:latin typeface="Times New Roman" panose="02020603050405020304" charset="0"/>
                <a:cs typeface="Times New Roman" panose="02020603050405020304" charset="0"/>
              </a:rPr>
              <a:t> </a:t>
            </a:r>
            <a:r>
              <a:rPr lang="en-US" altLang="en-US" sz="3600" dirty="0" err="1">
                <a:solidFill>
                  <a:srgbClr val="002060"/>
                </a:solidFill>
                <a:latin typeface="Times New Roman" panose="02020603050405020304" charset="0"/>
                <a:cs typeface="Times New Roman" panose="02020603050405020304" charset="0"/>
              </a:rPr>
              <a:t>ngày</a:t>
            </a:r>
            <a:r>
              <a:rPr lang="en-US" altLang="en-US" sz="3600" dirty="0">
                <a:solidFill>
                  <a:srgbClr val="002060"/>
                </a:solidFill>
                <a:latin typeface="Times New Roman" panose="02020603050405020304" charset="0"/>
                <a:cs typeface="Times New Roman" panose="02020603050405020304" charset="0"/>
              </a:rPr>
              <a:t>.</a:t>
            </a:r>
          </a:p>
        </p:txBody>
      </p:sp>
      <p:cxnSp>
        <p:nvCxnSpPr>
          <p:cNvPr id="14" name="Straight Connector 13"/>
          <p:cNvCxnSpPr/>
          <p:nvPr/>
        </p:nvCxnSpPr>
        <p:spPr bwMode="auto">
          <a:xfrm>
            <a:off x="4267200" y="1828800"/>
            <a:ext cx="1676400" cy="0"/>
          </a:xfrm>
          <a:prstGeom prst="line">
            <a:avLst/>
          </a:prstGeom>
          <a:ln w="28575">
            <a:solidFill>
              <a:srgbClr val="FF0000"/>
            </a:solidFill>
            <a:headEnd type="none" w="med" len="med"/>
            <a:tailEnd type="none" w="med" len="med"/>
          </a:ln>
        </p:spPr>
        <p:style>
          <a:lnRef idx="3">
            <a:schemeClr val="accent2"/>
          </a:lnRef>
          <a:fillRef idx="0">
            <a:schemeClr val="accent2"/>
          </a:fillRef>
          <a:effectRef idx="2">
            <a:schemeClr val="accent2"/>
          </a:effectRef>
          <a:fontRef idx="minor">
            <a:schemeClr val="tx1"/>
          </a:fontRef>
        </p:style>
      </p:cxnSp>
      <p:cxnSp>
        <p:nvCxnSpPr>
          <p:cNvPr id="17" name="Straight Connector 16"/>
          <p:cNvCxnSpPr/>
          <p:nvPr/>
        </p:nvCxnSpPr>
        <p:spPr bwMode="auto">
          <a:xfrm>
            <a:off x="9448800" y="1828800"/>
            <a:ext cx="838200" cy="0"/>
          </a:xfrm>
          <a:prstGeom prst="line">
            <a:avLst/>
          </a:prstGeom>
          <a:ln w="28575">
            <a:solidFill>
              <a:srgbClr val="FF0000"/>
            </a:solidFill>
            <a:headEnd type="none" w="med" len="med"/>
            <a:tailEnd type="none" w="med" len="med"/>
          </a:ln>
        </p:spPr>
        <p:style>
          <a:lnRef idx="3">
            <a:schemeClr val="accent2"/>
          </a:lnRef>
          <a:fillRef idx="0">
            <a:schemeClr val="accent2"/>
          </a:fillRef>
          <a:effectRef idx="2">
            <a:schemeClr val="accent2"/>
          </a:effectRef>
          <a:fontRef idx="minor">
            <a:schemeClr val="tx1"/>
          </a:fontRef>
        </p:style>
      </p:cxnSp>
      <p:cxnSp>
        <p:nvCxnSpPr>
          <p:cNvPr id="19" name="Straight Connector 18"/>
          <p:cNvCxnSpPr/>
          <p:nvPr/>
        </p:nvCxnSpPr>
        <p:spPr bwMode="auto">
          <a:xfrm>
            <a:off x="1905000" y="2362200"/>
            <a:ext cx="1371600" cy="0"/>
          </a:xfrm>
          <a:prstGeom prst="line">
            <a:avLst/>
          </a:prstGeom>
          <a:ln w="28575">
            <a:solidFill>
              <a:srgbClr val="FF0000"/>
            </a:solidFill>
            <a:headEnd type="none" w="med" len="med"/>
            <a:tailEnd type="none" w="med" len="med"/>
          </a:ln>
        </p:spPr>
        <p:style>
          <a:lnRef idx="3">
            <a:schemeClr val="accent2"/>
          </a:lnRef>
          <a:fillRef idx="0">
            <a:schemeClr val="accent2"/>
          </a:fillRef>
          <a:effectRef idx="2">
            <a:schemeClr val="accent2"/>
          </a:effectRef>
          <a:fontRef idx="minor">
            <a:schemeClr val="tx1"/>
          </a:fontRef>
        </p:style>
      </p:cxnSp>
      <p:cxnSp>
        <p:nvCxnSpPr>
          <p:cNvPr id="7" name="Straight Connector 6"/>
          <p:cNvCxnSpPr/>
          <p:nvPr/>
        </p:nvCxnSpPr>
        <p:spPr>
          <a:xfrm flipH="1">
            <a:off x="5943600" y="1981200"/>
            <a:ext cx="76200" cy="38100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5" name="Straight Connector 24"/>
          <p:cNvCxnSpPr/>
          <p:nvPr/>
        </p:nvCxnSpPr>
        <p:spPr>
          <a:xfrm flipH="1">
            <a:off x="8839200" y="2514600"/>
            <a:ext cx="76200" cy="38100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6" name="Straight Connector 25"/>
          <p:cNvCxnSpPr/>
          <p:nvPr/>
        </p:nvCxnSpPr>
        <p:spPr bwMode="auto">
          <a:xfrm>
            <a:off x="3352800" y="3505200"/>
            <a:ext cx="1066800" cy="0"/>
          </a:xfrm>
          <a:prstGeom prst="line">
            <a:avLst/>
          </a:prstGeom>
          <a:ln w="28575">
            <a:solidFill>
              <a:srgbClr val="FF0000"/>
            </a:solidFill>
            <a:headEnd type="none" w="med" len="med"/>
            <a:tailEnd type="none" w="med" len="med"/>
          </a:ln>
        </p:spPr>
        <p:style>
          <a:lnRef idx="3">
            <a:schemeClr val="accent2"/>
          </a:lnRef>
          <a:fillRef idx="0">
            <a:schemeClr val="accent2"/>
          </a:fillRef>
          <a:effectRef idx="2">
            <a:schemeClr val="accent2"/>
          </a:effectRef>
          <a:fontRef idx="minor">
            <a:schemeClr val="tx1"/>
          </a:fontRef>
        </p:style>
      </p:cxnSp>
      <p:cxnSp>
        <p:nvCxnSpPr>
          <p:cNvPr id="29" name="Straight Connector 28"/>
          <p:cNvCxnSpPr/>
          <p:nvPr/>
        </p:nvCxnSpPr>
        <p:spPr bwMode="auto">
          <a:xfrm>
            <a:off x="5410200" y="4038600"/>
            <a:ext cx="1524000" cy="0"/>
          </a:xfrm>
          <a:prstGeom prst="line">
            <a:avLst/>
          </a:prstGeom>
          <a:ln w="28575">
            <a:solidFill>
              <a:srgbClr val="FF0000"/>
            </a:solidFill>
            <a:headEnd type="none" w="med" len="med"/>
            <a:tailEnd type="none" w="med" len="med"/>
          </a:ln>
        </p:spPr>
        <p:style>
          <a:lnRef idx="3">
            <a:schemeClr val="accent2"/>
          </a:lnRef>
          <a:fillRef idx="0">
            <a:schemeClr val="accent2"/>
          </a:fillRef>
          <a:effectRef idx="2">
            <a:schemeClr val="accent2"/>
          </a:effectRef>
          <a:fontRef idx="minor">
            <a:schemeClr val="tx1"/>
          </a:fontRef>
        </p:style>
      </p:cxnSp>
      <p:cxnSp>
        <p:nvCxnSpPr>
          <p:cNvPr id="32" name="Straight Connector 31"/>
          <p:cNvCxnSpPr/>
          <p:nvPr/>
        </p:nvCxnSpPr>
        <p:spPr>
          <a:xfrm flipH="1">
            <a:off x="3429000" y="4724400"/>
            <a:ext cx="76200" cy="38100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3" name="Straight Connector 32"/>
          <p:cNvCxnSpPr/>
          <p:nvPr/>
        </p:nvCxnSpPr>
        <p:spPr bwMode="auto">
          <a:xfrm>
            <a:off x="8458200" y="5105400"/>
            <a:ext cx="1752600" cy="0"/>
          </a:xfrm>
          <a:prstGeom prst="line">
            <a:avLst/>
          </a:prstGeom>
          <a:ln w="28575">
            <a:solidFill>
              <a:srgbClr val="FF0000"/>
            </a:solidFill>
            <a:headEnd type="none" w="med" len="med"/>
            <a:tailEnd type="none" w="med" len="med"/>
          </a:ln>
        </p:spPr>
        <p:style>
          <a:lnRef idx="3">
            <a:schemeClr val="accent2"/>
          </a:lnRef>
          <a:fillRef idx="0">
            <a:schemeClr val="accent2"/>
          </a:fillRef>
          <a:effectRef idx="2">
            <a:schemeClr val="accent2"/>
          </a:effectRef>
          <a:fontRef idx="minor">
            <a:schemeClr val="tx1"/>
          </a:fontRef>
        </p:style>
      </p:cxnSp>
      <p:cxnSp>
        <p:nvCxnSpPr>
          <p:cNvPr id="35" name="Straight Connector 34"/>
          <p:cNvCxnSpPr/>
          <p:nvPr/>
        </p:nvCxnSpPr>
        <p:spPr>
          <a:xfrm flipH="1">
            <a:off x="10363200" y="4724400"/>
            <a:ext cx="76200" cy="38100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6" name="Straight Connector 35"/>
          <p:cNvCxnSpPr/>
          <p:nvPr/>
        </p:nvCxnSpPr>
        <p:spPr bwMode="auto">
          <a:xfrm>
            <a:off x="1828800" y="5715000"/>
            <a:ext cx="3124200" cy="0"/>
          </a:xfrm>
          <a:prstGeom prst="line">
            <a:avLst/>
          </a:prstGeom>
          <a:ln w="28575">
            <a:solidFill>
              <a:srgbClr val="FF0000"/>
            </a:solidFill>
            <a:headEnd type="none" w="med" len="med"/>
            <a:tailEnd type="none" w="med" len="med"/>
          </a:ln>
        </p:spPr>
        <p:style>
          <a:lnRef idx="3">
            <a:schemeClr val="accent2"/>
          </a:lnRef>
          <a:fillRef idx="0">
            <a:schemeClr val="accent2"/>
          </a:fillRef>
          <a:effectRef idx="2">
            <a:schemeClr val="accent2"/>
          </a:effectRef>
          <a:fontRef idx="minor">
            <a:schemeClr val="tx1"/>
          </a:fontRef>
        </p:style>
      </p:cxnSp>
      <p:cxnSp>
        <p:nvCxnSpPr>
          <p:cNvPr id="38" name="Straight Connector 37"/>
          <p:cNvCxnSpPr/>
          <p:nvPr/>
        </p:nvCxnSpPr>
        <p:spPr bwMode="auto">
          <a:xfrm>
            <a:off x="2743200" y="6248400"/>
            <a:ext cx="1828800" cy="0"/>
          </a:xfrm>
          <a:prstGeom prst="line">
            <a:avLst/>
          </a:prstGeom>
          <a:ln w="28575">
            <a:solidFill>
              <a:srgbClr val="FF0000"/>
            </a:solidFill>
            <a:headEnd type="none" w="med" len="med"/>
            <a:tailEnd type="none" w="med" len="med"/>
          </a:ln>
        </p:spPr>
        <p:style>
          <a:lnRef idx="3">
            <a:schemeClr val="accent2"/>
          </a:lnRef>
          <a:fillRef idx="0">
            <a:schemeClr val="accent2"/>
          </a:fillRef>
          <a:effectRef idx="2">
            <a:schemeClr val="accent2"/>
          </a:effectRef>
          <a:fontRef idx="minor">
            <a:schemeClr val="tx1"/>
          </a:fontRef>
        </p:style>
      </p:cxnSp>
      <p:cxnSp>
        <p:nvCxnSpPr>
          <p:cNvPr id="41" name="Straight Connector 40"/>
          <p:cNvCxnSpPr/>
          <p:nvPr/>
        </p:nvCxnSpPr>
        <p:spPr>
          <a:xfrm flipH="1">
            <a:off x="4648200" y="5867400"/>
            <a:ext cx="76200" cy="38100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42" name="Straight Connector 41"/>
          <p:cNvCxnSpPr/>
          <p:nvPr/>
        </p:nvCxnSpPr>
        <p:spPr bwMode="auto">
          <a:xfrm>
            <a:off x="7467600" y="6248400"/>
            <a:ext cx="2819400" cy="0"/>
          </a:xfrm>
          <a:prstGeom prst="line">
            <a:avLst/>
          </a:prstGeom>
          <a:ln w="28575">
            <a:solidFill>
              <a:srgbClr val="FF0000"/>
            </a:solidFill>
            <a:headEnd type="none" w="med" len="med"/>
            <a:tailEnd type="none" w="med" len="med"/>
          </a:ln>
        </p:spPr>
        <p:style>
          <a:lnRef idx="3">
            <a:schemeClr val="accent2"/>
          </a:lnRef>
          <a:fillRef idx="0">
            <a:schemeClr val="accent2"/>
          </a:fillRef>
          <a:effectRef idx="2">
            <a:schemeClr val="accent2"/>
          </a:effectRef>
          <a:fontRef idx="minor">
            <a:schemeClr val="tx1"/>
          </a:fontRef>
        </p:style>
      </p:cxnSp>
    </p:spTree>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additive="base">
                                        <p:cTn id="7" dur="500" fill="hold"/>
                                        <p:tgtEl>
                                          <p:spTgt spid="12"/>
                                        </p:tgtEl>
                                        <p:attrNameLst>
                                          <p:attrName>ppt_x</p:attrName>
                                        </p:attrNameLst>
                                      </p:cBhvr>
                                      <p:tavLst>
                                        <p:tav tm="0">
                                          <p:val>
                                            <p:strVal val="#ppt_x"/>
                                          </p:val>
                                        </p:tav>
                                        <p:tav tm="100000">
                                          <p:val>
                                            <p:strVal val="#ppt_x"/>
                                          </p:val>
                                        </p:tav>
                                      </p:tavLst>
                                    </p:anim>
                                    <p:anim calcmode="lin" valueType="num">
                                      <p:cBhvr additive="base">
                                        <p:cTn id="8"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53" presetClass="entr" presetSubtype="16" fill="hold" nodeType="clickEffect">
                                  <p:stCondLst>
                                    <p:cond delay="0"/>
                                  </p:stCondLst>
                                  <p:childTnLst>
                                    <p:set>
                                      <p:cBhvr>
                                        <p:cTn id="12" dur="1" fill="hold">
                                          <p:stCondLst>
                                            <p:cond delay="0"/>
                                          </p:stCondLst>
                                        </p:cTn>
                                        <p:tgtEl>
                                          <p:spTgt spid="14"/>
                                        </p:tgtEl>
                                        <p:attrNameLst>
                                          <p:attrName>style.visibility</p:attrName>
                                        </p:attrNameLst>
                                      </p:cBhvr>
                                      <p:to>
                                        <p:strVal val="visible"/>
                                      </p:to>
                                    </p:set>
                                    <p:anim calcmode="lin" valueType="num">
                                      <p:cBhvr>
                                        <p:cTn id="13" dur="500" fill="hold"/>
                                        <p:tgtEl>
                                          <p:spTgt spid="14"/>
                                        </p:tgtEl>
                                        <p:attrNameLst>
                                          <p:attrName>ppt_w</p:attrName>
                                        </p:attrNameLst>
                                      </p:cBhvr>
                                      <p:tavLst>
                                        <p:tav tm="0">
                                          <p:val>
                                            <p:fltVal val="0"/>
                                          </p:val>
                                        </p:tav>
                                        <p:tav tm="100000">
                                          <p:val>
                                            <p:strVal val="#ppt_w"/>
                                          </p:val>
                                        </p:tav>
                                      </p:tavLst>
                                    </p:anim>
                                    <p:anim calcmode="lin" valueType="num">
                                      <p:cBhvr>
                                        <p:cTn id="14" dur="500" fill="hold"/>
                                        <p:tgtEl>
                                          <p:spTgt spid="14"/>
                                        </p:tgtEl>
                                        <p:attrNameLst>
                                          <p:attrName>ppt_h</p:attrName>
                                        </p:attrNameLst>
                                      </p:cBhvr>
                                      <p:tavLst>
                                        <p:tav tm="0">
                                          <p:val>
                                            <p:fltVal val="0"/>
                                          </p:val>
                                        </p:tav>
                                        <p:tav tm="100000">
                                          <p:val>
                                            <p:strVal val="#ppt_h"/>
                                          </p:val>
                                        </p:tav>
                                      </p:tavLst>
                                    </p:anim>
                                    <p:animEffect transition="in" filter="fade">
                                      <p:cBhvr>
                                        <p:cTn id="15" dur="500"/>
                                        <p:tgtEl>
                                          <p:spTgt spid="14"/>
                                        </p:tgtEl>
                                      </p:cBhvr>
                                    </p:animEffect>
                                  </p:childTnLst>
                                </p:cTn>
                              </p:par>
                            </p:childTnLst>
                          </p:cTn>
                        </p:par>
                      </p:childTnLst>
                    </p:cTn>
                  </p:par>
                  <p:par>
                    <p:cTn id="16" fill="hold">
                      <p:stCondLst>
                        <p:cond delay="indefinite"/>
                      </p:stCondLst>
                      <p:childTnLst>
                        <p:par>
                          <p:cTn id="17" fill="hold">
                            <p:stCondLst>
                              <p:cond delay="0"/>
                            </p:stCondLst>
                            <p:childTnLst>
                              <p:par>
                                <p:cTn id="18" presetID="53" presetClass="entr" presetSubtype="16" fill="hold" nodeType="clickEffect">
                                  <p:stCondLst>
                                    <p:cond delay="0"/>
                                  </p:stCondLst>
                                  <p:childTnLst>
                                    <p:set>
                                      <p:cBhvr>
                                        <p:cTn id="19" dur="1" fill="hold">
                                          <p:stCondLst>
                                            <p:cond delay="0"/>
                                          </p:stCondLst>
                                        </p:cTn>
                                        <p:tgtEl>
                                          <p:spTgt spid="17"/>
                                        </p:tgtEl>
                                        <p:attrNameLst>
                                          <p:attrName>style.visibility</p:attrName>
                                        </p:attrNameLst>
                                      </p:cBhvr>
                                      <p:to>
                                        <p:strVal val="visible"/>
                                      </p:to>
                                    </p:set>
                                    <p:anim calcmode="lin" valueType="num">
                                      <p:cBhvr>
                                        <p:cTn id="20" dur="500" fill="hold"/>
                                        <p:tgtEl>
                                          <p:spTgt spid="17"/>
                                        </p:tgtEl>
                                        <p:attrNameLst>
                                          <p:attrName>ppt_w</p:attrName>
                                        </p:attrNameLst>
                                      </p:cBhvr>
                                      <p:tavLst>
                                        <p:tav tm="0">
                                          <p:val>
                                            <p:fltVal val="0"/>
                                          </p:val>
                                        </p:tav>
                                        <p:tav tm="100000">
                                          <p:val>
                                            <p:strVal val="#ppt_w"/>
                                          </p:val>
                                        </p:tav>
                                      </p:tavLst>
                                    </p:anim>
                                    <p:anim calcmode="lin" valueType="num">
                                      <p:cBhvr>
                                        <p:cTn id="21" dur="500" fill="hold"/>
                                        <p:tgtEl>
                                          <p:spTgt spid="17"/>
                                        </p:tgtEl>
                                        <p:attrNameLst>
                                          <p:attrName>ppt_h</p:attrName>
                                        </p:attrNameLst>
                                      </p:cBhvr>
                                      <p:tavLst>
                                        <p:tav tm="0">
                                          <p:val>
                                            <p:fltVal val="0"/>
                                          </p:val>
                                        </p:tav>
                                        <p:tav tm="100000">
                                          <p:val>
                                            <p:strVal val="#ppt_h"/>
                                          </p:val>
                                        </p:tav>
                                      </p:tavLst>
                                    </p:anim>
                                    <p:animEffect transition="in" filter="fade">
                                      <p:cBhvr>
                                        <p:cTn id="22" dur="500"/>
                                        <p:tgtEl>
                                          <p:spTgt spid="17"/>
                                        </p:tgtEl>
                                      </p:cBhvr>
                                    </p:animEffect>
                                  </p:childTnLst>
                                </p:cTn>
                              </p:par>
                            </p:childTnLst>
                          </p:cTn>
                        </p:par>
                      </p:childTnLst>
                    </p:cTn>
                  </p:par>
                  <p:par>
                    <p:cTn id="23" fill="hold">
                      <p:stCondLst>
                        <p:cond delay="indefinite"/>
                      </p:stCondLst>
                      <p:childTnLst>
                        <p:par>
                          <p:cTn id="24" fill="hold">
                            <p:stCondLst>
                              <p:cond delay="0"/>
                            </p:stCondLst>
                            <p:childTnLst>
                              <p:par>
                                <p:cTn id="25" presetID="53" presetClass="entr" presetSubtype="16" fill="hold" nodeType="clickEffect">
                                  <p:stCondLst>
                                    <p:cond delay="0"/>
                                  </p:stCondLst>
                                  <p:childTnLst>
                                    <p:set>
                                      <p:cBhvr>
                                        <p:cTn id="26" dur="1" fill="hold">
                                          <p:stCondLst>
                                            <p:cond delay="0"/>
                                          </p:stCondLst>
                                        </p:cTn>
                                        <p:tgtEl>
                                          <p:spTgt spid="19"/>
                                        </p:tgtEl>
                                        <p:attrNameLst>
                                          <p:attrName>style.visibility</p:attrName>
                                        </p:attrNameLst>
                                      </p:cBhvr>
                                      <p:to>
                                        <p:strVal val="visible"/>
                                      </p:to>
                                    </p:set>
                                    <p:anim calcmode="lin" valueType="num">
                                      <p:cBhvr>
                                        <p:cTn id="27" dur="500" fill="hold"/>
                                        <p:tgtEl>
                                          <p:spTgt spid="19"/>
                                        </p:tgtEl>
                                        <p:attrNameLst>
                                          <p:attrName>ppt_w</p:attrName>
                                        </p:attrNameLst>
                                      </p:cBhvr>
                                      <p:tavLst>
                                        <p:tav tm="0">
                                          <p:val>
                                            <p:fltVal val="0"/>
                                          </p:val>
                                        </p:tav>
                                        <p:tav tm="100000">
                                          <p:val>
                                            <p:strVal val="#ppt_w"/>
                                          </p:val>
                                        </p:tav>
                                      </p:tavLst>
                                    </p:anim>
                                    <p:anim calcmode="lin" valueType="num">
                                      <p:cBhvr>
                                        <p:cTn id="28" dur="500" fill="hold"/>
                                        <p:tgtEl>
                                          <p:spTgt spid="19"/>
                                        </p:tgtEl>
                                        <p:attrNameLst>
                                          <p:attrName>ppt_h</p:attrName>
                                        </p:attrNameLst>
                                      </p:cBhvr>
                                      <p:tavLst>
                                        <p:tav tm="0">
                                          <p:val>
                                            <p:fltVal val="0"/>
                                          </p:val>
                                        </p:tav>
                                        <p:tav tm="100000">
                                          <p:val>
                                            <p:strVal val="#ppt_h"/>
                                          </p:val>
                                        </p:tav>
                                      </p:tavLst>
                                    </p:anim>
                                    <p:animEffect transition="in" filter="fade">
                                      <p:cBhvr>
                                        <p:cTn id="29" dur="500"/>
                                        <p:tgtEl>
                                          <p:spTgt spid="19"/>
                                        </p:tgtEl>
                                      </p:cBhvr>
                                    </p:animEffect>
                                  </p:childTnLst>
                                </p:cTn>
                              </p:par>
                            </p:childTnLst>
                          </p:cTn>
                        </p:par>
                      </p:childTnLst>
                    </p:cTn>
                  </p:par>
                  <p:par>
                    <p:cTn id="30" fill="hold">
                      <p:stCondLst>
                        <p:cond delay="indefinite"/>
                      </p:stCondLst>
                      <p:childTnLst>
                        <p:par>
                          <p:cTn id="31" fill="hold">
                            <p:stCondLst>
                              <p:cond delay="0"/>
                            </p:stCondLst>
                            <p:childTnLst>
                              <p:par>
                                <p:cTn id="32" presetID="2" presetClass="entr" presetSubtype="4" fill="hold" nodeType="clickEffect">
                                  <p:stCondLst>
                                    <p:cond delay="0"/>
                                  </p:stCondLst>
                                  <p:childTnLst>
                                    <p:set>
                                      <p:cBhvr>
                                        <p:cTn id="33" dur="1" fill="hold">
                                          <p:stCondLst>
                                            <p:cond delay="0"/>
                                          </p:stCondLst>
                                        </p:cTn>
                                        <p:tgtEl>
                                          <p:spTgt spid="7"/>
                                        </p:tgtEl>
                                        <p:attrNameLst>
                                          <p:attrName>style.visibility</p:attrName>
                                        </p:attrNameLst>
                                      </p:cBhvr>
                                      <p:to>
                                        <p:strVal val="visible"/>
                                      </p:to>
                                    </p:set>
                                    <p:anim calcmode="lin" valueType="num">
                                      <p:cBhvr additive="base">
                                        <p:cTn id="34" dur="500" fill="hold"/>
                                        <p:tgtEl>
                                          <p:spTgt spid="7"/>
                                        </p:tgtEl>
                                        <p:attrNameLst>
                                          <p:attrName>ppt_x</p:attrName>
                                        </p:attrNameLst>
                                      </p:cBhvr>
                                      <p:tavLst>
                                        <p:tav tm="0">
                                          <p:val>
                                            <p:strVal val="#ppt_x"/>
                                          </p:val>
                                        </p:tav>
                                        <p:tav tm="100000">
                                          <p:val>
                                            <p:strVal val="#ppt_x"/>
                                          </p:val>
                                        </p:tav>
                                      </p:tavLst>
                                    </p:anim>
                                    <p:anim calcmode="lin" valueType="num">
                                      <p:cBhvr additive="base">
                                        <p:cTn id="35"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2" presetClass="entr" presetSubtype="4" fill="hold" nodeType="clickEffect">
                                  <p:stCondLst>
                                    <p:cond delay="0"/>
                                  </p:stCondLst>
                                  <p:childTnLst>
                                    <p:set>
                                      <p:cBhvr>
                                        <p:cTn id="39" dur="1" fill="hold">
                                          <p:stCondLst>
                                            <p:cond delay="0"/>
                                          </p:stCondLst>
                                        </p:cTn>
                                        <p:tgtEl>
                                          <p:spTgt spid="25"/>
                                        </p:tgtEl>
                                        <p:attrNameLst>
                                          <p:attrName>style.visibility</p:attrName>
                                        </p:attrNameLst>
                                      </p:cBhvr>
                                      <p:to>
                                        <p:strVal val="visible"/>
                                      </p:to>
                                    </p:set>
                                    <p:anim calcmode="lin" valueType="num">
                                      <p:cBhvr additive="base">
                                        <p:cTn id="40" dur="500" fill="hold"/>
                                        <p:tgtEl>
                                          <p:spTgt spid="25"/>
                                        </p:tgtEl>
                                        <p:attrNameLst>
                                          <p:attrName>ppt_x</p:attrName>
                                        </p:attrNameLst>
                                      </p:cBhvr>
                                      <p:tavLst>
                                        <p:tav tm="0">
                                          <p:val>
                                            <p:strVal val="#ppt_x"/>
                                          </p:val>
                                        </p:tav>
                                        <p:tav tm="100000">
                                          <p:val>
                                            <p:strVal val="#ppt_x"/>
                                          </p:val>
                                        </p:tav>
                                      </p:tavLst>
                                    </p:anim>
                                    <p:anim calcmode="lin" valueType="num">
                                      <p:cBhvr additive="base">
                                        <p:cTn id="41" dur="500" fill="hold"/>
                                        <p:tgtEl>
                                          <p:spTgt spid="25"/>
                                        </p:tgtEl>
                                        <p:attrNameLst>
                                          <p:attrName>ppt_y</p:attrName>
                                        </p:attrNameLst>
                                      </p:cBhvr>
                                      <p:tavLst>
                                        <p:tav tm="0">
                                          <p:val>
                                            <p:strVal val="1+#ppt_h/2"/>
                                          </p:val>
                                        </p:tav>
                                        <p:tav tm="100000">
                                          <p:val>
                                            <p:strVal val="#ppt_y"/>
                                          </p:val>
                                        </p:tav>
                                      </p:tavLst>
                                    </p:anim>
                                  </p:childTnLst>
                                </p:cTn>
                              </p:par>
                            </p:childTnLst>
                          </p:cTn>
                        </p:par>
                      </p:childTnLst>
                    </p:cTn>
                  </p:par>
                  <p:par>
                    <p:cTn id="42" fill="hold">
                      <p:stCondLst>
                        <p:cond delay="indefinite"/>
                      </p:stCondLst>
                      <p:childTnLst>
                        <p:par>
                          <p:cTn id="43" fill="hold">
                            <p:stCondLst>
                              <p:cond delay="0"/>
                            </p:stCondLst>
                            <p:childTnLst>
                              <p:par>
                                <p:cTn id="44" presetID="53" presetClass="entr" presetSubtype="16" fill="hold" nodeType="clickEffect">
                                  <p:stCondLst>
                                    <p:cond delay="0"/>
                                  </p:stCondLst>
                                  <p:childTnLst>
                                    <p:set>
                                      <p:cBhvr>
                                        <p:cTn id="45" dur="1" fill="hold">
                                          <p:stCondLst>
                                            <p:cond delay="0"/>
                                          </p:stCondLst>
                                        </p:cTn>
                                        <p:tgtEl>
                                          <p:spTgt spid="26"/>
                                        </p:tgtEl>
                                        <p:attrNameLst>
                                          <p:attrName>style.visibility</p:attrName>
                                        </p:attrNameLst>
                                      </p:cBhvr>
                                      <p:to>
                                        <p:strVal val="visible"/>
                                      </p:to>
                                    </p:set>
                                    <p:anim calcmode="lin" valueType="num">
                                      <p:cBhvr>
                                        <p:cTn id="46" dur="500" fill="hold"/>
                                        <p:tgtEl>
                                          <p:spTgt spid="26"/>
                                        </p:tgtEl>
                                        <p:attrNameLst>
                                          <p:attrName>ppt_w</p:attrName>
                                        </p:attrNameLst>
                                      </p:cBhvr>
                                      <p:tavLst>
                                        <p:tav tm="0">
                                          <p:val>
                                            <p:fltVal val="0"/>
                                          </p:val>
                                        </p:tav>
                                        <p:tav tm="100000">
                                          <p:val>
                                            <p:strVal val="#ppt_w"/>
                                          </p:val>
                                        </p:tav>
                                      </p:tavLst>
                                    </p:anim>
                                    <p:anim calcmode="lin" valueType="num">
                                      <p:cBhvr>
                                        <p:cTn id="47" dur="500" fill="hold"/>
                                        <p:tgtEl>
                                          <p:spTgt spid="26"/>
                                        </p:tgtEl>
                                        <p:attrNameLst>
                                          <p:attrName>ppt_h</p:attrName>
                                        </p:attrNameLst>
                                      </p:cBhvr>
                                      <p:tavLst>
                                        <p:tav tm="0">
                                          <p:val>
                                            <p:fltVal val="0"/>
                                          </p:val>
                                        </p:tav>
                                        <p:tav tm="100000">
                                          <p:val>
                                            <p:strVal val="#ppt_h"/>
                                          </p:val>
                                        </p:tav>
                                      </p:tavLst>
                                    </p:anim>
                                    <p:animEffect transition="in" filter="fade">
                                      <p:cBhvr>
                                        <p:cTn id="48" dur="500"/>
                                        <p:tgtEl>
                                          <p:spTgt spid="26"/>
                                        </p:tgtEl>
                                      </p:cBhvr>
                                    </p:animEffect>
                                  </p:childTnLst>
                                </p:cTn>
                              </p:par>
                            </p:childTnLst>
                          </p:cTn>
                        </p:par>
                      </p:childTnLst>
                    </p:cTn>
                  </p:par>
                  <p:par>
                    <p:cTn id="49" fill="hold">
                      <p:stCondLst>
                        <p:cond delay="indefinite"/>
                      </p:stCondLst>
                      <p:childTnLst>
                        <p:par>
                          <p:cTn id="50" fill="hold">
                            <p:stCondLst>
                              <p:cond delay="0"/>
                            </p:stCondLst>
                            <p:childTnLst>
                              <p:par>
                                <p:cTn id="51" presetID="53" presetClass="entr" presetSubtype="16" fill="hold" nodeType="clickEffect">
                                  <p:stCondLst>
                                    <p:cond delay="0"/>
                                  </p:stCondLst>
                                  <p:childTnLst>
                                    <p:set>
                                      <p:cBhvr>
                                        <p:cTn id="52" dur="1" fill="hold">
                                          <p:stCondLst>
                                            <p:cond delay="0"/>
                                          </p:stCondLst>
                                        </p:cTn>
                                        <p:tgtEl>
                                          <p:spTgt spid="29"/>
                                        </p:tgtEl>
                                        <p:attrNameLst>
                                          <p:attrName>style.visibility</p:attrName>
                                        </p:attrNameLst>
                                      </p:cBhvr>
                                      <p:to>
                                        <p:strVal val="visible"/>
                                      </p:to>
                                    </p:set>
                                    <p:anim calcmode="lin" valueType="num">
                                      <p:cBhvr>
                                        <p:cTn id="53" dur="500" fill="hold"/>
                                        <p:tgtEl>
                                          <p:spTgt spid="29"/>
                                        </p:tgtEl>
                                        <p:attrNameLst>
                                          <p:attrName>ppt_w</p:attrName>
                                        </p:attrNameLst>
                                      </p:cBhvr>
                                      <p:tavLst>
                                        <p:tav tm="0">
                                          <p:val>
                                            <p:fltVal val="0"/>
                                          </p:val>
                                        </p:tav>
                                        <p:tav tm="100000">
                                          <p:val>
                                            <p:strVal val="#ppt_w"/>
                                          </p:val>
                                        </p:tav>
                                      </p:tavLst>
                                    </p:anim>
                                    <p:anim calcmode="lin" valueType="num">
                                      <p:cBhvr>
                                        <p:cTn id="54" dur="500" fill="hold"/>
                                        <p:tgtEl>
                                          <p:spTgt spid="29"/>
                                        </p:tgtEl>
                                        <p:attrNameLst>
                                          <p:attrName>ppt_h</p:attrName>
                                        </p:attrNameLst>
                                      </p:cBhvr>
                                      <p:tavLst>
                                        <p:tav tm="0">
                                          <p:val>
                                            <p:fltVal val="0"/>
                                          </p:val>
                                        </p:tav>
                                        <p:tav tm="100000">
                                          <p:val>
                                            <p:strVal val="#ppt_h"/>
                                          </p:val>
                                        </p:tav>
                                      </p:tavLst>
                                    </p:anim>
                                    <p:animEffect transition="in" filter="fade">
                                      <p:cBhvr>
                                        <p:cTn id="55" dur="500"/>
                                        <p:tgtEl>
                                          <p:spTgt spid="29"/>
                                        </p:tgtEl>
                                      </p:cBhvr>
                                    </p:animEffect>
                                  </p:childTnLst>
                                </p:cTn>
                              </p:par>
                            </p:childTnLst>
                          </p:cTn>
                        </p:par>
                      </p:childTnLst>
                    </p:cTn>
                  </p:par>
                  <p:par>
                    <p:cTn id="56" fill="hold">
                      <p:stCondLst>
                        <p:cond delay="indefinite"/>
                      </p:stCondLst>
                      <p:childTnLst>
                        <p:par>
                          <p:cTn id="57" fill="hold">
                            <p:stCondLst>
                              <p:cond delay="0"/>
                            </p:stCondLst>
                            <p:childTnLst>
                              <p:par>
                                <p:cTn id="58" presetID="2" presetClass="entr" presetSubtype="4" fill="hold" nodeType="clickEffect">
                                  <p:stCondLst>
                                    <p:cond delay="0"/>
                                  </p:stCondLst>
                                  <p:childTnLst>
                                    <p:set>
                                      <p:cBhvr>
                                        <p:cTn id="59" dur="1" fill="hold">
                                          <p:stCondLst>
                                            <p:cond delay="0"/>
                                          </p:stCondLst>
                                        </p:cTn>
                                        <p:tgtEl>
                                          <p:spTgt spid="32"/>
                                        </p:tgtEl>
                                        <p:attrNameLst>
                                          <p:attrName>style.visibility</p:attrName>
                                        </p:attrNameLst>
                                      </p:cBhvr>
                                      <p:to>
                                        <p:strVal val="visible"/>
                                      </p:to>
                                    </p:set>
                                    <p:anim calcmode="lin" valueType="num">
                                      <p:cBhvr additive="base">
                                        <p:cTn id="60" dur="500" fill="hold"/>
                                        <p:tgtEl>
                                          <p:spTgt spid="32"/>
                                        </p:tgtEl>
                                        <p:attrNameLst>
                                          <p:attrName>ppt_x</p:attrName>
                                        </p:attrNameLst>
                                      </p:cBhvr>
                                      <p:tavLst>
                                        <p:tav tm="0">
                                          <p:val>
                                            <p:strVal val="#ppt_x"/>
                                          </p:val>
                                        </p:tav>
                                        <p:tav tm="100000">
                                          <p:val>
                                            <p:strVal val="#ppt_x"/>
                                          </p:val>
                                        </p:tav>
                                      </p:tavLst>
                                    </p:anim>
                                    <p:anim calcmode="lin" valueType="num">
                                      <p:cBhvr additive="base">
                                        <p:cTn id="61" dur="500" fill="hold"/>
                                        <p:tgtEl>
                                          <p:spTgt spid="32"/>
                                        </p:tgtEl>
                                        <p:attrNameLst>
                                          <p:attrName>ppt_y</p:attrName>
                                        </p:attrNameLst>
                                      </p:cBhvr>
                                      <p:tavLst>
                                        <p:tav tm="0">
                                          <p:val>
                                            <p:strVal val="1+#ppt_h/2"/>
                                          </p:val>
                                        </p:tav>
                                        <p:tav tm="100000">
                                          <p:val>
                                            <p:strVal val="#ppt_y"/>
                                          </p:val>
                                        </p:tav>
                                      </p:tavLst>
                                    </p:anim>
                                  </p:childTnLst>
                                </p:cTn>
                              </p:par>
                            </p:childTnLst>
                          </p:cTn>
                        </p:par>
                      </p:childTnLst>
                    </p:cTn>
                  </p:par>
                  <p:par>
                    <p:cTn id="62" fill="hold">
                      <p:stCondLst>
                        <p:cond delay="indefinite"/>
                      </p:stCondLst>
                      <p:childTnLst>
                        <p:par>
                          <p:cTn id="63" fill="hold">
                            <p:stCondLst>
                              <p:cond delay="0"/>
                            </p:stCondLst>
                            <p:childTnLst>
                              <p:par>
                                <p:cTn id="64" presetID="53" presetClass="entr" presetSubtype="16" fill="hold" nodeType="clickEffect">
                                  <p:stCondLst>
                                    <p:cond delay="0"/>
                                  </p:stCondLst>
                                  <p:childTnLst>
                                    <p:set>
                                      <p:cBhvr>
                                        <p:cTn id="65" dur="1" fill="hold">
                                          <p:stCondLst>
                                            <p:cond delay="0"/>
                                          </p:stCondLst>
                                        </p:cTn>
                                        <p:tgtEl>
                                          <p:spTgt spid="33"/>
                                        </p:tgtEl>
                                        <p:attrNameLst>
                                          <p:attrName>style.visibility</p:attrName>
                                        </p:attrNameLst>
                                      </p:cBhvr>
                                      <p:to>
                                        <p:strVal val="visible"/>
                                      </p:to>
                                    </p:set>
                                    <p:anim calcmode="lin" valueType="num">
                                      <p:cBhvr>
                                        <p:cTn id="66" dur="500" fill="hold"/>
                                        <p:tgtEl>
                                          <p:spTgt spid="33"/>
                                        </p:tgtEl>
                                        <p:attrNameLst>
                                          <p:attrName>ppt_w</p:attrName>
                                        </p:attrNameLst>
                                      </p:cBhvr>
                                      <p:tavLst>
                                        <p:tav tm="0">
                                          <p:val>
                                            <p:fltVal val="0"/>
                                          </p:val>
                                        </p:tav>
                                        <p:tav tm="100000">
                                          <p:val>
                                            <p:strVal val="#ppt_w"/>
                                          </p:val>
                                        </p:tav>
                                      </p:tavLst>
                                    </p:anim>
                                    <p:anim calcmode="lin" valueType="num">
                                      <p:cBhvr>
                                        <p:cTn id="67" dur="500" fill="hold"/>
                                        <p:tgtEl>
                                          <p:spTgt spid="33"/>
                                        </p:tgtEl>
                                        <p:attrNameLst>
                                          <p:attrName>ppt_h</p:attrName>
                                        </p:attrNameLst>
                                      </p:cBhvr>
                                      <p:tavLst>
                                        <p:tav tm="0">
                                          <p:val>
                                            <p:fltVal val="0"/>
                                          </p:val>
                                        </p:tav>
                                        <p:tav tm="100000">
                                          <p:val>
                                            <p:strVal val="#ppt_h"/>
                                          </p:val>
                                        </p:tav>
                                      </p:tavLst>
                                    </p:anim>
                                    <p:animEffect transition="in" filter="fade">
                                      <p:cBhvr>
                                        <p:cTn id="68" dur="500"/>
                                        <p:tgtEl>
                                          <p:spTgt spid="33"/>
                                        </p:tgtEl>
                                      </p:cBhvr>
                                    </p:animEffect>
                                  </p:childTnLst>
                                </p:cTn>
                              </p:par>
                            </p:childTnLst>
                          </p:cTn>
                        </p:par>
                      </p:childTnLst>
                    </p:cTn>
                  </p:par>
                  <p:par>
                    <p:cTn id="69" fill="hold">
                      <p:stCondLst>
                        <p:cond delay="indefinite"/>
                      </p:stCondLst>
                      <p:childTnLst>
                        <p:par>
                          <p:cTn id="70" fill="hold">
                            <p:stCondLst>
                              <p:cond delay="0"/>
                            </p:stCondLst>
                            <p:childTnLst>
                              <p:par>
                                <p:cTn id="71" presetID="2" presetClass="entr" presetSubtype="4" fill="hold" nodeType="clickEffect">
                                  <p:stCondLst>
                                    <p:cond delay="0"/>
                                  </p:stCondLst>
                                  <p:childTnLst>
                                    <p:set>
                                      <p:cBhvr>
                                        <p:cTn id="72" dur="1" fill="hold">
                                          <p:stCondLst>
                                            <p:cond delay="0"/>
                                          </p:stCondLst>
                                        </p:cTn>
                                        <p:tgtEl>
                                          <p:spTgt spid="35"/>
                                        </p:tgtEl>
                                        <p:attrNameLst>
                                          <p:attrName>style.visibility</p:attrName>
                                        </p:attrNameLst>
                                      </p:cBhvr>
                                      <p:to>
                                        <p:strVal val="visible"/>
                                      </p:to>
                                    </p:set>
                                    <p:anim calcmode="lin" valueType="num">
                                      <p:cBhvr additive="base">
                                        <p:cTn id="73" dur="500" fill="hold"/>
                                        <p:tgtEl>
                                          <p:spTgt spid="35"/>
                                        </p:tgtEl>
                                        <p:attrNameLst>
                                          <p:attrName>ppt_x</p:attrName>
                                        </p:attrNameLst>
                                      </p:cBhvr>
                                      <p:tavLst>
                                        <p:tav tm="0">
                                          <p:val>
                                            <p:strVal val="#ppt_x"/>
                                          </p:val>
                                        </p:tav>
                                        <p:tav tm="100000">
                                          <p:val>
                                            <p:strVal val="#ppt_x"/>
                                          </p:val>
                                        </p:tav>
                                      </p:tavLst>
                                    </p:anim>
                                    <p:anim calcmode="lin" valueType="num">
                                      <p:cBhvr additive="base">
                                        <p:cTn id="74" dur="500" fill="hold"/>
                                        <p:tgtEl>
                                          <p:spTgt spid="35"/>
                                        </p:tgtEl>
                                        <p:attrNameLst>
                                          <p:attrName>ppt_y</p:attrName>
                                        </p:attrNameLst>
                                      </p:cBhvr>
                                      <p:tavLst>
                                        <p:tav tm="0">
                                          <p:val>
                                            <p:strVal val="1+#ppt_h/2"/>
                                          </p:val>
                                        </p:tav>
                                        <p:tav tm="100000">
                                          <p:val>
                                            <p:strVal val="#ppt_y"/>
                                          </p:val>
                                        </p:tav>
                                      </p:tavLst>
                                    </p:anim>
                                  </p:childTnLst>
                                </p:cTn>
                              </p:par>
                            </p:childTnLst>
                          </p:cTn>
                        </p:par>
                      </p:childTnLst>
                    </p:cTn>
                  </p:par>
                  <p:par>
                    <p:cTn id="75" fill="hold">
                      <p:stCondLst>
                        <p:cond delay="indefinite"/>
                      </p:stCondLst>
                      <p:childTnLst>
                        <p:par>
                          <p:cTn id="76" fill="hold">
                            <p:stCondLst>
                              <p:cond delay="0"/>
                            </p:stCondLst>
                            <p:childTnLst>
                              <p:par>
                                <p:cTn id="77" presetID="53" presetClass="entr" presetSubtype="16" fill="hold" nodeType="clickEffect">
                                  <p:stCondLst>
                                    <p:cond delay="0"/>
                                  </p:stCondLst>
                                  <p:childTnLst>
                                    <p:set>
                                      <p:cBhvr>
                                        <p:cTn id="78" dur="1" fill="hold">
                                          <p:stCondLst>
                                            <p:cond delay="0"/>
                                          </p:stCondLst>
                                        </p:cTn>
                                        <p:tgtEl>
                                          <p:spTgt spid="36"/>
                                        </p:tgtEl>
                                        <p:attrNameLst>
                                          <p:attrName>style.visibility</p:attrName>
                                        </p:attrNameLst>
                                      </p:cBhvr>
                                      <p:to>
                                        <p:strVal val="visible"/>
                                      </p:to>
                                    </p:set>
                                    <p:anim calcmode="lin" valueType="num">
                                      <p:cBhvr>
                                        <p:cTn id="79" dur="500" fill="hold"/>
                                        <p:tgtEl>
                                          <p:spTgt spid="36"/>
                                        </p:tgtEl>
                                        <p:attrNameLst>
                                          <p:attrName>ppt_w</p:attrName>
                                        </p:attrNameLst>
                                      </p:cBhvr>
                                      <p:tavLst>
                                        <p:tav tm="0">
                                          <p:val>
                                            <p:fltVal val="0"/>
                                          </p:val>
                                        </p:tav>
                                        <p:tav tm="100000">
                                          <p:val>
                                            <p:strVal val="#ppt_w"/>
                                          </p:val>
                                        </p:tav>
                                      </p:tavLst>
                                    </p:anim>
                                    <p:anim calcmode="lin" valueType="num">
                                      <p:cBhvr>
                                        <p:cTn id="80" dur="500" fill="hold"/>
                                        <p:tgtEl>
                                          <p:spTgt spid="36"/>
                                        </p:tgtEl>
                                        <p:attrNameLst>
                                          <p:attrName>ppt_h</p:attrName>
                                        </p:attrNameLst>
                                      </p:cBhvr>
                                      <p:tavLst>
                                        <p:tav tm="0">
                                          <p:val>
                                            <p:fltVal val="0"/>
                                          </p:val>
                                        </p:tav>
                                        <p:tav tm="100000">
                                          <p:val>
                                            <p:strVal val="#ppt_h"/>
                                          </p:val>
                                        </p:tav>
                                      </p:tavLst>
                                    </p:anim>
                                    <p:animEffect transition="in" filter="fade">
                                      <p:cBhvr>
                                        <p:cTn id="81" dur="500"/>
                                        <p:tgtEl>
                                          <p:spTgt spid="36"/>
                                        </p:tgtEl>
                                      </p:cBhvr>
                                    </p:animEffect>
                                  </p:childTnLst>
                                </p:cTn>
                              </p:par>
                            </p:childTnLst>
                          </p:cTn>
                        </p:par>
                      </p:childTnLst>
                    </p:cTn>
                  </p:par>
                  <p:par>
                    <p:cTn id="82" fill="hold">
                      <p:stCondLst>
                        <p:cond delay="indefinite"/>
                      </p:stCondLst>
                      <p:childTnLst>
                        <p:par>
                          <p:cTn id="83" fill="hold">
                            <p:stCondLst>
                              <p:cond delay="0"/>
                            </p:stCondLst>
                            <p:childTnLst>
                              <p:par>
                                <p:cTn id="84" presetID="53" presetClass="entr" presetSubtype="16" fill="hold" nodeType="clickEffect">
                                  <p:stCondLst>
                                    <p:cond delay="0"/>
                                  </p:stCondLst>
                                  <p:childTnLst>
                                    <p:set>
                                      <p:cBhvr>
                                        <p:cTn id="85" dur="1" fill="hold">
                                          <p:stCondLst>
                                            <p:cond delay="0"/>
                                          </p:stCondLst>
                                        </p:cTn>
                                        <p:tgtEl>
                                          <p:spTgt spid="38"/>
                                        </p:tgtEl>
                                        <p:attrNameLst>
                                          <p:attrName>style.visibility</p:attrName>
                                        </p:attrNameLst>
                                      </p:cBhvr>
                                      <p:to>
                                        <p:strVal val="visible"/>
                                      </p:to>
                                    </p:set>
                                    <p:anim calcmode="lin" valueType="num">
                                      <p:cBhvr>
                                        <p:cTn id="86" dur="500" fill="hold"/>
                                        <p:tgtEl>
                                          <p:spTgt spid="38"/>
                                        </p:tgtEl>
                                        <p:attrNameLst>
                                          <p:attrName>ppt_w</p:attrName>
                                        </p:attrNameLst>
                                      </p:cBhvr>
                                      <p:tavLst>
                                        <p:tav tm="0">
                                          <p:val>
                                            <p:fltVal val="0"/>
                                          </p:val>
                                        </p:tav>
                                        <p:tav tm="100000">
                                          <p:val>
                                            <p:strVal val="#ppt_w"/>
                                          </p:val>
                                        </p:tav>
                                      </p:tavLst>
                                    </p:anim>
                                    <p:anim calcmode="lin" valueType="num">
                                      <p:cBhvr>
                                        <p:cTn id="87" dur="500" fill="hold"/>
                                        <p:tgtEl>
                                          <p:spTgt spid="38"/>
                                        </p:tgtEl>
                                        <p:attrNameLst>
                                          <p:attrName>ppt_h</p:attrName>
                                        </p:attrNameLst>
                                      </p:cBhvr>
                                      <p:tavLst>
                                        <p:tav tm="0">
                                          <p:val>
                                            <p:fltVal val="0"/>
                                          </p:val>
                                        </p:tav>
                                        <p:tav tm="100000">
                                          <p:val>
                                            <p:strVal val="#ppt_h"/>
                                          </p:val>
                                        </p:tav>
                                      </p:tavLst>
                                    </p:anim>
                                    <p:animEffect transition="in" filter="fade">
                                      <p:cBhvr>
                                        <p:cTn id="88" dur="500"/>
                                        <p:tgtEl>
                                          <p:spTgt spid="38"/>
                                        </p:tgtEl>
                                      </p:cBhvr>
                                    </p:animEffect>
                                  </p:childTnLst>
                                </p:cTn>
                              </p:par>
                            </p:childTnLst>
                          </p:cTn>
                        </p:par>
                      </p:childTnLst>
                    </p:cTn>
                  </p:par>
                  <p:par>
                    <p:cTn id="89" fill="hold">
                      <p:stCondLst>
                        <p:cond delay="indefinite"/>
                      </p:stCondLst>
                      <p:childTnLst>
                        <p:par>
                          <p:cTn id="90" fill="hold">
                            <p:stCondLst>
                              <p:cond delay="0"/>
                            </p:stCondLst>
                            <p:childTnLst>
                              <p:par>
                                <p:cTn id="91" presetID="2" presetClass="entr" presetSubtype="4" fill="hold" nodeType="clickEffect">
                                  <p:stCondLst>
                                    <p:cond delay="0"/>
                                  </p:stCondLst>
                                  <p:childTnLst>
                                    <p:set>
                                      <p:cBhvr>
                                        <p:cTn id="92" dur="1" fill="hold">
                                          <p:stCondLst>
                                            <p:cond delay="0"/>
                                          </p:stCondLst>
                                        </p:cTn>
                                        <p:tgtEl>
                                          <p:spTgt spid="41"/>
                                        </p:tgtEl>
                                        <p:attrNameLst>
                                          <p:attrName>style.visibility</p:attrName>
                                        </p:attrNameLst>
                                      </p:cBhvr>
                                      <p:to>
                                        <p:strVal val="visible"/>
                                      </p:to>
                                    </p:set>
                                    <p:anim calcmode="lin" valueType="num">
                                      <p:cBhvr additive="base">
                                        <p:cTn id="93" dur="500" fill="hold"/>
                                        <p:tgtEl>
                                          <p:spTgt spid="41"/>
                                        </p:tgtEl>
                                        <p:attrNameLst>
                                          <p:attrName>ppt_x</p:attrName>
                                        </p:attrNameLst>
                                      </p:cBhvr>
                                      <p:tavLst>
                                        <p:tav tm="0">
                                          <p:val>
                                            <p:strVal val="#ppt_x"/>
                                          </p:val>
                                        </p:tav>
                                        <p:tav tm="100000">
                                          <p:val>
                                            <p:strVal val="#ppt_x"/>
                                          </p:val>
                                        </p:tav>
                                      </p:tavLst>
                                    </p:anim>
                                    <p:anim calcmode="lin" valueType="num">
                                      <p:cBhvr additive="base">
                                        <p:cTn id="94" dur="500" fill="hold"/>
                                        <p:tgtEl>
                                          <p:spTgt spid="41"/>
                                        </p:tgtEl>
                                        <p:attrNameLst>
                                          <p:attrName>ppt_y</p:attrName>
                                        </p:attrNameLst>
                                      </p:cBhvr>
                                      <p:tavLst>
                                        <p:tav tm="0">
                                          <p:val>
                                            <p:strVal val="1+#ppt_h/2"/>
                                          </p:val>
                                        </p:tav>
                                        <p:tav tm="100000">
                                          <p:val>
                                            <p:strVal val="#ppt_y"/>
                                          </p:val>
                                        </p:tav>
                                      </p:tavLst>
                                    </p:anim>
                                  </p:childTnLst>
                                </p:cTn>
                              </p:par>
                            </p:childTnLst>
                          </p:cTn>
                        </p:par>
                      </p:childTnLst>
                    </p:cTn>
                  </p:par>
                  <p:par>
                    <p:cTn id="95" fill="hold">
                      <p:stCondLst>
                        <p:cond delay="indefinite"/>
                      </p:stCondLst>
                      <p:childTnLst>
                        <p:par>
                          <p:cTn id="96" fill="hold">
                            <p:stCondLst>
                              <p:cond delay="0"/>
                            </p:stCondLst>
                            <p:childTnLst>
                              <p:par>
                                <p:cTn id="97" presetID="53" presetClass="entr" presetSubtype="16" fill="hold" nodeType="clickEffect">
                                  <p:stCondLst>
                                    <p:cond delay="0"/>
                                  </p:stCondLst>
                                  <p:childTnLst>
                                    <p:set>
                                      <p:cBhvr>
                                        <p:cTn id="98" dur="1" fill="hold">
                                          <p:stCondLst>
                                            <p:cond delay="0"/>
                                          </p:stCondLst>
                                        </p:cTn>
                                        <p:tgtEl>
                                          <p:spTgt spid="42"/>
                                        </p:tgtEl>
                                        <p:attrNameLst>
                                          <p:attrName>style.visibility</p:attrName>
                                        </p:attrNameLst>
                                      </p:cBhvr>
                                      <p:to>
                                        <p:strVal val="visible"/>
                                      </p:to>
                                    </p:set>
                                    <p:anim calcmode="lin" valueType="num">
                                      <p:cBhvr>
                                        <p:cTn id="99" dur="500" fill="hold"/>
                                        <p:tgtEl>
                                          <p:spTgt spid="42"/>
                                        </p:tgtEl>
                                        <p:attrNameLst>
                                          <p:attrName>ppt_w</p:attrName>
                                        </p:attrNameLst>
                                      </p:cBhvr>
                                      <p:tavLst>
                                        <p:tav tm="0">
                                          <p:val>
                                            <p:fltVal val="0"/>
                                          </p:val>
                                        </p:tav>
                                        <p:tav tm="100000">
                                          <p:val>
                                            <p:strVal val="#ppt_w"/>
                                          </p:val>
                                        </p:tav>
                                      </p:tavLst>
                                    </p:anim>
                                    <p:anim calcmode="lin" valueType="num">
                                      <p:cBhvr>
                                        <p:cTn id="100" dur="500" fill="hold"/>
                                        <p:tgtEl>
                                          <p:spTgt spid="42"/>
                                        </p:tgtEl>
                                        <p:attrNameLst>
                                          <p:attrName>ppt_h</p:attrName>
                                        </p:attrNameLst>
                                      </p:cBhvr>
                                      <p:tavLst>
                                        <p:tav tm="0">
                                          <p:val>
                                            <p:fltVal val="0"/>
                                          </p:val>
                                        </p:tav>
                                        <p:tav tm="100000">
                                          <p:val>
                                            <p:strVal val="#ppt_h"/>
                                          </p:val>
                                        </p:tav>
                                      </p:tavLst>
                                    </p:anim>
                                    <p:animEffect transition="in" filter="fade">
                                      <p:cBhvr>
                                        <p:cTn id="101" dur="500"/>
                                        <p:tgtEl>
                                          <p:spTgt spid="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WordArt 3"/>
          <p:cNvSpPr>
            <a:spLocks noChangeArrowheads="1" noChangeShapeType="1" noTextEdit="1"/>
          </p:cNvSpPr>
          <p:nvPr/>
        </p:nvSpPr>
        <p:spPr bwMode="auto">
          <a:xfrm>
            <a:off x="4042853" y="1485900"/>
            <a:ext cx="4648200" cy="1600200"/>
          </a:xfrm>
          <a:prstGeom prst="rect">
            <a:avLst/>
          </a:prstGeom>
        </p:spPr>
        <p:txBody>
          <a:bodyPr wrap="none" fromWordArt="1">
            <a:prstTxWarp prst="textStop">
              <a:avLst>
                <a:gd name="adj" fmla="val 22222"/>
              </a:avLst>
            </a:prstTxWarp>
          </a:bodyPr>
          <a:lstStyle/>
          <a:p>
            <a:r>
              <a:rPr lang="en-US" sz="3600" kern="10">
                <a:ln w="9525">
                  <a:solidFill>
                    <a:srgbClr val="993300"/>
                  </a:solidFill>
                  <a:round/>
                </a:ln>
                <a:solidFill>
                  <a:srgbClr val="000066"/>
                </a:solidFill>
                <a:effectLst>
                  <a:outerShdw dist="45791" dir="2021404" algn="ctr" rotWithShape="0">
                    <a:srgbClr val="B2B2B2">
                      <a:alpha val="75000"/>
                    </a:srgbClr>
                  </a:outerShdw>
                </a:effectLst>
                <a:latin typeface="Times New Roman" panose="02020603050405020304" charset="0"/>
                <a:cs typeface="Times New Roman" panose="02020603050405020304" charset="0"/>
              </a:rPr>
              <a:t>TIẾT HỌC KẾT THÚC</a:t>
            </a:r>
          </a:p>
        </p:txBody>
      </p:sp>
      <p:sp>
        <p:nvSpPr>
          <p:cNvPr id="22531" name="WordArt 5"/>
          <p:cNvSpPr>
            <a:spLocks noChangeArrowheads="1" noChangeShapeType="1" noTextEdit="1"/>
          </p:cNvSpPr>
          <p:nvPr/>
        </p:nvSpPr>
        <p:spPr bwMode="auto">
          <a:xfrm>
            <a:off x="2080703" y="3810000"/>
            <a:ext cx="8085138" cy="1905000"/>
          </a:xfrm>
          <a:prstGeom prst="rect">
            <a:avLst/>
          </a:prstGeom>
        </p:spPr>
        <p:txBody>
          <a:bodyPr wrap="none" fromWordArt="1">
            <a:prstTxWarp prst="textInflateBottom">
              <a:avLst>
                <a:gd name="adj" fmla="val 68083"/>
              </a:avLst>
            </a:prstTxWarp>
          </a:bodyPr>
          <a:lstStyle/>
          <a:p>
            <a:r>
              <a:rPr lang="vi-VN" sz="3600" kern="10">
                <a:ln w="9525">
                  <a:solidFill>
                    <a:srgbClr val="800000"/>
                  </a:solidFill>
                  <a:round/>
                </a:ln>
                <a:solidFill>
                  <a:schemeClr val="tx2"/>
                </a:solidFill>
                <a:effectLst>
                  <a:outerShdw dist="45791" dir="2021404" algn="ctr" rotWithShape="0">
                    <a:srgbClr val="B2B2B2">
                      <a:alpha val="75000"/>
                    </a:srgbClr>
                  </a:outerShdw>
                </a:effectLst>
                <a:latin typeface="Times New Roman" panose="02020603050405020304" charset="0"/>
                <a:cs typeface="Times New Roman" panose="02020603050405020304" charset="0"/>
              </a:rPr>
              <a:t>Chúc các em học sinh chăm ngoan, học giỏi</a:t>
            </a:r>
          </a:p>
          <a:p>
            <a:r>
              <a:rPr lang="vi-VN" sz="3600" kern="10">
                <a:ln w="9525">
                  <a:solidFill>
                    <a:srgbClr val="800000"/>
                  </a:solidFill>
                  <a:round/>
                </a:ln>
                <a:solidFill>
                  <a:schemeClr val="tx2"/>
                </a:solidFill>
                <a:effectLst>
                  <a:outerShdw dist="45791" dir="2021404" algn="ctr" rotWithShape="0">
                    <a:srgbClr val="B2B2B2">
                      <a:alpha val="75000"/>
                    </a:srgbClr>
                  </a:outerShdw>
                </a:effectLst>
                <a:latin typeface="Times New Roman" panose="02020603050405020304" charset="0"/>
                <a:cs typeface="Times New Roman" panose="02020603050405020304" charset="0"/>
              </a:rPr>
              <a:t> </a:t>
            </a:r>
            <a:endParaRPr lang="en-US" sz="3600" kern="10">
              <a:ln w="9525">
                <a:solidFill>
                  <a:srgbClr val="800000"/>
                </a:solidFill>
                <a:round/>
              </a:ln>
              <a:solidFill>
                <a:schemeClr val="tx2"/>
              </a:solidFill>
              <a:effectLst>
                <a:outerShdw dist="45791" dir="2021404" algn="ctr" rotWithShape="0">
                  <a:srgbClr val="B2B2B2">
                    <a:alpha val="75000"/>
                  </a:srgbClr>
                </a:outerShdw>
              </a:effectLst>
              <a:latin typeface="Times New Roman" panose="02020603050405020304" charset="0"/>
              <a:cs typeface="Times New Roman" panose="02020603050405020304" charset="0"/>
            </a:endParaRPr>
          </a:p>
        </p:txBody>
      </p:sp>
      <p:sp>
        <p:nvSpPr>
          <p:cNvPr id="22532" name="AutoShape 6"/>
          <p:cNvSpPr/>
          <p:nvPr/>
        </p:nvSpPr>
        <p:spPr bwMode="auto">
          <a:xfrm>
            <a:off x="1828800" y="304800"/>
            <a:ext cx="990600" cy="838200"/>
          </a:xfrm>
          <a:custGeom>
            <a:avLst/>
            <a:gdLst>
              <a:gd name="T0" fmla="*/ 1 w 990600"/>
              <a:gd name="T1" fmla="*/ 320163 h 838200"/>
              <a:gd name="T2" fmla="*/ 378378 w 990600"/>
              <a:gd name="T3" fmla="*/ 320165 h 838200"/>
              <a:gd name="T4" fmla="*/ 495300 w 990600"/>
              <a:gd name="T5" fmla="*/ 0 h 838200"/>
              <a:gd name="T6" fmla="*/ 612222 w 990600"/>
              <a:gd name="T7" fmla="*/ 320165 h 838200"/>
              <a:gd name="T8" fmla="*/ 990599 w 990600"/>
              <a:gd name="T9" fmla="*/ 320163 h 838200"/>
              <a:gd name="T10" fmla="*/ 684485 w 990600"/>
              <a:gd name="T11" fmla="*/ 518034 h 838200"/>
              <a:gd name="T12" fmla="*/ 801413 w 990600"/>
              <a:gd name="T13" fmla="*/ 838197 h 838200"/>
              <a:gd name="T14" fmla="*/ 495300 w 990600"/>
              <a:gd name="T15" fmla="*/ 640323 h 838200"/>
              <a:gd name="T16" fmla="*/ 189187 w 990600"/>
              <a:gd name="T17" fmla="*/ 838197 h 838200"/>
              <a:gd name="T18" fmla="*/ 306115 w 990600"/>
              <a:gd name="T19" fmla="*/ 518034 h 83820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306115 w 990600"/>
              <a:gd name="T31" fmla="*/ 320165 h 838200"/>
              <a:gd name="T32" fmla="*/ 684485 w 990600"/>
              <a:gd name="T33" fmla="*/ 640323 h 83820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990600" h="838200">
                <a:moveTo>
                  <a:pt x="1" y="320163"/>
                </a:moveTo>
                <a:lnTo>
                  <a:pt x="378378" y="320165"/>
                </a:lnTo>
                <a:lnTo>
                  <a:pt x="495300" y="0"/>
                </a:lnTo>
                <a:lnTo>
                  <a:pt x="612222" y="320165"/>
                </a:lnTo>
                <a:lnTo>
                  <a:pt x="990599" y="320163"/>
                </a:lnTo>
                <a:lnTo>
                  <a:pt x="684485" y="518034"/>
                </a:lnTo>
                <a:lnTo>
                  <a:pt x="801413" y="838197"/>
                </a:lnTo>
                <a:lnTo>
                  <a:pt x="495300" y="640323"/>
                </a:lnTo>
                <a:lnTo>
                  <a:pt x="189187" y="838197"/>
                </a:lnTo>
                <a:lnTo>
                  <a:pt x="306115" y="518034"/>
                </a:lnTo>
                <a:lnTo>
                  <a:pt x="1" y="320163"/>
                </a:lnTo>
                <a:close/>
              </a:path>
            </a:pathLst>
          </a:custGeom>
          <a:noFill/>
          <a:ln w="57150">
            <a:solidFill>
              <a:srgbClr val="FF0066"/>
            </a:solidFill>
            <a:rou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2533" name="AutoShape 7"/>
          <p:cNvSpPr/>
          <p:nvPr/>
        </p:nvSpPr>
        <p:spPr bwMode="auto">
          <a:xfrm>
            <a:off x="1752600" y="228600"/>
            <a:ext cx="1066800" cy="990600"/>
          </a:xfrm>
          <a:custGeom>
            <a:avLst/>
            <a:gdLst>
              <a:gd name="T0" fmla="*/ 1 w 1066800"/>
              <a:gd name="T1" fmla="*/ 378374 h 990600"/>
              <a:gd name="T2" fmla="*/ 407484 w 1066800"/>
              <a:gd name="T3" fmla="*/ 378377 h 990600"/>
              <a:gd name="T4" fmla="*/ 533400 w 1066800"/>
              <a:gd name="T5" fmla="*/ 0 h 990600"/>
              <a:gd name="T6" fmla="*/ 659316 w 1066800"/>
              <a:gd name="T7" fmla="*/ 378377 h 990600"/>
              <a:gd name="T8" fmla="*/ 1066799 w 1066800"/>
              <a:gd name="T9" fmla="*/ 378374 h 990600"/>
              <a:gd name="T10" fmla="*/ 737137 w 1066800"/>
              <a:gd name="T11" fmla="*/ 612221 h 990600"/>
              <a:gd name="T12" fmla="*/ 863060 w 1066800"/>
              <a:gd name="T13" fmla="*/ 990597 h 990600"/>
              <a:gd name="T14" fmla="*/ 533400 w 1066800"/>
              <a:gd name="T15" fmla="*/ 756746 h 990600"/>
              <a:gd name="T16" fmla="*/ 203740 w 1066800"/>
              <a:gd name="T17" fmla="*/ 990597 h 990600"/>
              <a:gd name="T18" fmla="*/ 329663 w 1066800"/>
              <a:gd name="T19" fmla="*/ 612221 h 99060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329663 w 1066800"/>
              <a:gd name="T31" fmla="*/ 378377 h 990600"/>
              <a:gd name="T32" fmla="*/ 737137 w 1066800"/>
              <a:gd name="T33" fmla="*/ 756746 h 99060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066800" h="990600">
                <a:moveTo>
                  <a:pt x="1" y="378374"/>
                </a:moveTo>
                <a:lnTo>
                  <a:pt x="407484" y="378377"/>
                </a:lnTo>
                <a:lnTo>
                  <a:pt x="533400" y="0"/>
                </a:lnTo>
                <a:lnTo>
                  <a:pt x="659316" y="378377"/>
                </a:lnTo>
                <a:lnTo>
                  <a:pt x="1066799" y="378374"/>
                </a:lnTo>
                <a:lnTo>
                  <a:pt x="737137" y="612221"/>
                </a:lnTo>
                <a:lnTo>
                  <a:pt x="863060" y="990597"/>
                </a:lnTo>
                <a:lnTo>
                  <a:pt x="533400" y="756746"/>
                </a:lnTo>
                <a:lnTo>
                  <a:pt x="203740" y="990597"/>
                </a:lnTo>
                <a:lnTo>
                  <a:pt x="329663" y="612221"/>
                </a:lnTo>
                <a:lnTo>
                  <a:pt x="1" y="378374"/>
                </a:lnTo>
                <a:close/>
              </a:path>
            </a:pathLst>
          </a:custGeom>
          <a:noFill/>
          <a:ln w="57150">
            <a:solidFill>
              <a:srgbClr val="008000"/>
            </a:solidFill>
            <a:rou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2534" name="AutoShape 9"/>
          <p:cNvSpPr/>
          <p:nvPr/>
        </p:nvSpPr>
        <p:spPr bwMode="auto">
          <a:xfrm>
            <a:off x="9525000" y="1676400"/>
            <a:ext cx="1066800" cy="990600"/>
          </a:xfrm>
          <a:custGeom>
            <a:avLst/>
            <a:gdLst>
              <a:gd name="T0" fmla="*/ 1 w 1066800"/>
              <a:gd name="T1" fmla="*/ 378374 h 990600"/>
              <a:gd name="T2" fmla="*/ 407484 w 1066800"/>
              <a:gd name="T3" fmla="*/ 378377 h 990600"/>
              <a:gd name="T4" fmla="*/ 533400 w 1066800"/>
              <a:gd name="T5" fmla="*/ 0 h 990600"/>
              <a:gd name="T6" fmla="*/ 659316 w 1066800"/>
              <a:gd name="T7" fmla="*/ 378377 h 990600"/>
              <a:gd name="T8" fmla="*/ 1066799 w 1066800"/>
              <a:gd name="T9" fmla="*/ 378374 h 990600"/>
              <a:gd name="T10" fmla="*/ 737137 w 1066800"/>
              <a:gd name="T11" fmla="*/ 612221 h 990600"/>
              <a:gd name="T12" fmla="*/ 863060 w 1066800"/>
              <a:gd name="T13" fmla="*/ 990597 h 990600"/>
              <a:gd name="T14" fmla="*/ 533400 w 1066800"/>
              <a:gd name="T15" fmla="*/ 756746 h 990600"/>
              <a:gd name="T16" fmla="*/ 203740 w 1066800"/>
              <a:gd name="T17" fmla="*/ 990597 h 990600"/>
              <a:gd name="T18" fmla="*/ 329663 w 1066800"/>
              <a:gd name="T19" fmla="*/ 612221 h 99060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329663 w 1066800"/>
              <a:gd name="T31" fmla="*/ 378377 h 990600"/>
              <a:gd name="T32" fmla="*/ 737137 w 1066800"/>
              <a:gd name="T33" fmla="*/ 756746 h 99060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066800" h="990600">
                <a:moveTo>
                  <a:pt x="1" y="378374"/>
                </a:moveTo>
                <a:lnTo>
                  <a:pt x="407484" y="378377"/>
                </a:lnTo>
                <a:lnTo>
                  <a:pt x="533400" y="0"/>
                </a:lnTo>
                <a:lnTo>
                  <a:pt x="659316" y="378377"/>
                </a:lnTo>
                <a:lnTo>
                  <a:pt x="1066799" y="378374"/>
                </a:lnTo>
                <a:lnTo>
                  <a:pt x="737137" y="612221"/>
                </a:lnTo>
                <a:lnTo>
                  <a:pt x="863060" y="990597"/>
                </a:lnTo>
                <a:lnTo>
                  <a:pt x="533400" y="756746"/>
                </a:lnTo>
                <a:lnTo>
                  <a:pt x="203740" y="990597"/>
                </a:lnTo>
                <a:lnTo>
                  <a:pt x="329663" y="612221"/>
                </a:lnTo>
                <a:lnTo>
                  <a:pt x="1" y="378374"/>
                </a:lnTo>
                <a:close/>
              </a:path>
            </a:pathLst>
          </a:custGeom>
          <a:noFill/>
          <a:ln w="57150">
            <a:solidFill>
              <a:srgbClr val="008000"/>
            </a:solidFill>
            <a:rou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pic>
        <p:nvPicPr>
          <p:cNvPr id="22535" name="Picture 7" descr="sunflower"/>
          <p:cNvPicPr>
            <a:picLocks noChangeAspect="1" noChangeArrowheads="1"/>
          </p:cNvPicPr>
          <p:nvPr/>
        </p:nvPicPr>
        <p:blipFill>
          <a:blip r:embed="rId4"/>
          <a:srcRect/>
          <a:stretch>
            <a:fillRect/>
          </a:stretch>
        </p:blipFill>
        <p:spPr bwMode="auto">
          <a:xfrm>
            <a:off x="1524000" y="5410200"/>
            <a:ext cx="1752600" cy="144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536" name="Picture 7" descr="sunflower"/>
          <p:cNvPicPr>
            <a:picLocks noChangeAspect="1" noChangeArrowheads="1"/>
          </p:cNvPicPr>
          <p:nvPr/>
        </p:nvPicPr>
        <p:blipFill>
          <a:blip r:embed="rId4"/>
          <a:srcRect/>
          <a:stretch>
            <a:fillRect/>
          </a:stretch>
        </p:blipFill>
        <p:spPr bwMode="auto">
          <a:xfrm>
            <a:off x="8915400" y="5486400"/>
            <a:ext cx="175260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537" name="Picture 14" descr="hinh-dong-hoa-hong-xanh-dep-lung-linh-7.gif"/>
          <p:cNvPicPr>
            <a:picLocks noChangeAspect="1" noChangeArrowheads="1"/>
          </p:cNvPicPr>
          <p:nvPr/>
        </p:nvPicPr>
        <p:blipFill>
          <a:blip r:embed="rId5"/>
          <a:srcRect/>
          <a:stretch>
            <a:fillRect/>
          </a:stretch>
        </p:blipFill>
        <p:spPr bwMode="auto">
          <a:xfrm>
            <a:off x="2855913" y="0"/>
            <a:ext cx="1262062" cy="1385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3019" name="Dua Be - Be Bao An.mp3">
            <a:hlinkClick r:id="" action="ppaction://media"/>
          </p:cNvPr>
          <p:cNvPicPr>
            <a:picLocks noRot="1" noChangeAspect="1" noChangeArrowheads="1"/>
          </p:cNvPicPr>
          <p:nvPr>
            <a:audioFile r:link="rId2"/>
            <p:extLst>
              <p:ext uri="{DAA4B4D4-6D71-4841-9C94-3DE7FCFB9230}">
                <p14:media xmlns:p14="http://schemas.microsoft.com/office/powerpoint/2010/main" r:link="rId1"/>
              </p:ext>
            </p:extLst>
          </p:nvPr>
        </p:nvPicPr>
        <p:blipFill>
          <a:blip r:embed="rId6">
            <a:extLst>
              <a:ext uri="{28A0092B-C50C-407E-A947-70E740481C1C}">
                <a14:useLocalDpi xmlns:a14="http://schemas.microsoft.com/office/drawing/2010/main" val="0"/>
              </a:ext>
            </a:extLst>
          </a:blip>
          <a:srcRect/>
          <a:stretch>
            <a:fillRect/>
          </a:stretch>
        </p:blipFill>
        <p:spPr bwMode="auto">
          <a:xfrm>
            <a:off x="-52388" y="381000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3019"/>
                                        </p:tgtEl>
                                      </p:cBhvr>
                                    </p:cmd>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698"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38288" y="58778"/>
            <a:ext cx="9115425" cy="6799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699" name="3"/>
          <p:cNvPicPr>
            <a:picLocks noChangeAspect="1" noChangeArrowheads="1"/>
          </p:cNvPicPr>
          <p:nvPr/>
        </p:nvPicPr>
        <p:blipFill>
          <a:blip r:embed="rId3">
            <a:extLst>
              <a:ext uri="{28A0092B-C50C-407E-A947-70E740481C1C}">
                <a14:useLocalDpi xmlns:a14="http://schemas.microsoft.com/office/drawing/2010/main" val="0"/>
              </a:ext>
            </a:extLst>
          </a:blip>
          <a:srcRect l="3465" r="34399" b="5898"/>
          <a:stretch>
            <a:fillRect/>
          </a:stretch>
        </p:blipFill>
        <p:spPr bwMode="auto">
          <a:xfrm>
            <a:off x="1703388" y="228600"/>
            <a:ext cx="8736012" cy="63445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WordArt 5"/>
          <p:cNvSpPr>
            <a:spLocks noChangeArrowheads="1" noChangeShapeType="1" noTextEdit="1"/>
          </p:cNvSpPr>
          <p:nvPr/>
        </p:nvSpPr>
        <p:spPr bwMode="auto">
          <a:xfrm>
            <a:off x="3124200" y="2286000"/>
            <a:ext cx="6477000" cy="2046288"/>
          </a:xfrm>
          <a:prstGeom prst="rect">
            <a:avLst/>
          </a:prstGeom>
        </p:spPr>
        <p:txBody>
          <a:bodyPr wrap="none" fromWordArt="1">
            <a:prstTxWarp prst="textPlain">
              <a:avLst>
                <a:gd name="adj" fmla="val 50000"/>
              </a:avLst>
            </a:prstTxWarp>
          </a:bodyPr>
          <a:lstStyle/>
          <a:p>
            <a:pPr algn="ctr"/>
            <a:r>
              <a:rPr lang="en-US" sz="3600" b="1" kern="10">
                <a:ln w="12700">
                  <a:solidFill>
                    <a:srgbClr val="008000"/>
                  </a:solidFill>
                  <a:round/>
                </a:ln>
                <a:solidFill>
                  <a:srgbClr val="FF0000"/>
                </a:solidFill>
                <a:effectLst>
                  <a:outerShdw dist="45791" dir="2021404" algn="ctr" rotWithShape="0">
                    <a:srgbClr val="808080">
                      <a:alpha val="79999"/>
                    </a:srgbClr>
                  </a:outerShdw>
                </a:effectLst>
              </a:rPr>
              <a:t>Luyện đọc</a:t>
            </a: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457200" y="152400"/>
            <a:ext cx="11506200" cy="7602081"/>
          </a:xfrm>
          <a:prstGeom prst="rect">
            <a:avLst/>
          </a:prstGeom>
        </p:spPr>
        <p:txBody>
          <a:bodyPr wrap="square">
            <a:spAutoFit/>
          </a:bodyPr>
          <a:lstStyle/>
          <a:p>
            <a:pPr algn="ctr"/>
            <a:r>
              <a:rPr lang="vi-VN" sz="2400" b="1" dirty="0">
                <a:solidFill>
                  <a:srgbClr val="000000"/>
                </a:solidFill>
                <a:latin typeface="+mj-lt"/>
                <a:cs typeface="Times New Roman" panose="02020603050405020304" charset="0"/>
              </a:rPr>
              <a:t>Dù sao trái đất vẫn quay!</a:t>
            </a:r>
            <a:endParaRPr lang="vi-VN" sz="2400" dirty="0">
              <a:solidFill>
                <a:srgbClr val="000000"/>
              </a:solidFill>
              <a:latin typeface="+mj-lt"/>
              <a:cs typeface="Times New Roman" panose="02020603050405020304" charset="0"/>
            </a:endParaRPr>
          </a:p>
          <a:p>
            <a:pPr algn="just"/>
            <a:r>
              <a:rPr lang="vi-VN" sz="2400" dirty="0">
                <a:solidFill>
                  <a:srgbClr val="000000"/>
                </a:solidFill>
                <a:latin typeface="+mj-lt"/>
                <a:cs typeface="Times New Roman" panose="02020603050405020304" charset="0"/>
              </a:rPr>
              <a:t>   Xưa kia, người ta cứ nghĩ rằng trái đất là trung tâm của vũ trụ, đứng yên một chỗ, còn mặt trời, mặt trăng và muôn ngàn vì sao phải quay xung quanh cái tâm này. Người đầu tiên bác bỏ ý kiến sai lầm đó là nhà thiên văn học Ba Lan Cô-péc-ních. Năm 1543, Cô-péc-ních cho xuất bản một cuốn sách chứng minh rằng chính trái đất mới là một hành tinh quay xung quanh mặt trời. Phát hiện của nhà thiên văn học làm cho mọi người sửng sốt, thậm chí nó còn bị coi là tà thuyết vì nó ngược với những lời phán bảo của Chúa trời. </a:t>
            </a:r>
          </a:p>
          <a:p>
            <a:pPr algn="just"/>
            <a:r>
              <a:rPr lang="vi-VN" sz="2400" dirty="0">
                <a:solidFill>
                  <a:srgbClr val="000000"/>
                </a:solidFill>
                <a:latin typeface="+mj-lt"/>
                <a:cs typeface="Times New Roman" panose="02020603050405020304" charset="0"/>
              </a:rPr>
              <a:t>   Chưa đầy một thế kỉ sau, năm 1632, nhà thiên văn học Ga-li-lê lại cho ra đời một cuốn sách mới cổ vũ cho ý kiến của Cô-péc-ních. Lập tức, tòa án quyết định cấm cuốn sách ấy và mang Ga-li-lê ra xét xử. Khi đó, nhà bác học đã gần bảy chục tuổi.</a:t>
            </a:r>
          </a:p>
          <a:p>
            <a:pPr algn="just"/>
            <a:r>
              <a:rPr lang="vi-VN" sz="2400" dirty="0">
                <a:solidFill>
                  <a:srgbClr val="000000"/>
                </a:solidFill>
                <a:latin typeface="+mj-lt"/>
                <a:cs typeface="Times New Roman" panose="02020603050405020304" charset="0"/>
              </a:rPr>
              <a:t>   Bị coi là tội phạm, nhà bác học già buộc phải thề từ bỏ ý kiến cho rằng trái đất quay. Nhưng vừa bước ra khỏi tòa án, ông đã bực tức nói to:</a:t>
            </a:r>
          </a:p>
          <a:p>
            <a:pPr algn="just"/>
            <a:r>
              <a:rPr lang="vi-VN" sz="2400" dirty="0">
                <a:solidFill>
                  <a:srgbClr val="000000"/>
                </a:solidFill>
                <a:latin typeface="+mj-lt"/>
                <a:cs typeface="Times New Roman" panose="02020603050405020304" charset="0"/>
              </a:rPr>
              <a:t>- Dù sao trái đất vẫn quay!</a:t>
            </a:r>
          </a:p>
          <a:p>
            <a:pPr algn="just"/>
            <a:r>
              <a:rPr lang="vi-VN" sz="2400" dirty="0">
                <a:solidFill>
                  <a:srgbClr val="000000"/>
                </a:solidFill>
                <a:latin typeface="+mj-lt"/>
                <a:cs typeface="Times New Roman" panose="02020603050405020304" charset="0"/>
              </a:rPr>
              <a:t>   Ga-li-lê phải trải qua những năm cuối đời trong cảnh tù đày. Nhưng cuối cùng, lẽ phải đã thắng. Tư tưởng của hai nhà bác học dũng cảm đã trở thành chân lí giản dị trong đời sống ngày nay</a:t>
            </a:r>
            <a:r>
              <a:rPr lang="vi-VN" sz="2000" dirty="0">
                <a:solidFill>
                  <a:srgbClr val="000000"/>
                </a:solidFill>
                <a:latin typeface="+mj-lt"/>
                <a:cs typeface="Times New Roman" panose="02020603050405020304" charset="0"/>
              </a:rPr>
              <a:t>.</a:t>
            </a:r>
          </a:p>
          <a:p>
            <a:pPr algn="r"/>
            <a:r>
              <a:rPr lang="vi-VN" sz="2000" i="1" dirty="0">
                <a:solidFill>
                  <a:srgbClr val="000000"/>
                </a:solidFill>
                <a:latin typeface="+mj-lt"/>
                <a:cs typeface="Times New Roman" panose="02020603050405020304" charset="0"/>
              </a:rPr>
              <a:t>Theo </a:t>
            </a:r>
            <a:r>
              <a:rPr lang="vi-VN" sz="2000" b="1" dirty="0">
                <a:solidFill>
                  <a:srgbClr val="000000"/>
                </a:solidFill>
                <a:latin typeface="+mj-lt"/>
                <a:cs typeface="Times New Roman" panose="02020603050405020304" charset="0"/>
              </a:rPr>
              <a:t>LÊ NGUYÊN LONG, PHẠM NGỌC TOÀN</a:t>
            </a:r>
            <a:endParaRPr lang="vi-VN" sz="2000" dirty="0">
              <a:solidFill>
                <a:srgbClr val="000000"/>
              </a:solidFill>
              <a:latin typeface="+mj-lt"/>
              <a:cs typeface="Times New Roman" panose="02020603050405020304" charset="0"/>
            </a:endParaRPr>
          </a:p>
          <a:p>
            <a:br>
              <a:rPr lang="vi-VN" sz="2000" dirty="0">
                <a:solidFill>
                  <a:srgbClr val="000000"/>
                </a:solidFill>
                <a:latin typeface="+mj-lt"/>
                <a:cs typeface="Times New Roman" panose="02020603050405020304" charset="0"/>
              </a:rPr>
            </a:br>
            <a:br>
              <a:rPr lang="vi-VN" sz="2000" dirty="0">
                <a:solidFill>
                  <a:srgbClr val="000000"/>
                </a:solidFill>
                <a:latin typeface="+mj-lt"/>
                <a:cs typeface="Times New Roman" panose="02020603050405020304" charset="0"/>
              </a:rPr>
            </a:br>
            <a:endParaRPr lang="en-US" sz="2000" dirty="0">
              <a:latin typeface="+mj-lt"/>
              <a:cs typeface="Times New Roman" panose="02020603050405020304" charset="0"/>
            </a:endParaRP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650"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38288" y="889000"/>
            <a:ext cx="9115425" cy="5968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651" name="3"/>
          <p:cNvPicPr>
            <a:picLocks noChangeAspect="1" noChangeArrowheads="1"/>
          </p:cNvPicPr>
          <p:nvPr/>
        </p:nvPicPr>
        <p:blipFill>
          <a:blip r:embed="rId3">
            <a:extLst>
              <a:ext uri="{28A0092B-C50C-407E-A947-70E740481C1C}">
                <a14:useLocalDpi xmlns:a14="http://schemas.microsoft.com/office/drawing/2010/main" val="0"/>
              </a:ext>
            </a:extLst>
          </a:blip>
          <a:srcRect l="3465" r="34399" b="5898"/>
          <a:stretch>
            <a:fillRect/>
          </a:stretch>
        </p:blipFill>
        <p:spPr bwMode="auto">
          <a:xfrm>
            <a:off x="1695451" y="-152400"/>
            <a:ext cx="8736013" cy="70103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652" name="Hộp_Văn_Bản 7"/>
          <p:cNvSpPr txBox="1">
            <a:spLocks noChangeArrowheads="1"/>
          </p:cNvSpPr>
          <p:nvPr/>
        </p:nvSpPr>
        <p:spPr bwMode="auto">
          <a:xfrm>
            <a:off x="3803650" y="1447800"/>
            <a:ext cx="5194300" cy="759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67635" tIns="33817" rIns="67635" bIns="33817">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r>
              <a:rPr lang="en-US" altLang="en-US" sz="4500" b="1">
                <a:solidFill>
                  <a:srgbClr val="FF0000"/>
                </a:solidFill>
                <a:latin typeface="Times New Roman" panose="02020603050405020304" charset="0"/>
                <a:cs typeface="Times New Roman" panose="02020603050405020304" charset="0"/>
              </a:rPr>
              <a:t>Chia làm 3 đoạn</a:t>
            </a:r>
            <a:endParaRPr lang="en-US" altLang="en-US" sz="4500" b="1" dirty="0">
              <a:solidFill>
                <a:srgbClr val="FF0000"/>
              </a:solidFill>
              <a:latin typeface="Times New Roman" panose="02020603050405020304" charset="0"/>
              <a:cs typeface="Times New Roman" panose="02020603050405020304" charset="0"/>
            </a:endParaRPr>
          </a:p>
        </p:txBody>
      </p:sp>
      <p:sp>
        <p:nvSpPr>
          <p:cNvPr id="5" name="Content Placeholder 2"/>
          <p:cNvSpPr>
            <a:spLocks noGrp="1"/>
          </p:cNvSpPr>
          <p:nvPr>
            <p:ph idx="1"/>
          </p:nvPr>
        </p:nvSpPr>
        <p:spPr>
          <a:xfrm>
            <a:off x="3124200" y="2270314"/>
            <a:ext cx="6553200" cy="4525962"/>
          </a:xfrm>
        </p:spPr>
        <p:txBody>
          <a:bodyPr/>
          <a:lstStyle/>
          <a:p>
            <a:pPr eaLnBrk="1" hangingPunct="1">
              <a:spcBef>
                <a:spcPct val="50000"/>
              </a:spcBef>
              <a:defRPr/>
            </a:pPr>
            <a:r>
              <a:rPr lang="en-US" altLang="en-US" sz="3600" dirty="0">
                <a:latin typeface="Times New Roman" panose="02020603050405020304" charset="0"/>
              </a:rPr>
              <a:t>Đoạn 1: </a:t>
            </a:r>
            <a:r>
              <a:rPr lang="en-US" sz="3600" dirty="0">
                <a:latin typeface="Times New Roman" panose="02020603050405020304" charset="0"/>
                <a:cs typeface="Times New Roman" panose="02020603050405020304" charset="0"/>
              </a:rPr>
              <a:t>Từ đầu.....</a:t>
            </a:r>
            <a:r>
              <a:rPr lang="en-US" sz="3600" i="1" dirty="0">
                <a:latin typeface="Times New Roman" panose="02020603050405020304" charset="0"/>
                <a:cs typeface="Times New Roman" panose="02020603050405020304" charset="0"/>
              </a:rPr>
              <a:t>phán bảo của Chúa trời</a:t>
            </a:r>
            <a:endParaRPr lang="en-US" altLang="en-US" sz="3600" dirty="0">
              <a:latin typeface="Times New Roman" panose="02020603050405020304" charset="0"/>
              <a:cs typeface="Times New Roman" panose="02020603050405020304" charset="0"/>
            </a:endParaRPr>
          </a:p>
          <a:p>
            <a:pPr eaLnBrk="1" hangingPunct="1">
              <a:spcBef>
                <a:spcPct val="50000"/>
              </a:spcBef>
              <a:defRPr/>
            </a:pPr>
            <a:r>
              <a:rPr lang="en-US" altLang="en-US" sz="3600" dirty="0">
                <a:latin typeface="Times New Roman" panose="02020603050405020304" charset="0"/>
              </a:rPr>
              <a:t>Đoạn 2: tiếp theo.....gần bảy chục tuổi</a:t>
            </a:r>
          </a:p>
          <a:p>
            <a:pPr eaLnBrk="1" hangingPunct="1">
              <a:spcBef>
                <a:spcPct val="50000"/>
              </a:spcBef>
              <a:defRPr/>
            </a:pPr>
            <a:r>
              <a:rPr lang="en-US" altLang="en-US" sz="3600" dirty="0">
                <a:latin typeface="Times New Roman" panose="02020603050405020304" charset="0"/>
              </a:rPr>
              <a:t> Đoạn 3: còn lại</a:t>
            </a:r>
          </a:p>
          <a:p>
            <a:pPr marL="0" indent="0">
              <a:buFontTx/>
              <a:buNone/>
              <a:defRPr/>
            </a:pPr>
            <a:endParaRPr lang="en-US" sz="24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 calcmode="lin" valueType="num">
                                      <p:cBhvr additive="base">
                                        <p:cTn id="7" dur="500" fill="hold"/>
                                        <p:tgtEl>
                                          <p:spTgt spid="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5">
                                            <p:txEl>
                                              <p:pRg st="1" end="1"/>
                                            </p:txEl>
                                          </p:spTgt>
                                        </p:tgtEl>
                                        <p:attrNameLst>
                                          <p:attrName>style.visibility</p:attrName>
                                        </p:attrNameLst>
                                      </p:cBhvr>
                                      <p:to>
                                        <p:strVal val="visible"/>
                                      </p:to>
                                    </p:set>
                                    <p:anim calcmode="lin" valueType="num">
                                      <p:cBhvr additive="base">
                                        <p:cTn id="13" dur="500" fill="hold"/>
                                        <p:tgtEl>
                                          <p:spTgt spid="5">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5">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5">
                                            <p:txEl>
                                              <p:pRg st="2" end="2"/>
                                            </p:txEl>
                                          </p:spTgt>
                                        </p:tgtEl>
                                        <p:attrNameLst>
                                          <p:attrName>style.visibility</p:attrName>
                                        </p:attrNameLst>
                                      </p:cBhvr>
                                      <p:to>
                                        <p:strVal val="visible"/>
                                      </p:to>
                                    </p:set>
                                    <p:anim calcmode="lin" valueType="num">
                                      <p:cBhvr additive="base">
                                        <p:cTn id="19" dur="500" fill="hold"/>
                                        <p:tgtEl>
                                          <p:spTgt spid="5">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5">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71826" y="1106280"/>
            <a:ext cx="9115425" cy="59041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 name="3"/>
          <p:cNvPicPr>
            <a:picLocks noChangeAspect="1" noChangeArrowheads="1"/>
          </p:cNvPicPr>
          <p:nvPr/>
        </p:nvPicPr>
        <p:blipFill>
          <a:blip r:embed="rId3">
            <a:extLst>
              <a:ext uri="{28A0092B-C50C-407E-A947-70E740481C1C}">
                <a14:useLocalDpi xmlns:a14="http://schemas.microsoft.com/office/drawing/2010/main" val="0"/>
              </a:ext>
            </a:extLst>
          </a:blip>
          <a:srcRect l="3465" r="34399" b="5898"/>
          <a:stretch>
            <a:fillRect/>
          </a:stretch>
        </p:blipFill>
        <p:spPr bwMode="auto">
          <a:xfrm>
            <a:off x="1918351" y="-304800"/>
            <a:ext cx="8736013" cy="6934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WordArt 3"/>
          <p:cNvSpPr>
            <a:spLocks noChangeArrowheads="1" noChangeShapeType="1" noTextEdit="1"/>
          </p:cNvSpPr>
          <p:nvPr/>
        </p:nvSpPr>
        <p:spPr bwMode="auto">
          <a:xfrm>
            <a:off x="3352800" y="2667000"/>
            <a:ext cx="6248400" cy="1895475"/>
          </a:xfrm>
          <a:prstGeom prst="rect">
            <a:avLst/>
          </a:prstGeom>
        </p:spPr>
        <p:txBody>
          <a:bodyPr wrap="none" fromWordArt="1">
            <a:prstTxWarp prst="textPlain">
              <a:avLst>
                <a:gd name="adj" fmla="val 50000"/>
              </a:avLst>
            </a:prstTxWarp>
          </a:bodyPr>
          <a:lstStyle/>
          <a:p>
            <a:pPr algn="ctr"/>
            <a:r>
              <a:rPr lang="en-US" sz="4000" b="1" kern="10">
                <a:ln w="12700">
                  <a:solidFill>
                    <a:srgbClr val="000099"/>
                  </a:solidFill>
                  <a:round/>
                </a:ln>
                <a:solidFill>
                  <a:srgbClr val="262673"/>
                </a:solidFill>
                <a:effectLst>
                  <a:outerShdw dist="45791" dir="2021404" algn="ctr" rotWithShape="0">
                    <a:srgbClr val="808080">
                      <a:alpha val="79999"/>
                    </a:srgbClr>
                  </a:outerShdw>
                </a:effectLst>
                <a:latin typeface="Times New Roman" panose="02020603050405020304" charset="0"/>
                <a:cs typeface="Times New Roman" panose="02020603050405020304" charset="0"/>
              </a:rPr>
              <a:t>Đọc nối tiếp đoạn lần 1</a:t>
            </a:r>
          </a:p>
        </p:txBody>
      </p:sp>
    </p:spTree>
  </p:cSld>
  <p:clrMapOvr>
    <a:masterClrMapping/>
  </p:clrMapOvr>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304800" y="94119"/>
            <a:ext cx="11506200" cy="7602081"/>
          </a:xfrm>
          <a:prstGeom prst="rect">
            <a:avLst/>
          </a:prstGeom>
        </p:spPr>
        <p:txBody>
          <a:bodyPr wrap="square">
            <a:spAutoFit/>
          </a:bodyPr>
          <a:lstStyle/>
          <a:p>
            <a:pPr algn="ctr"/>
            <a:r>
              <a:rPr lang="vi-VN" sz="2400" b="1" dirty="0">
                <a:solidFill>
                  <a:srgbClr val="000000"/>
                </a:solidFill>
                <a:latin typeface="+mj-lt"/>
                <a:cs typeface="Times New Roman" panose="02020603050405020304" charset="0"/>
              </a:rPr>
              <a:t>Dù sao trái đất vẫn quay!</a:t>
            </a:r>
            <a:endParaRPr lang="vi-VN" sz="2400" dirty="0">
              <a:solidFill>
                <a:srgbClr val="000000"/>
              </a:solidFill>
              <a:latin typeface="+mj-lt"/>
              <a:cs typeface="Times New Roman" panose="02020603050405020304" charset="0"/>
            </a:endParaRPr>
          </a:p>
          <a:p>
            <a:pPr algn="just"/>
            <a:r>
              <a:rPr lang="vi-VN" sz="2400" dirty="0">
                <a:solidFill>
                  <a:srgbClr val="000000"/>
                </a:solidFill>
                <a:latin typeface="+mj-lt"/>
                <a:cs typeface="Times New Roman" panose="02020603050405020304" charset="0"/>
              </a:rPr>
              <a:t>   </a:t>
            </a:r>
            <a:r>
              <a:rPr lang="vi-VN" sz="2400" dirty="0">
                <a:solidFill>
                  <a:srgbClr val="FF0000"/>
                </a:solidFill>
                <a:latin typeface="+mj-lt"/>
                <a:cs typeface="Times New Roman" panose="02020603050405020304" charset="0"/>
              </a:rPr>
              <a:t>Xưa kia, người ta cứ nghĩ rằng trái đất là trung tâm của vũ trụ, đứng yên một chỗ, còn mặt trời, mặt trăng và muôn ngàn vì sao phải quay xung quanh cái tâm này. Người đầu tiên bác bỏ ý kiến sai lầm đó là nhà thiên văn học Ba Lan Cô-péc-ních. Năm 1543, Cô-péc-ních cho xuất bản một cuốn sách chứng minh rằng chính trái đất mới là một hành tinh quay xung quanh mặt trời. Phát hiện của nhà thiên văn học làm cho mọi người sửng sốt, thậm chí nó còn bị coi là tà thuyết vì nó ngược với những lời phán bảo của Chúa trời. </a:t>
            </a:r>
          </a:p>
          <a:p>
            <a:pPr algn="just"/>
            <a:r>
              <a:rPr lang="vi-VN" sz="2400" dirty="0">
                <a:solidFill>
                  <a:srgbClr val="000000"/>
                </a:solidFill>
                <a:latin typeface="+mj-lt"/>
                <a:cs typeface="Times New Roman" panose="02020603050405020304" charset="0"/>
              </a:rPr>
              <a:t>   </a:t>
            </a:r>
            <a:r>
              <a:rPr lang="vi-VN" sz="2400" dirty="0">
                <a:solidFill>
                  <a:srgbClr val="0033CC"/>
                </a:solidFill>
                <a:latin typeface="+mj-lt"/>
                <a:cs typeface="Times New Roman" panose="02020603050405020304" charset="0"/>
              </a:rPr>
              <a:t>Chưa đầy một thế kỉ sau, năm 1632, nhà thiên văn học Ga-li-lê lại cho ra đời một cuốn sách mới cổ vũ cho ý kiến của Cô-péc-ních. Lập tức, tòa án quyết định cấm cuốn sách ấy và mang Ga-li-lê ra xét xử. Khi đó, nhà bác học đã gần bảy chục tuổi.</a:t>
            </a:r>
          </a:p>
          <a:p>
            <a:pPr algn="just"/>
            <a:r>
              <a:rPr lang="vi-VN" sz="2400" dirty="0">
                <a:solidFill>
                  <a:srgbClr val="000000"/>
                </a:solidFill>
                <a:latin typeface="+mj-lt"/>
                <a:cs typeface="Times New Roman" panose="02020603050405020304" charset="0"/>
              </a:rPr>
              <a:t>   </a:t>
            </a:r>
            <a:r>
              <a:rPr lang="vi-VN" sz="2400" dirty="0">
                <a:solidFill>
                  <a:srgbClr val="A01099"/>
                </a:solidFill>
                <a:latin typeface="+mj-lt"/>
                <a:cs typeface="Times New Roman" panose="02020603050405020304" charset="0"/>
              </a:rPr>
              <a:t>Bị coi là tội phạm, nhà bác học già buộc phải thề từ bỏ ý kiến cho rằng trái đất quay. Nhưng vừa bước ra khỏi tòa án, ông đã bực tức nói to:</a:t>
            </a:r>
          </a:p>
          <a:p>
            <a:pPr algn="just"/>
            <a:r>
              <a:rPr lang="vi-VN" sz="2400" dirty="0">
                <a:solidFill>
                  <a:srgbClr val="A01099"/>
                </a:solidFill>
                <a:latin typeface="+mj-lt"/>
                <a:cs typeface="Times New Roman" panose="02020603050405020304" charset="0"/>
              </a:rPr>
              <a:t>- Dù sao trái đất vẫn quay!</a:t>
            </a:r>
          </a:p>
          <a:p>
            <a:pPr algn="just"/>
            <a:r>
              <a:rPr lang="vi-VN" sz="2400" dirty="0">
                <a:solidFill>
                  <a:srgbClr val="A01099"/>
                </a:solidFill>
                <a:latin typeface="+mj-lt"/>
                <a:cs typeface="Times New Roman" panose="02020603050405020304" charset="0"/>
              </a:rPr>
              <a:t>   Ga-li-lê phải trải qua những năm cuối đời trong cảnh tù đày. Nhưng cuối cùng, lẽ phải đã thắng. Tư tưởng của hai nhà bác học dũng cảm đã trở thành chân lí giản dị trong đời sống ngày nay.</a:t>
            </a:r>
          </a:p>
          <a:p>
            <a:pPr algn="r"/>
            <a:r>
              <a:rPr lang="vi-VN" sz="2000" b="1" i="1" dirty="0">
                <a:solidFill>
                  <a:srgbClr val="000000"/>
                </a:solidFill>
                <a:latin typeface="+mn-lt"/>
                <a:cs typeface="Times New Roman" panose="02020603050405020304" charset="0"/>
              </a:rPr>
              <a:t>Theo </a:t>
            </a:r>
            <a:r>
              <a:rPr lang="vi-VN" sz="2000" b="1" dirty="0">
                <a:solidFill>
                  <a:srgbClr val="000000"/>
                </a:solidFill>
                <a:latin typeface="+mn-lt"/>
                <a:cs typeface="Times New Roman" panose="02020603050405020304" charset="0"/>
              </a:rPr>
              <a:t>LÊ NGUYÊN LONG, PHẠM NGỌC TOÀN</a:t>
            </a:r>
          </a:p>
          <a:p>
            <a:br>
              <a:rPr lang="vi-VN" sz="2000" dirty="0">
                <a:solidFill>
                  <a:srgbClr val="000000"/>
                </a:solidFill>
                <a:latin typeface="+mj-lt"/>
                <a:cs typeface="Times New Roman" panose="02020603050405020304" charset="0"/>
              </a:rPr>
            </a:br>
            <a:br>
              <a:rPr lang="vi-VN" sz="2000" dirty="0">
                <a:solidFill>
                  <a:srgbClr val="000000"/>
                </a:solidFill>
                <a:latin typeface="+mj-lt"/>
                <a:cs typeface="Times New Roman" panose="02020603050405020304" charset="0"/>
              </a:rPr>
            </a:br>
            <a:endParaRPr lang="en-US" sz="2000" dirty="0">
              <a:latin typeface="+mj-lt"/>
              <a:cs typeface="Times New Roman" panose="02020603050405020304" charset="0"/>
            </a:endParaRP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650"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38288" y="0"/>
            <a:ext cx="9115425" cy="6857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651" name="3"/>
          <p:cNvPicPr>
            <a:picLocks noChangeAspect="1" noChangeArrowheads="1"/>
          </p:cNvPicPr>
          <p:nvPr/>
        </p:nvPicPr>
        <p:blipFill>
          <a:blip r:embed="rId3">
            <a:extLst>
              <a:ext uri="{28A0092B-C50C-407E-A947-70E740481C1C}">
                <a14:useLocalDpi xmlns:a14="http://schemas.microsoft.com/office/drawing/2010/main" val="0"/>
              </a:ext>
            </a:extLst>
          </a:blip>
          <a:srcRect l="3465" r="34399" b="5898"/>
          <a:stretch>
            <a:fillRect/>
          </a:stretch>
        </p:blipFill>
        <p:spPr bwMode="auto">
          <a:xfrm>
            <a:off x="1752601" y="-152400"/>
            <a:ext cx="8736013" cy="58051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652" name="Hộp_Văn_Bản 7"/>
          <p:cNvSpPr txBox="1">
            <a:spLocks noChangeArrowheads="1"/>
          </p:cNvSpPr>
          <p:nvPr/>
        </p:nvSpPr>
        <p:spPr bwMode="auto">
          <a:xfrm>
            <a:off x="3523457" y="1274166"/>
            <a:ext cx="5194300" cy="759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67635" tIns="33817" rIns="67635" bIns="33817">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r>
              <a:rPr lang="en-US" altLang="en-US" sz="4500" b="1" dirty="0" err="1">
                <a:solidFill>
                  <a:srgbClr val="FF0000"/>
                </a:solidFill>
                <a:latin typeface="Times New Roman" panose="02020603050405020304" charset="0"/>
                <a:cs typeface="Times New Roman" panose="02020603050405020304" charset="0"/>
              </a:rPr>
              <a:t>Luyện</a:t>
            </a:r>
            <a:r>
              <a:rPr lang="en-US" altLang="en-US" sz="4500" b="1" dirty="0">
                <a:solidFill>
                  <a:srgbClr val="FF0000"/>
                </a:solidFill>
                <a:latin typeface="Times New Roman" panose="02020603050405020304" charset="0"/>
                <a:cs typeface="Times New Roman" panose="02020603050405020304" charset="0"/>
              </a:rPr>
              <a:t> </a:t>
            </a:r>
            <a:r>
              <a:rPr lang="en-US" altLang="en-US" sz="4500" b="1" dirty="0" err="1">
                <a:solidFill>
                  <a:srgbClr val="FF0000"/>
                </a:solidFill>
                <a:latin typeface="Times New Roman" panose="02020603050405020304" charset="0"/>
                <a:cs typeface="Times New Roman" panose="02020603050405020304" charset="0"/>
              </a:rPr>
              <a:t>đọc</a:t>
            </a:r>
            <a:r>
              <a:rPr lang="en-US" altLang="en-US" sz="4500" b="1" dirty="0">
                <a:solidFill>
                  <a:srgbClr val="FF0000"/>
                </a:solidFill>
                <a:latin typeface="Times New Roman" panose="02020603050405020304" charset="0"/>
                <a:cs typeface="Times New Roman" panose="02020603050405020304" charset="0"/>
              </a:rPr>
              <a:t> </a:t>
            </a:r>
            <a:r>
              <a:rPr lang="en-US" altLang="en-US" sz="4500" b="1" dirty="0" err="1">
                <a:solidFill>
                  <a:srgbClr val="FF0000"/>
                </a:solidFill>
                <a:latin typeface="Times New Roman" panose="02020603050405020304" charset="0"/>
                <a:cs typeface="Times New Roman" panose="02020603050405020304" charset="0"/>
              </a:rPr>
              <a:t>từ</a:t>
            </a:r>
            <a:endParaRPr lang="en-US" altLang="en-US" sz="4500" b="1" dirty="0">
              <a:solidFill>
                <a:srgbClr val="FF0000"/>
              </a:solidFill>
              <a:latin typeface="Times New Roman" panose="02020603050405020304" charset="0"/>
              <a:cs typeface="Times New Roman" panose="02020603050405020304" charset="0"/>
            </a:endParaRPr>
          </a:p>
        </p:txBody>
      </p:sp>
      <p:sp>
        <p:nvSpPr>
          <p:cNvPr id="6" name="Text Box 9"/>
          <p:cNvSpPr txBox="1">
            <a:spLocks noChangeArrowheads="1"/>
          </p:cNvSpPr>
          <p:nvPr/>
        </p:nvSpPr>
        <p:spPr bwMode="auto">
          <a:xfrm>
            <a:off x="6169023" y="4419634"/>
            <a:ext cx="3152775" cy="768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FontTx/>
              <a:buNone/>
            </a:pPr>
            <a:r>
              <a:rPr lang="en-US" altLang="en-US" sz="4400">
                <a:latin typeface="Times New Roman" panose="02020603050405020304" charset="0"/>
                <a:cs typeface="Times New Roman" panose="02020603050405020304" charset="0"/>
              </a:rPr>
              <a:t>Ga-li-lê</a:t>
            </a:r>
            <a:endParaRPr lang="en-US" altLang="en-US" sz="4400" b="1">
              <a:solidFill>
                <a:srgbClr val="FF0000"/>
              </a:solidFill>
              <a:latin typeface="Times New Roman" panose="02020603050405020304" charset="0"/>
              <a:cs typeface="Times New Roman" panose="02020603050405020304" charset="0"/>
            </a:endParaRPr>
          </a:p>
        </p:txBody>
      </p:sp>
      <p:sp>
        <p:nvSpPr>
          <p:cNvPr id="7" name="Text Box 11"/>
          <p:cNvSpPr txBox="1">
            <a:spLocks noChangeArrowheads="1"/>
          </p:cNvSpPr>
          <p:nvPr/>
        </p:nvSpPr>
        <p:spPr bwMode="auto">
          <a:xfrm>
            <a:off x="2971800" y="2133634"/>
            <a:ext cx="3463925" cy="768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FontTx/>
              <a:buNone/>
            </a:pPr>
            <a:r>
              <a:rPr lang="en-US" altLang="en-US" sz="4400">
                <a:latin typeface="Times New Roman" panose="02020603050405020304" charset="0"/>
                <a:cs typeface="Times New Roman" panose="02020603050405020304" charset="0"/>
              </a:rPr>
              <a:t>nghĩ rằng </a:t>
            </a:r>
            <a:endParaRPr lang="en-US" altLang="en-US" sz="4400" b="1">
              <a:solidFill>
                <a:srgbClr val="000099"/>
              </a:solidFill>
              <a:latin typeface="Times New Roman" panose="02020603050405020304" charset="0"/>
              <a:cs typeface="Times New Roman" panose="02020603050405020304" charset="0"/>
            </a:endParaRPr>
          </a:p>
        </p:txBody>
      </p:sp>
      <p:sp>
        <p:nvSpPr>
          <p:cNvPr id="8" name="Text Box 6"/>
          <p:cNvSpPr txBox="1">
            <a:spLocks noChangeArrowheads="1"/>
          </p:cNvSpPr>
          <p:nvPr/>
        </p:nvSpPr>
        <p:spPr bwMode="auto">
          <a:xfrm>
            <a:off x="6092823" y="3276634"/>
            <a:ext cx="3675063" cy="768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FontTx/>
              <a:buNone/>
            </a:pPr>
            <a:r>
              <a:rPr lang="en-US" altLang="en-US" sz="4400">
                <a:latin typeface="Times New Roman" panose="02020603050405020304" charset="0"/>
                <a:cs typeface="Times New Roman" panose="02020603050405020304" charset="0"/>
              </a:rPr>
              <a:t>Cô-péc- ních </a:t>
            </a:r>
            <a:endParaRPr lang="en-US" altLang="en-US" sz="4400" b="1">
              <a:solidFill>
                <a:srgbClr val="FF0000"/>
              </a:solidFill>
              <a:latin typeface="Times New Roman" panose="02020603050405020304" charset="0"/>
              <a:cs typeface="Times New Roman" panose="02020603050405020304" charset="0"/>
            </a:endParaRPr>
          </a:p>
        </p:txBody>
      </p:sp>
      <p:sp>
        <p:nvSpPr>
          <p:cNvPr id="9" name="Text Box 6"/>
          <p:cNvSpPr txBox="1">
            <a:spLocks noChangeArrowheads="1"/>
          </p:cNvSpPr>
          <p:nvPr/>
        </p:nvSpPr>
        <p:spPr bwMode="auto">
          <a:xfrm>
            <a:off x="2971800" y="3276634"/>
            <a:ext cx="3675062" cy="768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FontTx/>
              <a:buNone/>
            </a:pPr>
            <a:r>
              <a:rPr lang="en-US" altLang="en-US" sz="4400">
                <a:latin typeface="Times New Roman" panose="02020603050405020304" charset="0"/>
                <a:cs typeface="Times New Roman" panose="02020603050405020304" charset="0"/>
              </a:rPr>
              <a:t>sửng sốt</a:t>
            </a:r>
            <a:endParaRPr lang="en-US" altLang="en-US" sz="4400" b="1">
              <a:solidFill>
                <a:srgbClr val="FF0000"/>
              </a:solidFill>
              <a:latin typeface="Times New Roman" panose="02020603050405020304" charset="0"/>
              <a:cs typeface="Times New Roman" panose="02020603050405020304" charset="0"/>
            </a:endParaRPr>
          </a:p>
        </p:txBody>
      </p:sp>
      <p:sp>
        <p:nvSpPr>
          <p:cNvPr id="10" name="Text Box 11"/>
          <p:cNvSpPr txBox="1">
            <a:spLocks noChangeArrowheads="1"/>
          </p:cNvSpPr>
          <p:nvPr/>
        </p:nvSpPr>
        <p:spPr bwMode="auto">
          <a:xfrm>
            <a:off x="2971800" y="4419634"/>
            <a:ext cx="3463925" cy="768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FontTx/>
              <a:buNone/>
            </a:pPr>
            <a:r>
              <a:rPr lang="en-US" altLang="en-US" sz="4400">
                <a:latin typeface="Times New Roman" panose="02020603050405020304" charset="0"/>
                <a:cs typeface="Times New Roman" panose="02020603050405020304" charset="0"/>
              </a:rPr>
              <a:t>tà thuyết</a:t>
            </a:r>
            <a:endParaRPr lang="en-US" altLang="en-US" sz="4400" b="1">
              <a:solidFill>
                <a:srgbClr val="000099"/>
              </a:solidFill>
              <a:latin typeface="Times New Roman" panose="02020603050405020304" charset="0"/>
              <a:cs typeface="Times New Roman" panose="02020603050405020304" charset="0"/>
            </a:endParaRPr>
          </a:p>
        </p:txBody>
      </p:sp>
      <p:sp>
        <p:nvSpPr>
          <p:cNvPr id="11" name="Text Box 11"/>
          <p:cNvSpPr txBox="1">
            <a:spLocks noChangeArrowheads="1"/>
          </p:cNvSpPr>
          <p:nvPr/>
        </p:nvSpPr>
        <p:spPr bwMode="auto">
          <a:xfrm>
            <a:off x="6134098" y="2133634"/>
            <a:ext cx="3463925" cy="768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FontTx/>
              <a:buNone/>
            </a:pPr>
            <a:r>
              <a:rPr lang="en-US" altLang="en-US" sz="4400">
                <a:latin typeface="Times New Roman" panose="02020603050405020304" charset="0"/>
                <a:cs typeface="Times New Roman" panose="02020603050405020304" charset="0"/>
              </a:rPr>
              <a:t>giản dị</a:t>
            </a:r>
            <a:endParaRPr lang="en-US" altLang="en-US" sz="4400" b="1">
              <a:solidFill>
                <a:srgbClr val="FF0000"/>
              </a:solidFill>
              <a:latin typeface="Times New Roman" panose="02020603050405020304" charset="0"/>
              <a:cs typeface="Times New Roman" panose="0202060305040502030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9"/>
                                        </p:tgtEl>
                                        <p:attrNameLst>
                                          <p:attrName>style.visibility</p:attrName>
                                        </p:attrNameLst>
                                      </p:cBhvr>
                                      <p:to>
                                        <p:strVal val="visible"/>
                                      </p:to>
                                    </p:set>
                                    <p:anim calcmode="lin" valueType="num">
                                      <p:cBhvr additive="base">
                                        <p:cTn id="13" dur="500" fill="hold"/>
                                        <p:tgtEl>
                                          <p:spTgt spid="9"/>
                                        </p:tgtEl>
                                        <p:attrNameLst>
                                          <p:attrName>ppt_x</p:attrName>
                                        </p:attrNameLst>
                                      </p:cBhvr>
                                      <p:tavLst>
                                        <p:tav tm="0">
                                          <p:val>
                                            <p:strVal val="#ppt_x"/>
                                          </p:val>
                                        </p:tav>
                                        <p:tav tm="100000">
                                          <p:val>
                                            <p:strVal val="#ppt_x"/>
                                          </p:val>
                                        </p:tav>
                                      </p:tavLst>
                                    </p:anim>
                                    <p:anim calcmode="lin" valueType="num">
                                      <p:cBhvr additive="base">
                                        <p:cTn id="14"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0"/>
                                        </p:tgtEl>
                                        <p:attrNameLst>
                                          <p:attrName>style.visibility</p:attrName>
                                        </p:attrNameLst>
                                      </p:cBhvr>
                                      <p:to>
                                        <p:strVal val="visible"/>
                                      </p:to>
                                    </p:set>
                                    <p:anim calcmode="lin" valueType="num">
                                      <p:cBhvr additive="base">
                                        <p:cTn id="19" dur="500" fill="hold"/>
                                        <p:tgtEl>
                                          <p:spTgt spid="10"/>
                                        </p:tgtEl>
                                        <p:attrNameLst>
                                          <p:attrName>ppt_x</p:attrName>
                                        </p:attrNameLst>
                                      </p:cBhvr>
                                      <p:tavLst>
                                        <p:tav tm="0">
                                          <p:val>
                                            <p:strVal val="#ppt_x"/>
                                          </p:val>
                                        </p:tav>
                                        <p:tav tm="100000">
                                          <p:val>
                                            <p:strVal val="#ppt_x"/>
                                          </p:val>
                                        </p:tav>
                                      </p:tavLst>
                                    </p:anim>
                                    <p:anim calcmode="lin" valueType="num">
                                      <p:cBhvr additive="base">
                                        <p:cTn id="20"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1"/>
                                        </p:tgtEl>
                                        <p:attrNameLst>
                                          <p:attrName>style.visibility</p:attrName>
                                        </p:attrNameLst>
                                      </p:cBhvr>
                                      <p:to>
                                        <p:strVal val="visible"/>
                                      </p:to>
                                    </p:set>
                                    <p:anim calcmode="lin" valueType="num">
                                      <p:cBhvr additive="base">
                                        <p:cTn id="25" dur="500" fill="hold"/>
                                        <p:tgtEl>
                                          <p:spTgt spid="11"/>
                                        </p:tgtEl>
                                        <p:attrNameLst>
                                          <p:attrName>ppt_x</p:attrName>
                                        </p:attrNameLst>
                                      </p:cBhvr>
                                      <p:tavLst>
                                        <p:tav tm="0">
                                          <p:val>
                                            <p:strVal val="#ppt_x"/>
                                          </p:val>
                                        </p:tav>
                                        <p:tav tm="100000">
                                          <p:val>
                                            <p:strVal val="#ppt_x"/>
                                          </p:val>
                                        </p:tav>
                                      </p:tavLst>
                                    </p:anim>
                                    <p:anim calcmode="lin" valueType="num">
                                      <p:cBhvr additive="base">
                                        <p:cTn id="26"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8"/>
                                        </p:tgtEl>
                                        <p:attrNameLst>
                                          <p:attrName>style.visibility</p:attrName>
                                        </p:attrNameLst>
                                      </p:cBhvr>
                                      <p:to>
                                        <p:strVal val="visible"/>
                                      </p:to>
                                    </p:set>
                                    <p:anim calcmode="lin" valueType="num">
                                      <p:cBhvr additive="base">
                                        <p:cTn id="31" dur="500" fill="hold"/>
                                        <p:tgtEl>
                                          <p:spTgt spid="8"/>
                                        </p:tgtEl>
                                        <p:attrNameLst>
                                          <p:attrName>ppt_x</p:attrName>
                                        </p:attrNameLst>
                                      </p:cBhvr>
                                      <p:tavLst>
                                        <p:tav tm="0">
                                          <p:val>
                                            <p:strVal val="#ppt_x"/>
                                          </p:val>
                                        </p:tav>
                                        <p:tav tm="100000">
                                          <p:val>
                                            <p:strVal val="#ppt_x"/>
                                          </p:val>
                                        </p:tav>
                                      </p:tavLst>
                                    </p:anim>
                                    <p:anim calcmode="lin" valueType="num">
                                      <p:cBhvr additive="base">
                                        <p:cTn id="32"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6"/>
                                        </p:tgtEl>
                                        <p:attrNameLst>
                                          <p:attrName>style.visibility</p:attrName>
                                        </p:attrNameLst>
                                      </p:cBhvr>
                                      <p:to>
                                        <p:strVal val="visible"/>
                                      </p:to>
                                    </p:set>
                                    <p:anim calcmode="lin" valueType="num">
                                      <p:cBhvr additive="base">
                                        <p:cTn id="37" dur="500" fill="hold"/>
                                        <p:tgtEl>
                                          <p:spTgt spid="6"/>
                                        </p:tgtEl>
                                        <p:attrNameLst>
                                          <p:attrName>ppt_x</p:attrName>
                                        </p:attrNameLst>
                                      </p:cBhvr>
                                      <p:tavLst>
                                        <p:tav tm="0">
                                          <p:val>
                                            <p:strVal val="#ppt_x"/>
                                          </p:val>
                                        </p:tav>
                                        <p:tav tm="100000">
                                          <p:val>
                                            <p:strVal val="#ppt_x"/>
                                          </p:val>
                                        </p:tav>
                                      </p:tavLst>
                                    </p:anim>
                                    <p:anim calcmode="lin" valueType="num">
                                      <p:cBhvr additive="base">
                                        <p:cTn id="3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8" grpId="0"/>
      <p:bldP spid="9" grpId="0"/>
      <p:bldP spid="10" grpId="0"/>
      <p:bldP spid="11" grpId="0"/>
    </p:bldLst>
  </p:timing>
</p:sld>
</file>

<file path=ppt/tags/tag1.xml><?xml version="1.0" encoding="utf-8"?>
<p:tagLst xmlns:a="http://schemas.openxmlformats.org/drawingml/2006/main" xmlns:r="http://schemas.openxmlformats.org/officeDocument/2006/relationships" xmlns:p="http://schemas.openxmlformats.org/presentationml/2006/main">
  <p:tag name="MMPROD_NEXTUNIQUEID" val="10009"/>
  <p:tag name="MMPROD_UIDATA" val="&lt;database version=&quot;7.0&quot;&gt;&lt;object type=&quot;1&quot; unique_id=&quot;10001&quot;&gt;&lt;object type=&quot;8&quot; unique_id=&quot;10002&quot;&gt;&lt;/object&gt;&lt;object type=&quot;2&quot; unique_id=&quot;10003&quot;&gt;&lt;object type=&quot;3&quot; unique_id=&quot;10008&quot;&gt;&lt;property id=&quot;20148&quot; value=&quot;5&quot;/&gt;&lt;property id=&quot;20300&quot; value=&quot;Slide 22&quot;/&gt;&lt;property id=&quot;20307&quot; value=&quot;259&quot;/&gt;&lt;/object&gt;&lt;object type=&quot;3&quot; unique_id=&quot;10068&quot;&gt;&lt;property id=&quot;20148&quot; value=&quot;5&quot;/&gt;&lt;property id=&quot;20300&quot; value=&quot;Slide 2&quot;/&gt;&lt;property id=&quot;20307&quot; value=&quot;273&quot;/&gt;&lt;/object&gt;&lt;object type=&quot;3&quot; unique_id=&quot;10069&quot;&gt;&lt;property id=&quot;20148&quot; value=&quot;5&quot;/&gt;&lt;property id=&quot;20300&quot; value=&quot;Slide 3&quot;/&gt;&lt;property id=&quot;20307&quot; value=&quot;272&quot;/&gt;&lt;/object&gt;&lt;object type=&quot;3&quot; unique_id=&quot;10131&quot;&gt;&lt;property id=&quot;20148&quot; value=&quot;5&quot;/&gt;&lt;property id=&quot;20300&quot; value=&quot;Slide 4&quot;/&gt;&lt;property id=&quot;20307&quot; value=&quot;274&quot;/&gt;&lt;/object&gt;&lt;object type=&quot;3&quot; unique_id=&quot;10184&quot;&gt;&lt;property id=&quot;20148&quot; value=&quot;5&quot;/&gt;&lt;property id=&quot;20300&quot; value=&quot;Slide 5&quot;/&gt;&lt;property id=&quot;20307&quot; value=&quot;276&quot;/&gt;&lt;/object&gt;&lt;object type=&quot;3&quot; unique_id=&quot;10185&quot;&gt;&lt;property id=&quot;20148&quot; value=&quot;5&quot;/&gt;&lt;property id=&quot;20300&quot; value=&quot;Slide 15&quot;/&gt;&lt;property id=&quot;20307&quot; value=&quot;275&quot;/&gt;&lt;/object&gt;&lt;object type=&quot;3&quot; unique_id=&quot;10452&quot;&gt;&lt;property id=&quot;20148&quot; value=&quot;5&quot;/&gt;&lt;property id=&quot;20300&quot; value=&quot;Slide 8&quot;/&gt;&lt;property id=&quot;20307&quot; value=&quot;280&quot;/&gt;&lt;/object&gt;&lt;object type=&quot;3&quot; unique_id=&quot;10549&quot;&gt;&lt;property id=&quot;20148&quot; value=&quot;5&quot;/&gt;&lt;property id=&quot;20300&quot; value=&quot;Slide 6&quot;/&gt;&lt;property id=&quot;20307&quot; value=&quot;281&quot;/&gt;&lt;/object&gt;&lt;object type=&quot;3&quot; unique_id=&quot;10550&quot;&gt;&lt;property id=&quot;20148&quot; value=&quot;5&quot;/&gt;&lt;property id=&quot;20300&quot; value=&quot;Slide 7&quot;/&gt;&lt;property id=&quot;20307&quot; value=&quot;282&quot;/&gt;&lt;/object&gt;&lt;object type=&quot;3&quot; unique_id=&quot;10607&quot;&gt;&lt;property id=&quot;20148&quot; value=&quot;5&quot;/&gt;&lt;property id=&quot;20300&quot; value=&quot;Slide 9&quot;/&gt;&lt;property id=&quot;20307&quot; value=&quot;284&quot;/&gt;&lt;/object&gt;&lt;object type=&quot;3&quot; unique_id=&quot;10722&quot;&gt;&lt;property id=&quot;20148&quot; value=&quot;5&quot;/&gt;&lt;property id=&quot;20300&quot; value=&quot;Slide 10&quot;/&gt;&lt;property id=&quot;20307&quot; value=&quot;285&quot;/&gt;&lt;/object&gt;&lt;object type=&quot;3&quot; unique_id=&quot;10723&quot;&gt;&lt;property id=&quot;20148&quot; value=&quot;5&quot;/&gt;&lt;property id=&quot;20300&quot; value=&quot;Slide 11&quot;/&gt;&lt;property id=&quot;20307&quot; value=&quot;286&quot;/&gt;&lt;/object&gt;&lt;object type=&quot;3&quot; unique_id=&quot;10997&quot;&gt;&lt;property id=&quot;20148&quot; value=&quot;5&quot;/&gt;&lt;property id=&quot;20300&quot; value=&quot;Slide 12&quot;/&gt;&lt;property id=&quot;20307&quot; value=&quot;287&quot;/&gt;&lt;/object&gt;&lt;object type=&quot;3&quot; unique_id=&quot;10998&quot;&gt;&lt;property id=&quot;20148&quot; value=&quot;5&quot;/&gt;&lt;property id=&quot;20300&quot; value=&quot;Slide 13&quot;/&gt;&lt;property id=&quot;20307&quot; value=&quot;288&quot;/&gt;&lt;/object&gt;&lt;object type=&quot;3&quot; unique_id=&quot;11178&quot;&gt;&lt;property id=&quot;20148&quot; value=&quot;5&quot;/&gt;&lt;property id=&quot;20300&quot; value=&quot;Slide 14&quot;/&gt;&lt;property id=&quot;20307&quot; value=&quot;289&quot;/&gt;&lt;/object&gt;&lt;object type=&quot;3&quot; unique_id=&quot;11299&quot;&gt;&lt;property id=&quot;20148&quot; value=&quot;5&quot;/&gt;&lt;property id=&quot;20300&quot; value=&quot;Slide 16&quot;/&gt;&lt;property id=&quot;20307&quot; value=&quot;291&quot;/&gt;&lt;/object&gt;&lt;object type=&quot;3&quot; unique_id=&quot;11300&quot;&gt;&lt;property id=&quot;20148&quot; value=&quot;5&quot;/&gt;&lt;property id=&quot;20300&quot; value=&quot;Slide 17&quot;/&gt;&lt;property id=&quot;20307&quot; value=&quot;290&quot;/&gt;&lt;/object&gt;&lt;object type=&quot;3&quot; unique_id=&quot;11431&quot;&gt;&lt;property id=&quot;20148&quot; value=&quot;5&quot;/&gt;&lt;property id=&quot;20300&quot; value=&quot;Slide 18&quot;/&gt;&lt;property id=&quot;20307&quot; value=&quot;292&quot;/&gt;&lt;/object&gt;&lt;object type=&quot;3&quot; unique_id=&quot;11513&quot;&gt;&lt;property id=&quot;20148&quot; value=&quot;5&quot;/&gt;&lt;property id=&quot;20300&quot; value=&quot;Slide 19&quot;/&gt;&lt;property id=&quot;20307&quot; value=&quot;293&quot;/&gt;&lt;/object&gt;&lt;object type=&quot;3&quot; unique_id=&quot;11710&quot;&gt;&lt;property id=&quot;20148&quot; value=&quot;5&quot;/&gt;&lt;property id=&quot;20300&quot; value=&quot;Slide 20&quot;/&gt;&lt;property id=&quot;20307&quot; value=&quot;298&quot;/&gt;&lt;/object&gt;&lt;object type=&quot;3&quot; unique_id=&quot;11711&quot;&gt;&lt;property id=&quot;20148&quot; value=&quot;5&quot;/&gt;&lt;property id=&quot;20300&quot; value=&quot;Slide 28&quot;/&gt;&lt;property id=&quot;20307&quot; value=&quot;294&quot;/&gt;&lt;/object&gt;&lt;object type=&quot;3&quot; unique_id=&quot;11712&quot;&gt;&lt;property id=&quot;20148&quot; value=&quot;5&quot;/&gt;&lt;property id=&quot;20300&quot; value=&quot;Slide 26&quot;/&gt;&lt;property id=&quot;20307&quot; value=&quot;297&quot;/&gt;&lt;/object&gt;&lt;object type=&quot;3&quot; unique_id=&quot;11946&quot;&gt;&lt;property id=&quot;20148&quot; value=&quot;5&quot;/&gt;&lt;property id=&quot;20300&quot; value=&quot;Slide 27&quot;/&gt;&lt;property id=&quot;20307&quot; value=&quot;299&quot;/&gt;&lt;/object&gt;&lt;object type=&quot;3&quot; unique_id=&quot;11947&quot;&gt;&lt;property id=&quot;20148&quot; value=&quot;5&quot;/&gt;&lt;property id=&quot;20300&quot; value=&quot;Slide 21&quot;/&gt;&lt;property id=&quot;20307&quot; value=&quot;300&quot;/&gt;&lt;/object&gt;&lt;object type=&quot;3&quot; unique_id=&quot;12193&quot;&gt;&lt;property id=&quot;20148&quot; value=&quot;5&quot;/&gt;&lt;property id=&quot;20300&quot; value=&quot;Slide 23&quot;/&gt;&lt;property id=&quot;20307&quot; value=&quot;301&quot;/&gt;&lt;/object&gt;&lt;object type=&quot;3&quot; unique_id=&quot;12338&quot;&gt;&lt;property id=&quot;20148&quot; value=&quot;5&quot;/&gt;&lt;property id=&quot;20300&quot; value=&quot;Slide 24&quot;/&gt;&lt;property id=&quot;20307&quot; value=&quot;302&quot;/&gt;&lt;/object&gt;&lt;object type=&quot;3&quot; unique_id=&quot;12339&quot;&gt;&lt;property id=&quot;20148&quot; value=&quot;5&quot;/&gt;&lt;property id=&quot;20300&quot; value=&quot;Slide 25&quot;/&gt;&lt;property id=&quot;20307&quot; value=&quot;303&quot;/&gt;&lt;/object&gt;&lt;object type=&quot;3&quot; unique_id=&quot;12796&quot;&gt;&lt;property id=&quot;20148&quot; value=&quot;5&quot;/&gt;&lt;property id=&quot;20300&quot; value=&quot;Slide 29&quot;/&gt;&lt;property id=&quot;20307&quot; value=&quot;305&quot;/&gt;&lt;/object&gt;&lt;object type=&quot;3&quot; unique_id=&quot;13091&quot;&gt;&lt;property id=&quot;20148&quot; value=&quot;5&quot;/&gt;&lt;property id=&quot;20300&quot; value=&quot;Slide 31&quot;/&gt;&lt;property id=&quot;20307&quot; value=&quot;306&quot;/&gt;&lt;/object&gt;&lt;object type=&quot;3&quot; unique_id=&quot;13188&quot;&gt;&lt;property id=&quot;20148&quot; value=&quot;5&quot;/&gt;&lt;property id=&quot;20300&quot; value=&quot;Slide 30&quot;/&gt;&lt;property id=&quot;20307&quot; value=&quot;307&quot;/&gt;&lt;/object&gt;&lt;object type=&quot;3&quot; unique_id=&quot;13321&quot;&gt;&lt;property id=&quot;20148&quot; value=&quot;5&quot;/&gt;&lt;property id=&quot;20300&quot; value=&quot;Slide 1&quot;/&gt;&lt;property id=&quot;20307&quot; value=&quot;308&quot;/&gt;&lt;/object&gt;&lt;/object&gt;&lt;/object&gt;&lt;/database&gt;"/>
  <p:tag name="SECTOMILLISECCONVERTED" val="1"/>
</p:tagLst>
</file>

<file path=ppt/theme/theme1.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4_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8_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9_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ctr" defTabSz="914400" rtl="0" eaLnBrk="1" fontAlgn="base" latinLnBrk="0" hangingPunct="1">
          <a:lnSpc>
            <a:spcPct val="100000"/>
          </a:lnSpc>
          <a:spcBef>
            <a:spcPct val="0"/>
          </a:spcBef>
          <a:spcAft>
            <a:spcPct val="0"/>
          </a:spcAft>
          <a:buClrTx/>
          <a:buSzTx/>
          <a:buFontTx/>
          <a:buNone/>
          <a:defRPr kumimoji="0" lang="en-US" sz="3600" b="0" i="0" u="none" strike="noStrike" cap="none" normalizeH="0" baseline="0" smtClean="0">
            <a:ln>
              <a:noFill/>
            </a:ln>
            <a:solidFill>
              <a:schemeClr val="tx1"/>
            </a:solidFill>
            <a:effectLst/>
            <a:latin typeface="Arial" panose="020B0604020202020204"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ctr" defTabSz="914400" rtl="0" eaLnBrk="1" fontAlgn="base" latinLnBrk="0" hangingPunct="1">
          <a:lnSpc>
            <a:spcPct val="100000"/>
          </a:lnSpc>
          <a:spcBef>
            <a:spcPct val="0"/>
          </a:spcBef>
          <a:spcAft>
            <a:spcPct val="0"/>
          </a:spcAft>
          <a:buClrTx/>
          <a:buSzTx/>
          <a:buFontTx/>
          <a:buNone/>
          <a:defRPr kumimoji="0" lang="en-US" sz="3600" b="0" i="0" u="none" strike="noStrike" cap="none" normalizeH="0" baseline="0" smtClean="0">
            <a:ln>
              <a:noFill/>
            </a:ln>
            <a:solidFill>
              <a:schemeClr val="tx1"/>
            </a:solidFill>
            <a:effectLst/>
            <a:latin typeface="Arial" panose="020B0604020202020204" pitchFamily="34" charset="0"/>
          </a:defRPr>
        </a:defP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10_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ctr" defTabSz="914400" rtl="0" eaLnBrk="1" fontAlgn="base" latinLnBrk="0" hangingPunct="1">
          <a:lnSpc>
            <a:spcPct val="100000"/>
          </a:lnSpc>
          <a:spcBef>
            <a:spcPct val="0"/>
          </a:spcBef>
          <a:spcAft>
            <a:spcPct val="0"/>
          </a:spcAft>
          <a:buClrTx/>
          <a:buSzTx/>
          <a:buFontTx/>
          <a:buNone/>
          <a:defRPr kumimoji="0" lang="en-US" sz="3600" b="0" i="0" u="none" strike="noStrike" cap="none" normalizeH="0" baseline="0" smtClean="0">
            <a:ln>
              <a:noFill/>
            </a:ln>
            <a:solidFill>
              <a:schemeClr val="tx1"/>
            </a:solidFill>
            <a:effectLst/>
            <a:latin typeface="Arial" panose="020B0604020202020204"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ctr" defTabSz="914400" rtl="0" eaLnBrk="1" fontAlgn="base" latinLnBrk="0" hangingPunct="1">
          <a:lnSpc>
            <a:spcPct val="100000"/>
          </a:lnSpc>
          <a:spcBef>
            <a:spcPct val="0"/>
          </a:spcBef>
          <a:spcAft>
            <a:spcPct val="0"/>
          </a:spcAft>
          <a:buClrTx/>
          <a:buSzTx/>
          <a:buFontTx/>
          <a:buNone/>
          <a:defRPr kumimoji="0" lang="en-US" sz="3600" b="0" i="0" u="none" strike="noStrike" cap="none" normalizeH="0" baseline="0" smtClean="0">
            <a:ln>
              <a:noFill/>
            </a:ln>
            <a:solidFill>
              <a:schemeClr val="tx1"/>
            </a:solidFill>
            <a:effectLst/>
            <a:latin typeface="Arial" panose="020B0604020202020204" pitchFamily="34" charset="0"/>
          </a:defRPr>
        </a:defP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6.xml><?xml version="1.0" encoding="utf-8"?>
<a:theme xmlns:a="http://schemas.openxmlformats.org/drawingml/2006/main" name="Chủ đề của Office">
  <a:themeElements>
    <a:clrScheme name="Văn phòng">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Văn phòng">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Văn phòng">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0</TotalTime>
  <Words>1656</Words>
  <Application>Microsoft Office PowerPoint</Application>
  <PresentationFormat>Widescreen</PresentationFormat>
  <Paragraphs>91</Paragraphs>
  <Slides>32</Slides>
  <Notes>3</Notes>
  <HiddenSlides>0</HiddenSlides>
  <MMClips>2</MMClips>
  <ScaleCrop>false</ScaleCrop>
  <HeadingPairs>
    <vt:vector size="8" baseType="variant">
      <vt:variant>
        <vt:lpstr>Fonts Used</vt:lpstr>
      </vt:variant>
      <vt:variant>
        <vt:i4>3</vt:i4>
      </vt:variant>
      <vt:variant>
        <vt:lpstr>Theme</vt:lpstr>
      </vt:variant>
      <vt:variant>
        <vt:i4>5</vt:i4>
      </vt:variant>
      <vt:variant>
        <vt:lpstr>Embedded OLE Servers</vt:lpstr>
      </vt:variant>
      <vt:variant>
        <vt:i4>1</vt:i4>
      </vt:variant>
      <vt:variant>
        <vt:lpstr>Slide Titles</vt:lpstr>
      </vt:variant>
      <vt:variant>
        <vt:i4>32</vt:i4>
      </vt:variant>
    </vt:vector>
  </HeadingPairs>
  <TitlesOfParts>
    <vt:vector size="41" baseType="lpstr">
      <vt:lpstr>Arial</vt:lpstr>
      <vt:lpstr>Calibri</vt:lpstr>
      <vt:lpstr>Times New Roman</vt:lpstr>
      <vt:lpstr>Default Design</vt:lpstr>
      <vt:lpstr>4_Default Design</vt:lpstr>
      <vt:lpstr>8_Default Design</vt:lpstr>
      <vt:lpstr>9_Default Design</vt:lpstr>
      <vt:lpstr>10_Default Design</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Cô-péc-ních </vt:lpstr>
      <vt:lpstr>Ga-li-lê</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Luyện đọc diễn cảm:</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ản chiếu 1</dc:title>
  <dc:creator>Hai prince</dc:creator>
  <cp:lastModifiedBy>Anh Trần Nguyễn Mỹ</cp:lastModifiedBy>
  <cp:revision>309</cp:revision>
  <dcterms:created xsi:type="dcterms:W3CDTF">2009-10-18T09:11:00Z</dcterms:created>
  <dcterms:modified xsi:type="dcterms:W3CDTF">2023-03-19T16:10:04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9842273268B34CFABC0741775F2A86B1</vt:lpwstr>
  </property>
  <property fmtid="{D5CDD505-2E9C-101B-9397-08002B2CF9AE}" pid="3" name="KSOProductBuildVer">
    <vt:lpwstr>1033-11.2.0.11486</vt:lpwstr>
  </property>
</Properties>
</file>